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418" r:id="rId2"/>
    <p:sldId id="514" r:id="rId3"/>
    <p:sldId id="518" r:id="rId4"/>
    <p:sldId id="497" r:id="rId5"/>
    <p:sldId id="498" r:id="rId6"/>
    <p:sldId id="527" r:id="rId7"/>
    <p:sldId id="526" r:id="rId8"/>
    <p:sldId id="536" r:id="rId9"/>
    <p:sldId id="533" r:id="rId10"/>
    <p:sldId id="531" r:id="rId11"/>
    <p:sldId id="530" r:id="rId12"/>
    <p:sldId id="534" r:id="rId13"/>
    <p:sldId id="528" r:id="rId14"/>
  </p:sldIdLst>
  <p:sldSz cx="12192000" cy="6858000"/>
  <p:notesSz cx="7099300" cy="102235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7559" userDrawn="1">
          <p15:clr>
            <a:srgbClr val="A4A3A4"/>
          </p15:clr>
        </p15:guide>
        <p15:guide id="3" orient="horz" pos="413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31" autoAdjust="0"/>
    <p:restoredTop sz="94660"/>
  </p:normalViewPr>
  <p:slideViewPr>
    <p:cSldViewPr snapToGrid="0" showGuides="1">
      <p:cViewPr varScale="1">
        <p:scale>
          <a:sx n="72" d="100"/>
          <a:sy n="72" d="100"/>
        </p:scale>
        <p:origin x="90" y="714"/>
      </p:cViewPr>
      <p:guideLst>
        <p:guide pos="7559"/>
        <p:guide orient="horz" pos="413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2-25T07:59:30.3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153 1040 747 0,'0'0'281'0,"0"0"-127"16,0 0-57-16,0 0-21 15,0 0-13-15,6-20-2 16,-3 15-28-16,2 3-21 15,-2-1-6-15,2 1-5 16,-2 0 17-16,-2 1 0 16,1 1 6-16,-2 0 15 15,0 0 11-15,0 0-11 16,0 0-8-16,0 0-11 0,0 0 8 15,0 0-12 1,0 0-15-16,0 0-1 0,0 0 0 16,0 0-11-16,0 3-4 15,-2 12 15-15,-5 6 2 16,-2 7 5-16,2 6-6 15,1 4 9-15,1 5 3 16,3 3 2-16,2 2 8 16,0 1-7-16,0-3 2 15,0-3-11-15,0-6 3 16,0-5-8-16,5-6-2 15,-2-8 1-15,3-4 4 16,0-5-5-16,1-5 0 16,4-4 1-16,-1 0 0 0,5 0-1 15,-1-1-58-15,2-13-113 16,-4 2-104-16,-4 0-263 0</inkml:trace>
  <inkml:trace contextRef="#ctx0" brushRef="#br0" timeOffset="361.0206">12982 1319 918 0,'0'0'268'16,"0"0"-112"-16,0 0-54 16,0 0-5-16,0 0-2 15,0 0-32-15,0 0-33 16,97-31-21-16,-70 23-8 15,-3 2-1-15,-1 1-7 16,-4 1-23-16,-6 2-38 16,1-1-59-16,-5 2-125 15,-5-2-137-15</inkml:trace>
  <inkml:trace contextRef="#ctx0" brushRef="#br0" timeOffset="676.0387">13338 1291 1219 0,'0'0'265'16,"0"0"-118"-16,0 0-17 0,0 0-54 16,0 0 13-16,0 0-17 15,0 0-24-15,80-14-36 16,-53 7-5-16,-3 1-7 15,0 1-9-15,-4 2-36 16,-4 1-73-16,-2 1-53 16,-3-1-54-16,-4 2-91 15,-1-1-397-15</inkml:trace>
  <inkml:trace contextRef="#ctx0" brushRef="#br0" timeOffset="880.0503">13442 1451 1215 0,'0'0'272'0,"0"0"-128"16,0 0-45-16,0 0 45 15,0 0-20-15,0 0-66 16,82-23-58-16,-57 13-19 15,8 0-129-15,-6 3-112 16,-5 0-138-16</inkml:trace>
  <inkml:trace contextRef="#ctx0" brushRef="#br0" timeOffset="1211.0692">13873 1194 1007 0,'0'0'317'15,"0"0"-165"-15,0 0-10 16,0 0-29-16,0 0-21 16,0 0-38-16,-73 84-26 15,64-50-18-15,3 1-4 16,6-1-6-16,0-3 0 15,4-7-1-15,12-5-10 16,1-9-1-16,3-5-3 16,1-5 8-16,-1-5 6 15,-3-11 0-15,-2-8 1 16,-6-2-2-16,-5 0-15 0,-4 0-4 15,0 2-28 1,-3 4-42-16,-15 2-38 0,1 6-118 16,0 6-160-16</inkml:trace>
  <inkml:trace contextRef="#ctx0" brushRef="#br0" timeOffset="2096.1199">13631 1665 804 0,'0'0'201'15,"0"0"-94"-15,0 0 68 16,0 0-34-16,0 0-23 16,0 0-2-16,0 0-23 15,-10-10-30-15,10 10-16 0,0 0-7 16,0 0-5-16,0 0-12 15,0 0-15-15,9 0 2 16,6 0 8-16,7 5 13 16,8 8-3-16,7 3-3 15,4 2-4-15,6 2 8 16,0 1-9-16,0 0-1 15,-3-1-9-15,-4 0-9 16,-4-3 0-16,-5-1 1 16,-3-1-2-16,-1-1 2 15,-3-3-1-15,2 1 0 16,-3-3 0-16,0 1-1 15,-2-2 0-15,1-1 1 16,-1-2-1-16,-5-1-1 16,-1-3 0-16,-4-1-12 15,-2 2 12-15,-4-2-8 0,-2 0 9 16,-1 0 0-16,-2 0 1 15,0 0 11-15,0 0-12 16,-2 0-8-16,-8-3-25 16,-3-1-59-16,-2-2-58 15,-8 0-73-15,3 1-85 16,3-1-238-16</inkml:trace>
  <inkml:trace contextRef="#ctx0" brushRef="#br0" timeOffset="2854.1632">14110 1715 884 0,'0'0'283'0,"0"0"-108"15,0 0-2-15,0 0-7 16,0 0-7-16,0 0-42 15,0 0-61-15,-3-5-20 16,3 5-21-16,0 0-6 16,0 0 10-16,6 0 5 0,3 4-1 15,2 7 7-15,1 1-14 16,2 3-3-16,3 4-1 15,2-1-2-15,1 1-10 16,-2-1 1-16,-1-2 0 16,0 0 0-16,-1-2-1 15,-4-1 1-15,0-2 0 16,-3-2-1-16,-3-1-1 15,0-1 1-15,-1 0 0 16,-1-1-1-16,-1-2 0 16,-2-1 0-16,1-2 0 15,-2 0 1-15,0-1 0 16,0 2 0-16,0-2 1 0,0 0 0 15,0 0 0 1,-3 2 1-16,-7 2-1 0,-1 3-1 16,-1 0 0-1,-3 5 0-15,2-1 0 0,0 3 1 16,0 1-1-16,3-1 0 15,4-5 0-15,2-2 0 16,2-4 0-16,2-2 0 16,-1-1 0-16,-1 0 5 15,-1 0 9-15,-3-8-14 16,-2-4-19-16,-2-6-6 15,1 1 13-15,2 2 11 16,0 2 0-16,2 2 1 16,4 1 0-16,-1 2 0 0,2 3-2 15,0 0 0-15,0 2-4 16,3-2 0-16,7 2 5 15,-1 2-5-15,0-1-59 16,1 2-84-16,-3 0-103 16,-4 0-120-16,-2 0-910 0</inkml:trace>
  <inkml:trace contextRef="#ctx0" brushRef="#br0" timeOffset="23999.3727">13533 3893 709 0,'0'0'131'16,"0"0"-82"-16,0 0 3 15,0 0-13-15,0 0-1 16,0 0-2-16,-13-14-7 16,13 11 5-16,0 0 0 15,-2 0 16-15,2 0-9 16,-3 0 92-16,1 1-56 15,-2-1-13-15,1 1-19 16,-3 2-19-16,0-1-15 0,2 1 2 16,1 0-2-16,0 0 17 15,1 0-6-15,1 0-3 16,1 0-3-16,-3 0-9 15,1 0-6-15,-4 1 0 16,2 11 0-16,-2 3 8 16,1 2 5-16,-1 5 5 15,2 1 6-15,0 3 7 16,-1 0-10-16,2 0 0 15,-1 2-3-15,0-2 0 16,1 2 5-16,-1 0-4 16,2-4-5-16,1 0-5 15,1-3-4-15,0-1 3 0,0-3-9 16,0-1 2-1,0-4 4-15,3 0-6 0,3-4 1 16,0-3-1-16,2-2 0 16,2 0 0-16,2-3 0 15,0 0-34-15,3 0-45 16,1-1-68-16,-3-6-86 15,-3-3-162-15</inkml:trace>
  <inkml:trace contextRef="#ctx0" brushRef="#br0" timeOffset="24284.389">13248 4207 905 0,'0'0'181'0,"0"0"-48"16,0 0 1-16,0 0-42 15,0 0 4-15,0 0-7 16,0 0-41-16,73-66-22 15,-52 59-18-15,0-3-8 16,-2 4 0-16,-2 4-6 16,-1-2-51-16,2 1-96 15,-3 0-138-15,-3 0-292 0</inkml:trace>
  <inkml:trace contextRef="#ctx0" brushRef="#br0" timeOffset="24530.403">13582 4126 1060 0,'0'0'256'16,"0"0"-97"-16,0 0-3 15,0 0-38-15,0 0-49 16,0 0-24-16,0 0-29 16,87-41-16-16,-61 30-26 0,0 1-82 15,1 1-43-15,-8 2-85 16,-5 4-78-16</inkml:trace>
  <inkml:trace contextRef="#ctx0" brushRef="#br0" timeOffset="24742.4152">13694 4220 1053 0,'0'0'372'0,"0"0"-160"15,0 0-15-15,0 0-87 0,0 0 10 16,0 0-58-1,0 0-41-15,79-35-21 16,-50 24-78-16,-1 1-105 0,5-2-99 16,-6 1-113-16,-7 1-606 15</inkml:trace>
  <inkml:trace contextRef="#ctx0" brushRef="#br0" timeOffset="25004.4302">14022 4020 506 0,'0'0'582'0,"0"0"-423"15,0 0-4-15,0 0-56 16,0 0-16-16,0 0-50 16,-52 79-17-16,52-61-16 0,0-1 0 15,11-5-2-15,2-2-14 16,3-6-3-16,1-4-4 15,-2 0 22-15,-2-7 0 16,-3-8 0-16,-2 0 1 16,-5-3-10-16,-3 0-25 15,0 3-36-15,0 0-63 16,-6 3-82-16,-2 4-760 0</inkml:trace>
  <inkml:trace contextRef="#ctx0" brushRef="#br0" timeOffset="39284.2469">15395 6003 316 0,'0'0'905'15,"0"0"-766"-15,0 0-71 0,0 0 6 16,0 0 16-1,0 0-11-15,-32 5-24 0,32-5-34 16,0 0-20-16,0 0 6 16,0 0 0-16,0 0-1 15,0 0 7-15,0 0 3 16,0 0 33-16,0 0 2 15,0 0-3-15,0 0-2 16,0 0-15-16,0 0-11 16,0 0-9-16,0 0-10 15,0 0 0-15,0 0-1 16,0 0-2-16,4-4 1 15,8-7-6-15,4-4 7 16,6-3 0-16,5-3-6 16,9-6 6-16,3-3 0 0,6-3-9 15,7-7-2-15,6-4 11 16,17-14-9-16,17-11-9 15,18-15 8-15,5-2 9 16,-9 5 0-16,-21 17-5 16,-24 17 5-16,-11 8-7 15,-3 2-1-15,10-8-2 16,7-5 5-16,8-6 6 15,-5 2 0-15,-7 6 0 16,-5 6-1-16,-9 4-11 16,-7 5-26-16,-8 4-12 15,-4 3-14-15,-9 2 23 16,-2 3 19-16,-3 3 3 15,-5 1 12-15,-2 4-2 16,0 2 9-16,-1 2 6 0,-1 3-6 16,1 1 10-16,0 2 2 15,-2 0-3-15,1 2 4 16,-4 1-7-16,0 0 1 15,0 0 2-15,0 0 10 16,0 0 0-16,0 0-5 16,0 0-5-16,0 0 0 15,1 0-8-15,-1-1 5 16,0 1-5-16,0 0-1 15,0 0-1-15,0 0-56 16,-9 0-104-16,-6 1-194 16,0 3-308-16</inkml:trace>
  <inkml:trace contextRef="#ctx0" brushRef="#br0" timeOffset="39815.2771">16721 4655 446 0,'0'0'398'0,"0"0"-184"0,0 0-92 16,0 0 12-16,0 0-3 15,0 0-38-15,0 0-23 16,-3 0-27-16,18-7-6 15,5-3-14-15,2 1-11 16,1-3-12-16,2 1 2 16,3 1-1-16,2-2-1 15,3 2-1-15,3-1 0 16,2-2 0-16,1 0 1 15,-2 4-8-15,-4-1 7 16,-6 5 0-16,-8 3-20 16,-8 2-4-16,-5 0 8 15,-5 13 8-15,-1 8 9 0,0 7 21 16,-6 6 7-1,-4 2 4-15,-3 3 4 0,1-3 10 16,1-2 5-16,1-5-9 16,2-5-8-16,2-8-9 15,3-3-25-15,2-7 0 16,1-3-1-16,0-3-40 15,0-11-105-15,0-7-110 16,4-4-387-16</inkml:trace>
  <inkml:trace contextRef="#ctx0" brushRef="#br0" timeOffset="40282.304">17415 4167 317 0,'0'0'638'0,"0"0"-475"15,0 0-44-15,0 0-12 0,0 0-11 16,0 0-4-1,0 0-23-15,0-11-29 0,0 13-17 16,0 11 34-16,0 7 38 16,0 5-13-16,0 5-9 15,0 3 6-15,0 1-11 16,0 2-5-16,0-1-7 15,0-1-13-15,3-3-6 16,3-6-13-16,3-2-8 16,0-7-6-16,4-6-9 15,-1-6-1-15,4-4-7 16,-2 0-31-16,2-10-46 15,2-14-86-15,-3 1-143 16,-6 1-234-16</inkml:trace>
  <inkml:trace contextRef="#ctx0" brushRef="#br0" timeOffset="40519.3176">17305 4369 499 0,'0'0'925'16,"0"0"-770"-16,0 0-53 16,0 0-10-16,0 0-7 15,0 0-9-15,0 0-42 16,71-28-34-16,-47 21-27 15,12-4-112-15,-5 4-103 16,-4 0-152-16</inkml:trace>
  <inkml:trace contextRef="#ctx0" brushRef="#br0" timeOffset="41437.3701">17933 4336 993 0,'0'0'343'16,"0"0"-180"-16,0 0 5 0,0 0-22 16,0 0-4-16,0 0-66 15,0 0-40-15,1 16 11 16,9 0 12-16,1 5-14 15,-2 2-21-15,0-1-6 16,-2-4-12-16,-2-3-6 16,-2-2 0-16,-2-3-34 15,-1-4-51-15,0-2-53 16,0-4-83-16,-9 0-65 15,0-3-277-15</inkml:trace>
  <inkml:trace contextRef="#ctx0" brushRef="#br0" timeOffset="41648.3821">17822 4117 1275 0,'0'0'235'0,"0"0"-123"15,0 0 17-15,0 0-67 16,0 0-62-16,0 0-48 16,0 0-96-16,-7-26-105 15,7 26-58-15,0 8-405 0</inkml:trace>
  <inkml:trace contextRef="#ctx0" brushRef="#br0" timeOffset="42084.407">18088 4306 1073 0,'0'0'312'15,"0"0"-213"-15,0 0-22 16,0 0-11-16,0 0-2 16,0 0-23-16,76 74-25 15,-64-63-6-15,0-3-9 16,-5-2-1-16,-4-3-1 15,-1-2 1-15,-1-1 0 16,-1 0 12-16,0 0-1 0,0-4-11 16,0-9-13-16,0-5 3 15,0-1-21-15,0-2-1 16,3 3 12-16,2 4 7 15,-1 4 13-15,-1 6 5 16,4 4 20-16,0 0 16 16,0 5 25-16,5 10 11 15,0 2-3-15,2 0-24 16,-1 1-17-16,-1-1-33 15,-1 0-6-15,2 1-99 16,-3-3-131-16,-1-8-244 0</inkml:trace>
  <inkml:trace contextRef="#ctx0" brushRef="#br0" timeOffset="42370.4232">18434 4220 146 0,'0'0'934'0,"0"0"-752"16,0 0-54-16,0 0-25 15,0 0-29-15,0 0-36 16,0 0-22-16,-30 65-9 15,30-36 2-15,0 0-8 16,0-3 5-16,8-4-6 0,4-6 0 16,2-6-22-16,3-8-42 15,2-2-70-15,6-8-72 16,-3-9-37-16,-3 0-387 0</inkml:trace>
  <inkml:trace contextRef="#ctx0" brushRef="#br0" timeOffset="42939.456">18583 4229 485 0,'0'0'353'0,"0"0"-35"16,0 0-139-16,0 0-53 16,0 0-9-16,0 0-11 15,0 0-43-15,20 45-17 0,-13-27-25 16,-1 2-13-1,0-1-7-15,-3-1-1 0,0-4 0 16,-3-4 0-16,1-3-6 16,-1-5-9-16,0-2-7 15,0 0-13-15,0-2 5 16,0-10-17-16,0-3 28 15,0-2 10-15,0-1 9 16,0 2 0-16,0-1 1 16,0 5 15-16,0 5 9 15,0 1 12-15,0 5 3 16,0 1-15-16,0 0 0 15,3 1 8-15,5 7 13 16,5 3-16-16,2-2-22 16,1 1-7-16,3 0-1 0,-2-5-19 15,0 1 6-15,-2-4-49 16,-5-2-60-16,-2 0 33 15,-1 0 26-15,-2-7 14 16,-2-4 14-16,0-1 0 16,-2-4 13-16,-1 1 12 15,0-1 10-15,0 4 11 16,0 2 17-16,0 4 31 15,0 3 5-15,-1 3-8 16,-5 3-20-16,-2 15-5 16,-2 4 31-16,4 4-5 15,3 3-27-15,3-3-20 0,0-2-10 16,3-4-50-1,11-6-84-15,12-13-48 0,-2-1-121 16,-2 0-260-16</inkml:trace>
  <inkml:trace contextRef="#ctx0" brushRef="#br0" timeOffset="43340.4789">18952 4203 644 0,'0'0'553'0,"0"0"-359"15,0 0-63-15,0 0-9 16,0 0-15-16,0 0-45 15,0 0-37-15,-66 43-19 16,60-25-6-16,3-1-2 16,2 0-7-16,1-3 9 0,0 0-1 15,0-1 1-15,4-3-1 16,5-3-8-16,3-2-16 15,-2-3-13-15,1-2-10 16,-1 0-12-16,-2-2 1 16,-2-6 5-16,-2-3 29 15,-2 1 19-15,-1-1 6 16,-1-1 18-16,0 1 17 15,0 1 17-15,0 2-1 16,0 1-1-16,0 3 15 16,0 3 0-16,0 1-21 15,-1 0-29-15,-2 9-15 16,-2 3-8-16,2 2-36 15,2 1-65-15,1-5-62 16,1-7-115-16,10-3-100 0,4 0-405 16</inkml:trace>
  <inkml:trace contextRef="#ctx0" brushRef="#br0" timeOffset="43840.5075">19065 4178 217 0,'0'0'1017'0,"0"0"-822"15,0 0-17-15,0 0-40 16,0 0-37-16,0 0-50 15,0 0-51-15,-9-7-11 16,18 7 4-16,3 2-2 16,4 2-6-16,4 0 2 0,-1 2 13 15,4 0-9-15,-1 4 2 16,-2 1-28-1,-6 2 18-15,-5 3-13 0,-6 1 6 16,-3 0 3-16,0 2 13 16,-12-2 8-16,-4 1 0 15,1-6 1-15,0-2 5 16,3-6-6-16,3-4 0 15,6 0 0-15,3-2-17 16,0-8 6-16,4 0 10 16,12-3 0-16,1 2 1 15,3-1 25-15,-2 1-16 16,-3 0-9-16,-2 1-7 15,-4 0 6-15,-1 2-12 16,-3 2 13-16,0 0 0 0,-4 5 15 16,-1-1 21-16,2 2 2 15,-2 0-10-15,1 0-5 16,2 0 1-16,2 3 3 15,0 4-16-15,2 1-11 16,-3 0 0-16,-1 0-30 16,-1 3-48-16,-2-2-54 15,0 1-72-15,0-3-94 16,-2-1-270-16</inkml:trace>
  <inkml:trace contextRef="#ctx0" brushRef="#br0" timeOffset="43992.5162">19246 4037 413 0,'0'0'241'16,"0"0"-241"-16,0 0-61 15,0 0-477-15</inkml:trace>
  <inkml:trace contextRef="#ctx0" brushRef="#br0" timeOffset="44584.5501">19423 4126 578 0,'0'0'809'15,"0"0"-607"-15,0 0 12 16,0 0-57-16,0 0-30 16,15 72-46-16,-7-57-56 0,3 1-22 15,-2-3-3-15,1-5-45 16,-2-4 2-16,0-2-6 15,-1-2 0-15,1-3 9 16,0-11 14-16,0-6-27 16,1-6-7-16,-1-3-19 15,0-1 2-15,-2 3-2 16,-1 4-2-16,0 6 33 15,-2 8 27-15,0 8 8 16,1 1-46-16,-3 5 3 16,-1 12 56-16,2 2 0 15,-1 0 1-15,4 0 0 0,1-3 28 16,4-4 29-1,4-3 3-15,2-7-1 0,2-2-15 16,0 0-25-16,-2-4 8 16,-1-4 11-16,-4-1 15 15,-4 3 7-15,-4 6-20 16,-1 0-6-16,-2 6 6 15,0 15 24-15,1 7 37 16,4 9-52-16,5 4-17 16,2 4-24-16,6 0-8 15,-2 2-1-15,4-4-17 16,-4-2-25-16,-6-8-36 15,-7-5 36-15,-3-4 28 16,-9-4 14-16,-11-4 22 16,-9-4 5-16,-2-2 18 0,-5-3-10 15,0-7-13-15,3 0-17 16,3 0-5-16,10-17-37 15,9-7-61-15,13-18-106 16,16 4-77-16,6 3-257 0</inkml:trace>
  <inkml:trace contextRef="#ctx0" brushRef="#br0" timeOffset="44737.5588">20077 4195 793 0,'0'0'810'0,"0"0"-667"16,0 0 53-16,0 0-70 15,0 0-116-15,0 0-10 16,0 0-199-16,-33 29-337 0</inkml:trace>
  <inkml:trace contextRef="#ctx0" brushRef="#br0" timeOffset="53710.072">13276 6853 561 0,'0'0'348'0,"0"0"-89"16,0 0-113-16,0 0-51 15,0 0-23-15,0 0-15 16,0-2-38-16,0 10 13 15,0 5 7-15,-3 4-1 16,-1 1 25-16,-2 4 23 16,-1 5-10-16,-2 3 12 15,-2 5-12-15,1 5-11 16,1 2-17-16,3 2-15 15,1-2-4-15,5 1-5 16,0-5-9-16,0-4-3 16,6-6-12-16,3-6 0 0,4-5-1 15,-2-4-5-15,0-3 6 16,0-6-40-16,0-4-49 15,2 0-63-15,1-17-125 16,-5-4-232-16,-1-3-325 0</inkml:trace>
  <inkml:trace contextRef="#ctx0" brushRef="#br0" timeOffset="53975.0872">13084 7201 1099 0,'0'0'314'16,"0"0"-146"-16,0 0-10 15,0 0-10-15,0 0-47 16,0 0-45-16,0 0-21 15,61-40-9-15,-34 26-17 16,0-2-9-16,-3 3-28 16,0 2-94-16,1-3-100 15,-4 6-75-15,-8 0-223 0</inkml:trace>
  <inkml:trace contextRef="#ctx0" brushRef="#br0" timeOffset="54214.1009">13457 7101 1272 0,'0'0'401'0,"0"0"-238"15,0 0-57-15,0 0-30 16,0 0-15-16,0 0-55 16,0 0-6-16,79-24-158 15,-50 15-118-15,-7 2-105 16,-6 4-256-16</inkml:trace>
  <inkml:trace contextRef="#ctx0" brushRef="#br0" timeOffset="54427.113">13502 7272 1177 0,'0'0'347'0,"0"0"-167"16,0 0-51-16,0 0-19 15,0 0-15-15,0 0-47 16,0 0-48-16,58-16-7 15,-34 6-91-15,-1 2-97 16,1-1-47-16,0-2-102 16,-4 1-202-16,-4 1-9 0</inkml:trace>
  <inkml:trace contextRef="#ctx0" brushRef="#br0" timeOffset="54685.1278">13816 7090 614 0,'0'0'540'0,"0"0"-327"15,0 0-91-15,0 0-16 16,0 0 24-16,0 0-21 15,-27 99-57-15,27-66-33 16,0-3-15-16,10-4-4 16,6-6-31-16,3-7-20 15,1-8-10-15,-2-5 2 16,-2 0 26-16,-5-12 32 15,-3-7 1-15,-6-3 9 16,-2-2 0-16,0 0 4 16,-9 1-13-16,-5 5-1 0,-3 1-57 15,-10 6-100-15,6 4-206 16,2 2-250-16</inkml:trace>
  <inkml:trace contextRef="#ctx0" brushRef="#br0" timeOffset="55498.1743">13967 6740 618 0,'0'0'602'0,"0"0"-450"15,0 0 23-15,0 0 1 16,0 0-27-16,0 0-48 16,0 0-57-16,-10-19-33 15,20 25 4-15,5 7 23 16,4 7 1-16,4 6-10 15,2 2 8-15,1 1 3 16,0 0-25-16,1-2-5 16,-3-4-4-16,-4-4-5 15,-3-4-1-15,-6-6 0 0,-4-3-23 16,-2-4-44-16,-2 0-52 15,-3-2-89-15,0-2-69 16,-9-4-371-16</inkml:trace>
  <inkml:trace contextRef="#ctx0" brushRef="#br0" timeOffset="55986.2022">14200 6791 150 0,'0'0'1039'0,"0"0"-799"15,0 0-52-15,0 0-17 16,0 0-29-16,0 0-39 16,0 0-78-16,-2-3-14 15,13 15-8-15,4 3 10 16,3 8-12-16,3 2 11 15,1 2-10-15,2 1 0 16,-5-1 0-16,2-4-1 16,-6-1 11-16,0-3-12 15,-8-4-15-15,-1-6 8 0,-4-2-2 16,-2-2-16-16,0 1 25 15,0 0 0-15,-15 1 8 16,-6 1 9-16,-6 1-8 16,-4-1 0-16,-3 0-9 15,1 1 6-15,3 1-2 16,6 0 2-16,6-2-6 15,6 1 0-15,8-3 0 16,4-2-23-16,10-4-108 16,8 0-141-16,4-9-256 0</inkml:trace>
  <inkml:trace contextRef="#ctx0" brushRef="#br0" timeOffset="57314.2782">13779 4405 51 0,'0'0'1174'15,"0"0"-932"-15,0 0-45 16,0 0-18-16,0 0-56 15,0 0-56-15,0 0-39 16,49-11 0-16,-4 4-9 16,7-1-13-16,4 0-6 15,0 3 0-15,-2 2-15 16,-6-1-6-16,-4 2-20 15,-8 0-7-15,-9 0 1 16,-7 1 11-16,-7 1 12 16,-7-2 21-16,-6 2 3 15,0 0 18-15,0 0-17 0,-2 0 27 16,-8 0-27-1,1 0-1-15,0 0-11 0,0 0-49 16,2 0-68-16,-2 0-51 16,3 0-145-16,0 0-437 15</inkml:trace>
  <inkml:trace contextRef="#ctx0" brushRef="#br0" timeOffset="57772.3044">14149 4285 702 0,'0'0'547'0,"0"0"-402"15,0 0-36 1,0 0-11-16,0 0-68 0,0 0-12 15,0 0-18-15,76-29-10 16,-46 25-33-16,1 2 2 16,-1 2 26-16,-3 0 7 15,-4 4 2-15,-4 8 0 16,-7-1 4-16,-5 3-11 15,-7 3 2-15,0 1 11 16,-4 5 11-16,-13 2 11 16,-2 0 4-16,-1 3-4 15,0-6-1-15,5-4 0 16,1-4 1-16,5-5-7 15,5-6-6-15,2-3 2 16,2 0-11-16,0-7-3 0,0-11-42 16,0-1 19-16,0-3 6 15,3 0-2-15,2 2 11 16,-1 3 11-16,-1 6 1 15,-3 4 6-15,0 5-2 16,0 2-5-16,0 0-82 16,-6 1-216-16</inkml:trace>
  <inkml:trace contextRef="#ctx0" brushRef="#br0" timeOffset="104368.9696">21642 3123 542 0,'0'0'259'0,"0"0"-166"16,0 0-41-16,0 0 42 15,0 0-22-15,0 0-8 16,-8 0-9-16,7 0-6 15,1 0-17-15,-2 0-2 16,2 0-2-16,0 0-3 16,-1 0 5-16,1 0-5 15,-2 0 2-15,-1 0-9 16,0 0-17-16,-1 0 12 15,-2 0-12-15,1 0 18 0,0 0 4 16,0 0-7 0,2 0-4-16,1 0 14 0,2 0-20 15,0 0 12-15,0 0-17 16,0 0-1-16,0 0 8 15,0 0-6-15,0 0-4 16,0 0-2-16,0 0 4 16,5 0-1-16,4 0 1 15,3 0-1-15,3 0 1 16,6 0 0-16,5 0 1 15,9-3-1-15,4-4 2 16,7-3-1-16,2 0-1 16,5 0 1-16,4 1 1 0,0 1-2 15,2-1 0 1,1 2-7-16,0 2 4 0,-1-2 3 15,0 0-1-15,0-1 0 16,1-2-9-16,-2 1 1 16,2-2 9-16,0 1 6 15,-2 1-6-15,-2 1 0 16,-1 1 0-16,1-1 0 15,-1 3-1-15,0 0 1 16,2-1 0-16,-4 2 3 16,1-1-3-16,-2 1 0 15,-1 0 0-15,-3-4-3 16,0 2 2-16,-3-3-14 15,-4 1 15-15,-7 1 0 0,-7 0-5 16,-10 3 4-16,-8 1 1 16,-5 1 0-16,-4 2 10 15,0 0 14-15,0 0 3 16,-7 0-10-16,-2 0-17 15,-2 0-7-15,0 0 0 16,3 0-24-16,0 3-39 16,-3 0-82-16,0 1-105 15,1-3-130-15</inkml:trace>
  <inkml:trace contextRef="#ctx0" brushRef="#br0" timeOffset="104766.9921">23235 2742 894 0,'0'0'207'0,"0"0"-103"15,0 0-1-15,0 0-5 16,0 0-28-16,0 0-37 16,0 0-20-16,26-3 2 15,3 3 1-15,9 0-7 16,8 3-9-16,4 1 1 15,3-1-1-15,0-1 1 16,1 1-1-16,-4 0-10 0,-6 0-10 16,-5 0-4-1,-8 1 4-15,-8 0 7 0,-11 0 0 16,-11 3-3-16,-1 2 0 15,-12 3 16-15,-16 5 30 16,-8 5-20-16,-10 0-10 16,-5 3-2-16,-36 10-62 15,13-9-156-15,4-3-149 0</inkml:trace>
  <inkml:trace contextRef="#ctx0" brushRef="#br0" timeOffset="105468.0324">21856 3120 814 0,'0'0'158'0,"0"0"-66"15,0 0 5-15,0 0-14 16,0 0-12-16,0 0-33 16,0 0-7-16,-102-11-13 15,64 22-12-15,-4 2 17 16,-4 4 6-16,4 1 32 15,7-2-15-15,5-4-16 0,9-3 0 16,9-2-20-16,6-3-10 16,3-1 0-16,3-2-7 15,0-1 1-15,10 1-5 16,7-1 11-16,4 0-1 15,3 0-7-15,-3 0-17 16,1-2 3-16,-3-3 2 16,-7 1-11-16,-3 1 17 15,-3 1 14-15,-6 0 0 16,0 0 24-16,-3 1-10 15,-10 0-4-15,1 0 2 16,-3 1-12-16,3 0-1 16,3 0-19-16,3 8-50 15,5 2-104-15,1-3-85 0</inkml:trace>
  <inkml:trace contextRef="#ctx0" brushRef="#br0" timeOffset="116520.6646">17051 16342 622 0,'0'0'658'16,"0"0"-514"-16,0 0-105 15,0 0-12-15,0 0-6 16,0 0 25-16,81-35 1 15,-31 29-24-15,11-1-21 16,7-3-1-16,2 0-1 16,1-3-5-16,-5 1-12 15,-8-1-14-15,-12 2-1 16,-11 1-4-16,-14 4-2 15,-17 4 25-15,-4 2-4 16,-22 0 17-16,-19 10 0 0,-21 9 2 16,-25 9 8-16,-17 8 6 15,5-4-3-15,20-5 2 16,24-7-7-16,19-8 1 15,0-1 4-15,4-1 15 16,3 0-5-16,13-7 2 16,13-3 5-16,3 0-19 15,10 0-1-15,17-6-10 16,6-5 0-16,9 2-10 15,1-2-30-15,5 3-22 16,10 1-34-16,-12 1-145 16,-9 2-331-16</inkml:trace>
  <inkml:trace contextRef="#ctx0" brushRef="#br0" timeOffset="120581.8969">24409 16487 510 0,'0'0'21'15,"0"0"139"-15,0 0-113 16,117-17-45-16,-68 6-2 16,3-3-1-16,-1-2 0 15,-2 4 1-15,-10-1 0 16,-11 6-1-16,-13 3 1 15,-15 4 5-15,-6 0-3 16,-22 1 57-16,-12 11 12 16,-5 6 20-16,-4-1-12 0,-2 1-15 15,8-3 31 1,5-3-12-16,8-3-47 0,13-3 5 15,11-5-17-15,6-1 5 16,7 0-29-16,21 0-13 16,12-9-4-16,10-4-45 15,6-1-17-15,6-1 16 16,0-2 26-16,-1 5 14 15,-5-4 2-15,-10 5 2 16,-10 2 17-16,-15 3 1 16,-17 3-1-16,-4 3 2 15,-18 0 20-15,-16 11 45 16,-11 5 15-16,-4 4-34 0,-3 1-4 15,1 0-30 1,6 0-12-16,11-3-50 0,13-3-118 16,15-10-241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3-04T09:56:55.6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973 8121 1313 0,'0'0'254'0,"0"0"-165"16,0 0-4-16,0 0 42 16,0 0 1-16,0 0-19 15,-13-4-39-15,11 4-23 16,-1 0-7-16,0 0-2 15,-1 0-5-15,-1 0 7 0,2 0-3 16,2 0 1-16,-1 0-8 16,2 0-10-16,0 0-3 15,0 0 3-15,0 0-10 16,0 0-4-16,0 0-6 15,3 0-4-15,11-3-13 16,8 0 16-16,10-4 1 16,8 1-1-16,9-2-17 15,6 0-4-15,3 0 7 16,3 1 1-16,2 0 1 15,0 1-8-15,-5-1-4 16,-7 2-2-16,-8-1 1 0,-10 1-4 16,-11 0 9-1,-7 3 1-15,-9-1 10 0,-4 3 10 16,-2 0 8-16,0 0 1 15,0 0 2-15,0 0-4 16,0 0-7-16,0 0-14 16,0 0-34-16,0 0-67 15,-5 0-66-15,-16 0-92 16,3 4-85-16,-4 0-212 0</inkml:trace>
  <inkml:trace contextRef="#ctx0" brushRef="#br0" timeOffset="556.0318">25092 7978 93 0,'0'0'948'16,"0"0"-734"-16,0 0-69 15,0 0-1-15,0 0 3 16,0 0-26-16,0 0-36 16,0-9-35-16,-6 9 3 15,-5 0-6-15,-4 2-33 16,-9 9-8-16,-4 3 3 0,-5 3 0 15,-2 5 20-15,-1 0 4 16,2 3-7-16,3 1-4 16,4-2-10-16,6-5-10 15,9-1 3-15,6-7-5 16,6-3 0-16,0-2-6 15,12-2 5-15,8-1 0 16,4-1-10-16,1-2-5 16,0 0-9-16,-1 0-13 15,-6 0 14-15,-3-3-13 16,-6 0 7-16,-3 2 18 15,-5-1 12-15,-1 1 14 16,0 1 11-16,0-1 8 0,0-1-14 16,-1 0-7-1,-2 0-5-15,1 2-7 0,1 0-60 16,-4 0-81-16,2 0-151 15,0 0-392-15</inkml:trace>
  <inkml:trace contextRef="#ctx0" brushRef="#br0" timeOffset="7329.4192">24098 9997 780 0,'0'0'652'16,"0"0"-492"-16,0 0-82 16,0 0-35-16,0 0 0 15,0 0 0-15,7-1-10 16,21-2-9-16,9 0-5 0,5-1-14 15,9 3-4-15,1-2-2 16,-1 2 1-16,1 1-7 16,-7 0-2-16,-3-2-20 15,-10 2-8-15,-9 0 4 16,-7-1 5-16,-7-1 12 15,-6 2 7-15,-1 0 9 16,-2-1 20-16,0 1-13 16,0-1-4-16,-5-2-3 15,-5 1-39-15,-15 1-101 16,1 0-92-16,1-1-134 0</inkml:trace>
  <inkml:trace contextRef="#ctx0" brushRef="#br0" timeOffset="7750.4433">24330 9882 459 0,'0'0'531'16,"0"0"-361"-16,0 0-65 0,0 0-7 15,0 0-37-15,0 0-29 16,0 0-25-16,-59 15 6 16,32 3-13-16,3 5 0 15,4 1 1-15,4-1 0 16,7-3-1-16,6-2-1 15,3-5 1-15,0-2 0 16,4-4-2-16,9-3 1 16,3-2-1-16,0-2 0 15,1 0 1-15,-4-2 0 16,-3-3 0-16,-4-1 0 15,-6 3-26-15,0 2-46 16,-12 1-159-16,-4 0-289 0</inkml:trace>
  <inkml:trace contextRef="#ctx0" brushRef="#br0" timeOffset="12496.7147">25563 12019 694 0,'0'0'290'16,"0"0"-182"-16,0 0-47 15,0 0 19-15,0 0 30 16,0 0-20-16,-56 7-9 16,52-7-20-16,-1 0 0 15,2 0 18-15,3 0-3 16,0 0-12-16,0 0-14 15,0 0-21-15,0 0-20 16,9 0-9-16,11 0 0 16,8 0 1-16,6 0 0 0,7 0-1 15,3-4-5 1,0-2-5-16,-4 0-24 0,-4 0 13 15,-6 0-4-15,-8 1 6 16,-7 2 3-16,-8 0 3 16,-2 2-1-16,-5 1 2 15,0-1-23-15,0-1-29 16,0 1-50-16,-18-5-50 15,-2 3-69-15,0-3-114 0</inkml:trace>
  <inkml:trace contextRef="#ctx0" brushRef="#br0" timeOffset="12954.7409">25580 11905 360 0,'0'0'603'0,"0"0"-474"16,0 0-71-16,0 0-8 15,0 0 10-15,0 0 2 16,0 0-23-16,-91 34-1 16,74-24-3-16,1 0 10 0,3 1-3 15,3-1-12 1,2 0-18-16,2-2 6 0,3 3-17 15,3-2 6-15,0 1-6 16,0 1-1-16,9-1 0 16,2 0-1-16,1-2 0 15,2-2-7-15,0 0-1 16,-2-5 0-16,-3 1-13 15,-2-2 11-15,-2 0 11 16,-2 0 1-16,-3 0 9 16,0-2-4-16,0-2 7 15,0 1-13-15,0 1 0 16,-6 2-38-16,-3 0-83 15,0 0-171-15</inkml:trace>
  <inkml:trace contextRef="#ctx0" brushRef="#br0" timeOffset="25289.4464">24385 12118 418 0,'0'0'40'15,"0"0"217"-15,0 0-118 16,0 0-58-16,0 0-5 16,0 2 5-16,0-2-7 15,0 0 4-15,0 0 1 16,0 0-11-16,0 0-4 15,0 0-14-15,0 0-9 16,0 0-3-16,0 0-10 16,0 0-1-16,0 0-3 0,0 0-5 15,0 0-2 1,0 0-2-16,0 0-5 0,0 0-3 15,0 0-7-15,0 0 0 16,0 0-9-16,0 0-6 16,0 7 1-16,0 4 14 15,0 3 0-15,0 3 1 16,0 1-1-16,-4 2 2 15,1 3 6-15,-1 0 10 16,-1 1 5-16,2-1-11 16,0-1 1-16,2-3-4 15,-1-1-9-15,2-5 1 16,0-2 1-16,0-3-2 15,0-3 1-15,0 0-1 16,0-3 1-16,0-2 0 16,0 0 0-16,0 0 7 15,0 0 1-15,0 0-3 0,0 0-6 16,0 0-25-16,0-12-64 15,0-2-152-15,0-3-362 0</inkml:trace>
  <inkml:trace contextRef="#ctx0" brushRef="#br0" timeOffset="26085.492">24278 12199 514 0,'0'0'323'0,"0"0"-167"16,0 0-102-16,0 0-14 15,0 0 5-15,0 0 8 16,0 0-15-16,0 15 1 16,0-13-3-16,0-2-5 15,0 0 2-15,0 0 6 16,0 0-2-16,0 0 0 0,0 0-13 15,5-2-5-15,2-5-9 16,0-1-9-16,2-4 1 16,2 0-2-16,-1-1-9 15,-1-2-4-15,1 0-5 16,-2-2 1-16,-2 2-5 15,0 1 0-15,0 1 6 16,-3 2 8-16,1 3 6 16,-1 0 2-16,-1 4 0 15,-1 3 0-15,-1-1 2 16,2 1-1-16,-2 1 10 15,1 0-1-15,-1 0-9 0,0 0 0 16,2 0-1 0,1 1 0-16,1 8 16 0,4 1-10 15,1 1-5-15,0 3 0 16,-2 0-1-16,3-1 2 15,-2 1-2-15,-4-1 0 16,1-3 0-16,-2-2 0 16,-1-1-1-16,-2-3-5 15,0-1 5-15,0-1 1 16,-5-1 1-16,-6 0 0 15,-5-1 12-15,1 0 2 16,-4 0-4-16,4 0-5 16,-1 0-5-16,5 0 1 15,3 0-2-15,3 0 0 16,2 0-2-16,3 0-18 0,0 0-9 15,0 0-7-15,0 0-30 16,0 0-89-16,0 0-88 0</inkml:trace>
  <inkml:trace contextRef="#ctx0" brushRef="#br0" timeOffset="38809.2197">27138 8115 836 0,'0'0'227'16,"0"0"-132"-16,0 0-31 0,0 0 81 15,0 0-38-15,0 0-40 16,-3-6-38-16,3 6-5 15,0-1 3-15,0 0 10 16,0-2-1-16,0 3 8 16,0 0 6-16,0 0-1 15,0 0 8-15,0 0-5 16,0 0-8-16,0 0-1 15,0 0-13-15,0 0-8 16,0 0-7-16,0 0 1 16,0 0-6-16,0 0 3 15,0 0-7-15,0 0 0 16,0 0-6-16,0 0 0 0,0 8-17 15,-1 6 10-15,-1 7 7 16,1 6 13-16,1 0-11 16,0 3-2-16,0-4 1 15,1 0 0-15,8-3-1 16,1-5-1-16,-1-3 1 15,2-5-7-15,-1-3-3 16,-1-5 8-16,2-2-11 16,-4 0 1-16,3 0 11 15,-2-12-14-15,0-2 15 16,0-1 0-16,-3-3 0 15,-2-4-1-15,-2-1-9 16,-1 1-2-16,0 1 4 16,0 3 7-16,0 3-6 15,0 4 6-15,0 7 1 0,0 1 11 16,0 3 4-16,-1 0-5 15,1 3-10-15,0 11 1 16,0 6 8-16,0 5 11 16,0 2-8-16,1 3 0 15,5-2 3-15,3 0 1 16,2-2-3-16,-1-4-12 15,-1-2 5-15,0-4-4 16,-3-5 0-16,0-4-2 16,-3-2-31-16,0-5-62 15,0 0-87-15,2 0-86 16,-1-8-44-16,-1-4-237 0</inkml:trace>
  <inkml:trace contextRef="#ctx0" brushRef="#br0" timeOffset="39133.2383">27508 8276 851 0,'0'0'346'0,"0"0"-191"16,0 0 4-16,0 0-12 15,0 0-24-15,0 0-47 16,0 0-32-16,0-1-28 16,0 12 4-16,0 7 46 15,0 4 7-15,0 6-15 0,0 3-6 16,0-2-4-16,0-1-11 15,0-3-10-15,8-4-9 16,2-5-11-16,-1-3-7 16,0-3 0-16,3-6-34 15,-5-2-69-15,2-2-52 16,3 0-67-16,-4-11-95 15,-4 3-243-15</inkml:trace>
  <inkml:trace contextRef="#ctx0" brushRef="#br0" timeOffset="39327.2493">27468 8497 561 0,'0'0'874'15,"0"0"-709"-15,0 0-35 16,0 0-16-16,0 0-14 15,0 0-44-15,85-14-48 16,-57 8-8-16,5-2-132 16,-6 0-146-16,-8 1-224 0</inkml:trace>
  <inkml:trace contextRef="#ctx0" brushRef="#br0" timeOffset="39612.2657">27823 8286 1324 0,'0'0'363'15,"0"0"-242"-15,0 0 18 16,0 0-44-16,0 0-21 16,0 0-46-16,0 0-10 15,91-1-18-15,-67-2-30 16,-4 0-43-16,-3 0-82 15,-5-1-79-15,-5 1-63 0,-4 1-73 16</inkml:trace>
  <inkml:trace contextRef="#ctx0" brushRef="#br0" timeOffset="39840.2787">27916 8203 848 0,'0'0'634'0,"0"0"-493"16,0 0 12-16,0 0-16 15,0 0-9-15,0 0-27 16,0 0-46-16,8 83-29 16,0-55-4-16,-1 1-21 15,3-1-2-15,-2-2-23 16,-2-3-76-16,3-1-84 0,-3-10-124 15,0-2-210-15</inkml:trace>
  <inkml:trace contextRef="#ctx0" brushRef="#br0" timeOffset="40288.3043">28384 8143 734 0,'0'0'521'0,"0"0"-397"16,0 0 57-16,0 0 6 15,0 0-26-15,0 0-47 16,0 0-36-16,-39 11-28 16,18 11 6-16,-3 6 18 15,0 4-14-15,6 6-5 16,2-4-13-16,8 0-14 0,7-4-10 15,1-5 1-15,3-3-12 16,12-6-7-16,7-4 0 16,4-7-20-16,3-3-46 15,15-5-80-15,-8-11-96 16,-5-3-288-16</inkml:trace>
  <inkml:trace contextRef="#ctx0" brushRef="#br0" timeOffset="41091.3503">28799 8132 932 0,'0'0'337'0,"0"0"-202"16,0 0 70-16,0 0-41 15,0 0-26-15,0 0-51 16,0 0-38-16,-3-1-24 15,3 15-10-15,0 8 47 16,0 7 0-16,0 4-28 16,0 1-21-16,0 0 0 15,0-5-2-15,9-3-4 16,1-6-7-16,-3-4-7 0,2-8 7 15,-1-5-15-15,-1-3-10 16,1 0-1-16,-1-9 14 16,1-9 1-16,2-3 4 15,-4-5 7-15,-1 0-9 16,-2-3 9-16,-2-1 1 15,1 1 0-15,-2 2 1 16,0 3-1-16,0 7 6 16,0 5 8-16,0 3 1 15,0 5 7-15,0 3-10 16,0 1-4-16,1 0-3 15,2 1-6-15,3 12 0 0,1 6 20 16,1 7 0 0,-1 5-13-16,4 1 3 0,-4 1-10 15,-1-4-23-15,0-2-73 16,-1-6-84-16,6-5-124 15,-1-9-100-15,0-4-413 0</inkml:trace>
  <inkml:trace contextRef="#ctx0" brushRef="#br0" timeOffset="41322.3635">29348 8164 114 0,'0'0'1296'16,"0"0"-1065"-16,0 0-107 0,0 0-8 15,0 0 5-15,0 0-30 16,-17 74-50-16,5-40-32 16,-1 2-9-16,-4-1-27 15,2-2-38-15,1-6-90 16,-2-2-77-16,3-6-100 15,4-8-154-15</inkml:trace>
  <inkml:trace contextRef="#ctx0" brushRef="#br0" timeOffset="41536.3757">29240 8262 962 0,'0'0'498'0,"0"0"-407"15,0 0 43-15,0 0 53 0,0 0-53 16,4 75-36-16,6-51-63 15,2 0-21-15,2-3-14 16,0-5-38-16,-1-3-68 16,-2-4-78-16,2-9-96 15,-3 0-93-15,-2 0-742 0</inkml:trace>
  <inkml:trace contextRef="#ctx0" brushRef="#br0" timeOffset="41786.39">29573 8112 143 0,'0'0'1388'0,"0"0"-1118"15,0 0-93-15,0 0-16 16,0 0-26-16,0 0-79 15,106-14-56-15,-74 8 0 16,-2 0-58-16,-3 2-45 16,-7 0-84-16,-4 3-102 15,-7 1-66-15,-6 0-366 0</inkml:trace>
  <inkml:trace contextRef="#ctx0" brushRef="#br0" timeOffset="41942.3989">29582 8266 575 0,'0'0'870'0,"0"0"-703"16,0 0-21-16,0 0 37 16,0 0-29-16,0 0-78 15,0 0-76-15,73-3-3 16,-34-6-154-16,-6 1-160 15,-4 1-237-15</inkml:trace>
  <inkml:trace contextRef="#ctx0" brushRef="#br0" timeOffset="42218.4147">30083 8080 1280 0,'0'0'305'15,"0"0"-197"-15,0 0 60 16,0 0-19-16,0 0-87 15,-41 86-40-15,41-58-22 16,0-2-21-16,11-6-33 16,4-6-18-16,0-5 24 15,-1-6 26-15,-1-3 22 16,-3-4 6-16,0-15 24 15,-3-3-3-15,-3-5-10 16,-4-1-17-16,0 1-20 16,-16-3-64-16,-6 7-95 15,-6 9-176-15</inkml:trace>
  <inkml:trace contextRef="#ctx0" brushRef="#br0" timeOffset="49276.8184">27392 9175 929 0,'0'0'286'16,"0"0"-144"-16,0 0-29 16,0 0 40-16,0 0-31 15,0 0-24-15,-12-44-30 16,12 40-22-16,0 1-6 15,0 1 2-15,0 1 5 16,0 1 0-16,-2 0-8 16,2 0-19-16,0 1-20 15,0 15 1-15,0 7 2 16,0 5 33-16,0 4-21 15,5 0-14-15,8-6 2 0,1-3 3 16,-1-6-6-16,3-5-9 16,-2-4-6-16,-1-7-26 15,-1-1-9-15,1 0 23 16,0-9 5-16,-1-9-4 15,1-5-2-15,-3-2-16 16,1-2 25-16,-5 2 4 16,-3 2 5-16,-2 7 10 15,-1 4 10-15,0 5 17 16,0 6 4-16,0 1-16 15,0 0-10-15,3 14-4 16,0 6 25-16,3 5 5 16,4 2-18-16,3 0-13 0,0-5 0 15,3-1-25 1,2-7-64-16,2-8-146 0,-4-5-247 15,-4-1-464-15</inkml:trace>
  <inkml:trace contextRef="#ctx0" brushRef="#br0" timeOffset="49560.8347">27869 9052 1137 0,'0'0'209'16,"0"0"-147"-16,0 0-31 15,0 0 25-15,0 0 17 16,-27 73-3-16,20-33-28 15,2 3-20-15,4 0-16 16,1-5-6-16,1-6-14 16,13-6-56-16,11-10-58 15,-3-7-110-15,-5-7-166 0</inkml:trace>
  <inkml:trace contextRef="#ctx0" brushRef="#br0" timeOffset="50079.8644">28073 9182 681 0,'0'0'606'0,"0"0"-471"15,0 0-25-15,0 0 4 16,0 0-27-16,0 0-12 16,0 0-18-16,-52 78-30 15,33-46-18-15,1 0-8 16,0-2-1-16,3-3-60 15,2-5-70-15,4-6-42 0,1-10-54 16,4-6-78-16,3 0-73 16</inkml:trace>
  <inkml:trace contextRef="#ctx0" brushRef="#br0" timeOffset="50244.8738">27974 9230 925 0,'0'0'266'0,"0"0"-119"15,0 0-59-15,0 0 15 16,0 0 22-16,0 0-49 15,41 72-47-15,-27-50-29 16,0 1-24-16,5-2-113 16,-3-7-116-16,-4-6-254 0</inkml:trace>
  <inkml:trace contextRef="#ctx0" brushRef="#br0" timeOffset="50435.8847">28279 9244 1200 0,'0'0'341'0,"0"0"-227"15,0 0-2-15,0 0 42 16,0 0-68-16,0 0-51 16,11 93-35-16,-5-70-6 15,-2-4-84-15,2 0-83 16,-1-7-99-16,-2-7-134 0</inkml:trace>
  <inkml:trace contextRef="#ctx0" brushRef="#br0" timeOffset="50649.897">28445 9189 924 0,'0'0'509'0,"0"0"-426"15,0 0 12-15,0 0 74 16,0 0-54-16,0 0-40 15,1 80-50-15,2-55-25 16,0 1-7-16,0-1-68 16,0-1-58-16,-3 0-96 15,0-7-108-15,0-5-194 0</inkml:trace>
  <inkml:trace contextRef="#ctx0" brushRef="#br0" timeOffset="50815.9065">28418 9322 834 0,'0'0'541'0,"0"0"-424"15,0 0 6-15,0 0-13 16,0 0-15-16,0 0-29 16,0 0-66-16,70 6-36 15,-48-4-140-15,-3-2-138 16,-6 0-276-16</inkml:trace>
  <inkml:trace contextRef="#ctx0" brushRef="#br0" timeOffset="51021.9182">28649 9118 439 0,'0'0'826'0,"0"0"-698"16,0 0-46-16,0 0 89 15,0 0-58-15,18 82-56 16,-13-51-36-16,-1 3-21 15,-2-3-48-15,-2 1-91 16,0-4-107-16,0-8-74 16,-3-6-525-16</inkml:trace>
  <inkml:trace contextRef="#ctx0" brushRef="#br0" timeOffset="51220.9296">28834 9195 1038 0,'0'0'388'0,"0"0"-260"16,0 0 39-16,0 0-42 16,0 0-62-16,0 0-63 15,84 11-78-15,-62-11-176 16,-4-6-151-16</inkml:trace>
  <inkml:trace contextRef="#ctx0" brushRef="#br0" timeOffset="51355.9374">28822 9336 940 0,'0'0'298'16,"0"0"-195"-16,0 0-23 16,0 0 7-16,0 0-87 15,110-5-67-15,-75-7-284 0</inkml:trace>
  <inkml:trace contextRef="#ctx0" brushRef="#br0" timeOffset="52496.0026">29398 9142 939 0,'0'0'316'16,"0"0"-181"-16,0 0 24 15,0 0-18-15,0 0-30 16,0 0-53-16,0 0-46 16,0-5-11-16,0 17 1 15,0 8 45-15,3 5 10 16,-1 5-14-16,1 1-25 15,1-1-10-15,2-5-6 16,0-5 3-16,3-5-5 0,-3-3 0 16,2-6 0-1,-2-5-15-15,2-1 1 0,1 0-7 16,2-10 4-16,1-8 1 15,0-4-2-15,-2-3-11 16,2-1 8-16,-4-2 20 16,-2 4 1-16,-3 2 0 15,0 5 9-15,0 3 27 16,-3 5 13-16,1 5-4 15,-1 4-1-15,3 0-18 16,0 0-25-16,3 4 0 16,1 11 19-16,7 2-1 15,-1 2-10-15,1 2-9 16,1-2 0-16,-5-1 0 15,-1-5-56-15,-8-3-85 0,-1-3-88 16,-5-5-63-16,-7-2-44 16</inkml:trace>
  <inkml:trace contextRef="#ctx0" brushRef="#br0" timeOffset="52888.025">29337 8967 816 0,'0'0'264'0,"0"0"-120"0,0 0 19 16,0 0-17-16,0 0-10 15,0 0-57-15,0 0-17 16,9-1-13-16,-1-2 7 16,1-3-11-16,4-1-17 15,0-4-6-15,4-3-20 16,-4-1 5-16,2-2-7 15,-3 1-9-15,-3 3 8 16,-2 5 0-16,-2 5 0 16,-2 3 1-16,0 0-1 15,3 5 1-15,4 12 13 16,1 8 15-16,2 1-17 15,2 4-9-15,-1 0-2 0,0 1-57 16,-3-8-156-16,-4-7-175 16</inkml:trace>
  <inkml:trace contextRef="#ctx0" brushRef="#br0" timeOffset="53878.0816">29903 9201 388 0,'0'0'972'0,"0"0"-783"16,0 0-99-16,0 0 36 15,0 0-8-15,0 0-49 16,0 0-50-16,58 14-1 15,-42-14-17-15,2 0-1 16,-3-5-15-16,-3-4 5 0,-5 0 1 16,-4-2 9-1,-1-2 12-15,-2-1-5 0,0-1-7 16,0 0 0-16,0 2-1 15,-6 5 1-15,-3 2 10 16,-4 4-10-16,-1 2 0 16,-4 4 12-16,0 11-10 15,2 6 29-15,2 6 11 16,6 1-3-16,5 2 3 15,3 1-14-15,3-3-12 16,13-2-3-16,5-3-7 16,0-7-6-16,1-3-2 15,2-6-22-15,-4-4-40 16,-3-3-95-16,4-11-94 15,-7-9-87-15,-5 0-360 0</inkml:trace>
  <inkml:trace contextRef="#ctx0" brushRef="#br0" timeOffset="54157.0976">30185 8931 1109 0,'0'0'392'16,"0"0"-235"-1,0 0-16-15,0 0-27 0,0 0-20 16,0 0-16-16,0 0-34 15,29 77-43-15,-24-56-1 16,-4-1-37-16,-1-4-70 16,0-5-90-16,-4-4-101 15,-5-5-109-15</inkml:trace>
  <inkml:trace contextRef="#ctx0" brushRef="#br0" timeOffset="54335.1078">30131 8775 1132 0,'0'0'358'16,"0"0"-253"-16,0 0-4 16,0 0-40-16,0 0-61 15,0 0-4-15,0 0-158 16,6 37-191-16</inkml:trace>
  <inkml:trace contextRef="#ctx0" brushRef="#br0" timeOffset="55122.1528">30598 8822 525 0,'0'0'711'0,"0"0"-556"15,0 0-7-15,0 0 21 16,0 0-60-16,0 0-64 16,0 0-44-16,-23 34 27 15,3-7 16-15,-3 4-23 16,2 1-5-16,-3-1-7 0,4-2-3 15,3-6-6-15,2-4-2 16,6-7 2-16,2-4 1 16,2-6-1-16,4-2-1 15,-2 0-15-15,2-2-19 16,1-14-38-16,0-4-6 15,0-2 42-15,0-2-5 16,0 1 23-16,5 3 16 16,0 4 3-16,-1 7 10 15,1 4 10-15,-1 5 14 16,2 0-21-16,4 1 26 15,3 12 26-15,3 4-21 16,0 3 5-16,4 2-28 0,-1 0-2 16,1-1-12-1,-3-2-7-15,-5-4-15 0,-4-6-115 16,-3-2-105-16,-4-6-125 15</inkml:trace>
  <inkml:trace contextRef="#ctx0" brushRef="#br0" timeOffset="55395.1684">30808 8732 947 0,'0'0'379'15,"0"0"-260"-15,0 0-26 0,0 0-3 16,0 0 40-16,0 0-57 16,-25 94-44-16,14-56-7 15,2 1 2-15,5-2 2 16,2-1-23-16,2-6-2 15,0-5-1-15,5-6-17 16,7-6-78-16,12-11-72 16,-4-2-74-16,2-2-141 0</inkml:trace>
  <inkml:trace contextRef="#ctx0" brushRef="#br0" timeOffset="55637.1822">31071 8814 735 0,'0'0'572'15,"0"0"-472"-15,0 0 0 16,0 0 32-16,0 0-22 16,0 0-20-16,0 0-33 15,-11 63-39-15,-4-36-8 16,2 2-9-16,-3 1 5 15,-1-1-6-15,1-2-35 16,1-3-46-16,1-4-68 16,5-6-79-16,3-6-86 15,5-5-384-15</inkml:trace>
  <inkml:trace contextRef="#ctx0" brushRef="#br0" timeOffset="55847.1942">30980 8880 1190 0,'0'0'276'0,"0"0"-157"16,0 0 31-16,0 0 20 16,0 0-62-16,0 0-52 15,10 86-28-15,0-60-23 16,0-3-5-16,2 0-58 15,-1-5-78-15,4-4-91 16,-3-4-68-16,-4-5-236 0</inkml:trace>
  <inkml:trace contextRef="#ctx0" brushRef="#br0" timeOffset="56040.2053">31192 8950 920 0,'0'0'652'0,"0"0"-547"15,0 0 41-15,0 0 52 16,0 0-53-16,0 0-99 16,0 0-46-16,104 16-52 15,-65-16-124-15,-8 0-142 16,-5-4-185-16</inkml:trace>
  <inkml:trace contextRef="#ctx0" brushRef="#br0" timeOffset="56319.2212">31603 8822 887 0,'0'0'585'16,"0"0"-444"-16,0 0 6 15,0 0-7-15,0 0-43 16,0 0-34-16,-79 63-32 16,63-37-6-16,7 0-24 15,4-3 5-15,5-4-5 16,0-5-1-16,6-3-28 0,10-5-56 15,4-5-62-15,18-1-85 16,-7-10-105-16,-1-5-424 0</inkml:trace>
  <inkml:trace contextRef="#ctx0" brushRef="#br0" timeOffset="56552.2346">31812 8702 1109 0,'0'0'281'16,"0"0"-67"-16,0 0-11 15,0 0-50-15,0 0-71 16,0 0-17-16,0 0-2 0,-10 76-38 16,7-44-9-1,0-3-16-15,3 1-6 0,0-4-21 16,0-2-33-16,6-1-29 15,4-5-39-15,4-6-59 16,-1-5-71-16,-4-4-143 0</inkml:trace>
  <inkml:trace contextRef="#ctx0" brushRef="#br0" timeOffset="56717.244">31715 8867 628 0,'0'0'931'16,"0"0"-781"-16,0 0-32 15,0 0 54-15,0 0-58 0,0 0-114 16,119 0-43-16,-80-3-184 16,-4-4-268-16</inkml:trace>
  <inkml:trace contextRef="#ctx0" brushRef="#br0" timeOffset="56936.2565">32109 8620 1069 0,'0'0'523'0,"0"0"-356"16,0 0 65-1,34 82-99-15,-20-49-44 0,1 3-64 16,0 1-25-16,1 1-53 15,-4 8-115-15,-4-11-136 16,-8-8-242-16</inkml:trace>
  <inkml:trace contextRef="#ctx0" brushRef="#br0" timeOffset="58605.352">26568 7529 864 0,'0'0'228'16,"0"0"-99"-16,0 0 31 15,0 0-31-15,0 0-36 16,0 0-52-16,0 0-30 15,45 46 55-15,-36 51 20 16,-2 58 39-16,-2 39-22 16,-2 12-28-16,3-5-42 15,4-29-19-15,10-18-14 16,6-20 9-16,7-21-8 15,3-19 0-15,-3-23-1 0,-9-19-1 16,-8-15 1 0,-6-10 0-16,-2 2-1 0,-5 0-13 15,-1-1 3-15,-2-4 11 16,0-4 0-16,-11-4 0 15,2-4-12-15,0-3-17 16,5-3-36-16,2-6-46 16,2 0-85-16,2-12-112 15,5-2-886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3-04T09:59:07.9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510 2945 765 0,'0'0'371'16,"0"0"-161"0,0 0-105-16,0 0 5 0,0 0 1 15,0 0-22-15,-14-17-38 16,14 17-36-16,17-2-15 15,11 1-2-15,9-2 2 16,6 2 0-16,5-2-1 16,-1 1-5-16,-4 0-7 15,-5 0-6-15,-8-1-3 16,-9 2-3-16,-4 0 13 15,-11-1 12-15,-3 2 0 16,-3 0 10-16,0-1-1 16,0 1 10-16,-11 0-5 0,-2 0-14 15,-2 0-9 1,-1 0-13-16,5 0-116 0,3 0-167 15,5 0-460-15</inkml:trace>
  <inkml:trace contextRef="#ctx0" brushRef="#br0" timeOffset="998.0571">24815 2870 605 0,'0'0'343'0,"0"0"-123"15,0 0-100-15,0 0 17 16,0 0-34-16,0 0-44 0,0 0-38 16,-5-3-21-16,31 0-5 15,13-2 5-15,9-1 0 16,7 2-17-16,3 0 7 15,3-1 9-15,-1 3-4 16,-7-1 4-16,-6 0-36 16,-11 1 6-16,-10 0 19 15,-6 2 10-15,-11 0 2 16,-5 0 2-16,-4 0 5 15,0 0 25-15,0 0-3 16,0 0-10-16,0 0-3 0,0 0-16 16,0 0 0-16,0 0-24 15,0 0-50-15,2 0-176 16,-2 0-261-16</inkml:trace>
  <inkml:trace contextRef="#ctx0" brushRef="#br0" timeOffset="5225.2989">26674 4345 325 0,'0'0'1110'0,"0"0"-968"16,0 0-95-16,0 0 68 15,0 0 21-15,0 0-36 16,-37-27-14-16,37 27-39 16,0 0-46-16,0 0-1 15,7 0-20-15,15-2 12 16,10 0 8-16,10-1 3 15,5-5-3-15,4 1-10 16,1 0-19-16,0-1 0 16,-5 0-11-16,-4 1-20 15,-9 0-21-15,-7 2 5 16,-13 1-16-16,-14 0-36 0,-3 1-8 15,-16-1-168-15</inkml:trace>
  <inkml:trace contextRef="#ctx0" brushRef="#br0" timeOffset="5608.3208">26683 4217 1175 0,'0'0'261'0,"0"0"-175"16,0 0-31-16,0 0 49 15,0 0-52-15,0 0-28 16,-92 17-24-16,63 5 0 15,2 4-1-15,2 3 1 16,4 1-8-16,9-5 8 16,9-3-9-16,3-5-9 15,0-4 18-15,15-4-14 16,7-8 1-16,4-1 7 15,-1 0 5-15,2-14-18 16,-3 2 19-16,-5-3-1 16,-7 5 1-16,-6 1 2 15,-6 5-2-15,0 1-40 16,-10 3-57-16,-11 7-73 0,0 2-140 0</inkml:trace>
  <inkml:trace contextRef="#ctx0" brushRef="#br0" timeOffset="12246.7005">27168 6533 717 0,'0'0'322'15,"0"0"-193"-15,0 0-19 16,0 0 14-16,0 0-15 15,0 0-19-15,-27-8-18 0,23 5 1 16,-1-1-13 0,-1 4-5-16,1-3-11 0,2 1 7 15,1 1-14-15,0 1-10 16,2 0-13-16,0 0-6 15,0-1-8-15,21-1-23 16,12-1 22-16,17-1 1 16,13-5 1-16,7 1-1 15,6-2-13-15,-2 1-25 16,-9 0 0-16,-5 1-3 15,-11 0-2-15,-12 3 2 16,-10 1 13-16,-10 1 18 16,-10 0 10-16,-4 3 0 15,-3 0 2-15,0 0-2 16,-13 0-63-16,-22 0-116 0,3 0-74 15,0 0-118-15</inkml:trace>
  <inkml:trace contextRef="#ctx0" brushRef="#br0" timeOffset="12801.7322">27254 6412 863 0,'0'0'206'16,"0"0"-99"-16,0 0-7 15,0 0-4-15,0 0-18 16,0 0-23-16,0 0-43 16,-33-2-4-16,11 4-7 15,-6 4-1-15,0 5 15 16,-1-2 15-16,4-1-3 15,1 2-4-15,5-3 12 16,5 1-18-16,4-2 2 16,4 0-12-16,4-3-7 15,2 3-6-15,0 1 6 16,2 2-1-16,11 1 1 0,2 4 0 15,3-1 0-15,0 1-2 16,3-2-14-16,-4 2-4 16,0-2 2-16,-5-2 5 15,0-2 12-15,-6-5-7 16,-5 1 8-16,1-4 3 15,-2 0-2-15,0 0 11 16,0 0 14-16,0 0 8 16,0 0 15-16,0-8-22 15,0-2-26-15,0 0 6 16,0 1-7-16,0 2-1 15,-2 1-79-15,1 2-137 16,-2 1-340-16</inkml:trace>
  <inkml:trace contextRef="#ctx0" brushRef="#br0" timeOffset="28486.6293">22784 6935 214 0,'0'0'115'0,"0"0"113"16,0 0-107-16,0 0-56 15,0 0-11-15,0 0-7 16,0 1-2-16,0-1-10 16,2 0-11-16,-2 0 4 0,0 0 8 15,0 0 12-15,0 0 9 16,0 0 4-16,0 0-10 15,0 0 0-15,0 0-12 16,0 0-10-16,0 0-3 16,1 0-12-16,-1 0 1 15,0 0 2-15,0 0 15 16,0 0 9-16,0 0-2 15,0 0 5-15,0 0 4 16,0-1-12-16,0 1-2 16,0 0-11-16,2 0-3 15,-2 0-1-15,0 0-4 16,0 0 4-16,0 0 6 15,0 0-9-15,0 0-6 16,0 0-3-16,0 0-7 0,0 0 0 16,0 0-6-16,0 0 0 15,0 0-1-15,1 0-8 16,4 1 0-16,0 10 15 15,2 1 0-15,0 2 7 16,1 2-7-16,-1-2 0 16,2-2 1-16,-1 1 1 15,1-1-1-15,-2-4 1 16,2 0-2-16,-3-4 2 15,0-1-2-15,0-2 0 16,0-1 1-16,0 0 5 16,0 0-5-16,0 0 5 0,1-6-3 15,2-2-2-15,-1-1 0 16,-2-1 0-16,0 3-1 15,-3-3 0-15,1 2 1 16,0 1 0-16,-1-1 0 16,2 2 0-16,1-1 0 15,-1 1-1-15,1-1 0 16,2 1-1-16,-2-1 0 15,2 2 1-15,-2-1-1 16,1 1 0-16,4 0 1 16,-4 1 0-16,-1-1 0 15,3 3 0-15,-5-1-1 16,2 1 1-16,1 1-1 15,-1 1 0-15,2-1 0 16,1-1-1-16,2 2 2 0,2 0 0 16,-1 0-1-16,2 0 1 15,-1 0 0-15,1 0 0 16,-1 7 0-16,-1 0 1 15,1 2 6-15,-4-1-7 16,0 1 7-16,-3-2-7 16,1-1 0-16,-4-2 0 15,2-1 1-15,-2-1-1 16,-2 0 1-16,3 0-1 15,-1-1 1-15,0-1-1 16,0 1 1-16,4-1 6 16,-1 0-7-16,1 0 1 15,2-1-1-15,3-9-7 0,0-2-4 16,1-5-5-1,1 0-9-15,-2-1 5 0,1 3 11 16,-4 1 8-16,-1 4-6 16,-3 3 7-16,-1 5 0 15,-1-1 0-15,-2 3-1 16,4 0-13-16,-1 0 4 15,5 9 10-15,1 2 11 16,3 4 2-16,1-1-5 16,0-2-1-16,2 1 0 15,1-4 8-15,0 0-6 16,2-5-3-16,0-2 4 15,1-2-4-15,0 0-5 16,-1-4-1-16,-2-8-19 16,-2 1-24-16,-5-3-76 0,-4 4-78 15,-4 1-119-15</inkml:trace>
  <inkml:trace contextRef="#ctx0" brushRef="#br0" timeOffset="30083.7207">23253 7279 561 0,'0'0'413'15,"0"0"-236"-15,0 0-98 16,0 0-11-16,0 0 3 0,0 0-10 16,0 0-29-16,2-57-19 15,-4 48-5-15,-4 2 6 16,-2-1 12-16,-5 0 25 15,0 4-6-15,-5 2-7 16,0 2-10-16,-3 0-19 16,0 0-3-16,1 8 1 15,3 6-7-15,3 5 1 16,4 1-1-16,4 0 13 15,6 1-13-15,0-1 0 16,0-2-1-16,8-4 2 16,5-5-1-16,0-2 1 15,2-4-1-15,-1-3-11 0,-2 0 2 16,-2 0-3-1,-1-4 2-15,-3-8 9 0,-1 2-10 16,-1-5 4-16,-4-2 1 16,0-4 6-16,0-3 0 15,0-4-2-15,0-2 1 16,1 1-12-16,2 2 0 15,0 4 12-15,-1 8 1 16,1 5-1-16,-2 4 1 16,1 5-6-16,-2 1-2 15,1 0-7-15,2 0 0 16,2 11 15-16,-1 5 7 15,4 5 12-15,-2 3 5 16,1 3 0-16,1 1-3 16,3 0-7-16,0-4-3 0,2-2-1 15,1-4-10-15,-1-4 0 16,2-6 0-16,-1-3-2 15,0-4-25-15,-1-1-4 16,1 0-5-16,-3-8 2 16,-1-5-14-16,1-2 0 15,-4 0 34-15,-2-1 7 16,-1 3 7-16,-2 1 1 15,-1 4 5-15,1 4 9 16,-2 1 8-16,0 3-7 16,1 0-8-16,2 0-8 15,-2 4 0-15,1 7 1 0,-2 3-1 16,0 0-26-1,0 3-99-15,-9-3-136 0,0-5-228 0</inkml:trace>
  <inkml:trace contextRef="#ctx0" brushRef="#br0" timeOffset="30273.7316">23342 7156 1197 0,'0'0'197'0,"0"0"-58"16,0 0-50-16,0 0-62 15,0 0-27-15,0 0-84 16,0 0-28-16,24 27-124 16,-12-12-136-16,1-3-308 0</inkml:trace>
  <inkml:trace contextRef="#ctx0" brushRef="#br0" timeOffset="30630.752">23634 7161 385 0,'0'0'585'0,"0"0"-336"16,0 0-106-16,0 0-15 15,0 0-12-15,0 0-69 16,0 0-25-16,-38 9-12 16,28 4-4-16,4-1-5 15,0-1 1-15,6 1-2 16,0-4-1-16,0 1-5 15,2-3-7-15,9-2 5 16,1-3-2-16,6-1 3 0,-1 0-8 16,0 0-1-16,-2 0 6 15,-1-1 10-15,-5-1 0 16,-3 2 0-16,-1 0 0 15,-3 0 10-15,-2 0-1 16,0 7 22-16,0 6 5 16,-2 1-8-16,-8 0-11 15,3 1-17-15,-1-3-8 16,4-2-50-16,-1-2-70 15,5-8-70-15,0 0-126 16,0-3-223-16</inkml:trace>
  <inkml:trace contextRef="#ctx0" brushRef="#br0" timeOffset="30985.7723">23827 7126 195 0,'0'0'974'15,"0"0"-783"-15,0 0-82 16,0 0 18-16,0 0-17 15,0 0-34-15,0 0-48 16,-47 28-10-16,42-18-18 16,5 1-6-16,0-2-7 15,0-1 1-15,0 1-8 16,6-2 10-16,3-2-6 15,6 2-2-15,-1-1 12 16,2 0-1-16,-3 0-3 0,2 2 0 16,-4 0 9-16,-4 1-5 15,-1 0 6-15,-5 3 1 16,-1-1 21-16,0 2 21 15,-8 0 3-15,-4-1-14 16,0 0-26-16,0-1-6 16,4-3-41-16,4-7-121 15,1-1-161-15,3 0-822 0</inkml:trace>
  <inkml:trace contextRef="#ctx0" brushRef="#br0" timeOffset="31157.7821">24092 7270 514 0,'0'0'1011'16,"0"0"-858"-16,0 0-73 16,0 0-49-16,0 0-31 15,0 0-127-15,0 0-366 0</inkml:trace>
  <inkml:trace contextRef="#ctx0" brushRef="#br0" timeOffset="40633.3241">25670 6694 563 0,'0'0'104'16,"0"0"67"-16,0 0-34 15,0 0-56-15,0 0-5 0,0 0 8 16,-9 0-5-16,9 0-21 16,0 0-12-16,0-1-7 15,0-1 2-15,0 1 4 16,0-1-2-16,-1 2 0 15,1 0 3-15,0 0-9 16,0 0-8-16,0 0-9 16,0 0-12-16,0 0-7 15,0 0-1-15,0 0 0 16,0 0-9-16,0 0-4 15,0 9-5-15,0 8 18 16,0 5 1-16,0 5 12 16,0 4-7-16,6 0 6 15,1 0-5-15,2-4-5 16,0-1-1-16,1-4 1 0,1-2-1 15,-2-6-1-15,-2-1 0 16,0-5 0-16,-4-1 0 16,0-4 0-16,-1 0 0 15,-2-3 0-15,0 0-1 16,0 0-1-16,0 0-10 15,0 0-8-15,0 0-14 16,0 0-46-16,0-3-58 16,0-4-149-16</inkml:trace>
  <inkml:trace contextRef="#ctx0" brushRef="#br0" timeOffset="41339.3645">25582 6811 740 0,'0'0'206'15,"0"0"-128"-15,0 0 18 16,0 0-5-16,0 0-7 15,0 0-39-15,0 0-32 16,-9 2-1-16,9-2-5 16,0 0 2-16,0 0 7 15,0 0-8-15,0 0 7 16,0 0-7-16,0 0-7 15,0 0 8-15,0 0-2 16,0 0-5-16,3-2-1 0,6-6 12 16,-2-5 0-1,4-3-13-15,1-2 0 0,-3 0-2 16,0-2-14-16,-1 0 8 15,-2 3 1-15,1 3 6 16,-4 3 1-16,0 4 0 16,-2 3 0-16,1 2 0 15,-2 2-2-15,1 0-5 16,1 4-3-16,3 9 10 15,1 4 20-15,3 1-3 16,2 4-15-16,2-4-1 16,-2-2 6-16,2-3-6 15,-4-4 6-15,-1-2-7 16,-4-3 0-16,-1-2 0 0,-1-2 0 15,-2 0 0-15,1 0-8 16,-1 0-50-16,0 0-142 16,0-3-294-16</inkml:trace>
  <inkml:trace contextRef="#ctx0" brushRef="#br0" timeOffset="42179.4125">26094 6967 857 0,'0'0'255'0,"0"0"-138"15,0 0 0-15,0 0-27 16,0 0-40-16,0 0-18 16,0 0-25-16,-54 11 12 15,41 7-2-15,2 3 11 16,5 3-15-16,6-1 3 15,0-1-9-15,1-4-6 0,12 0 0 16,0-6 0-16,2-2 6 16,-3-4-7-16,0-5 1 15,-3-1 0-15,-2 0-1 16,-1-4 0-16,1-9 10 15,-4-5-8-15,0-5 2 16,-1-3-4-16,-2-6-16 16,0-4-8-16,0-4 3 15,0 1-1-15,0-1 12 16,0 6 10-16,0 5-1 15,0 8 1-15,0 7 10 16,0 6 12-16,0 4-8 16,0 4-14-16,0 0-7 15,0 9-24-15,0 11 31 16,8 6 0-16,3 5 7 0,0 4-6 15,2-1-1-15,5 0-1 16,0-4 1-16,3-5 1 16,0-5-1-16,-1-6-8 15,-1-5-2-15,0-8-26 16,-2-1 4-16,0 0-13 15,-3-13-7-15,1-2 10 16,-5-4 18-16,-2 1 12 16,0 2 12-16,-3-2 1 15,-2 6 13-15,-2 3-2 16,-1 4 21-16,2 1 17 15,-2 4-30-15,2 0-14 0,-1 0 0 16,2 9-2-16,0 2 26 16,0 5-11-16,3 0-11 15,-3-2-8-15,0 0 0 16,0-5-37-16,-3-2-70 15,0-5-80-15,0-2-18 16,-3 0 8-16</inkml:trace>
  <inkml:trace contextRef="#ctx0" brushRef="#br0" timeOffset="42333.4213">26331 6876 801 0,'0'0'207'16,"0"0"-24"-16,0 0-23 15,0 0-65-15,0 0-63 16,0 0-32-16,0 0-37 0,13 14-49 15,4-2-108-15,2-5-91 16</inkml:trace>
  <inkml:trace contextRef="#ctx0" brushRef="#br0" timeOffset="42636.4387">26579 6845 901 0,'0'0'303'15,"0"0"-185"-15,0 0-23 16,0 0-16-16,0 0-27 15,0 0-26-15,0 0-26 16,-41 51 6-16,41-36-4 0,6-1-4 16,9 0-11-1,8-1-2-15,2-1 8 0,2-4-6 16,1 1 13-16,-1-4 0 15,-8 2-1-15,-2-3 1 16,-10 1-1-16,-5 0-3 16,-2 1 4-16,-3 5 29 15,-12 0-9-15,0 4-20 16,-3-1-17-16,6-1-62 15,4-4-114-15,5-5-113 0</inkml:trace>
  <inkml:trace contextRef="#ctx0" brushRef="#br0" timeOffset="42860.4515">26844 6927 933 0,'0'0'374'15,"0"0"-276"-15,0 0-11 16,0 0 27-16,-12 76-24 15,9-43-27-15,3 6-44 16,0 0-11-16,0 0-8 16,0-4-62-16,3-5-67 15,3-3-47-15,0-9-101 16,-3-9-117-16</inkml:trace>
  <inkml:trace contextRef="#ctx0" brushRef="#br0" timeOffset="43141.4675">26820 6918 108 0,'0'0'906'16,"0"0"-768"-16,0 0-44 15,0 0-57-15,0 0 3 16,0 0-10-16,0 0-28 15,88-25-1-15,-68 27 0 16,-4 10-1-16,-2 5 0 16,-6 4 10-16,-6 2 28 15,-2 0 31-15,-3 0-13 16,-13-2 2-16,0-2-7 15,-1-2-21-15,1-3-24 0,2-4-6 16,5-3-25-16,7-7-65 16,2 0-62-16,0-6-116 0</inkml:trace>
  <inkml:trace contextRef="#ctx0" brushRef="#br0" timeOffset="43831.507">27060 6990 669 0,'0'0'668'16,"0"0"-556"-16,0 0-56 15,0 0 8-15,0 0 5 16,0 0-21-16,0 0-38 0,56 23-10 15,-37-23-10-15,-1 0-50 16,-3-3-4-16,-3-6 3 16,-5-4 31-16,-2 0 11 15,-5-1 10-15,0 0 9 16,0 2 16-16,-11 4 4 15,-2 2-2-15,-1 6-4 16,-3 0-4-16,1 4-8 16,0 10 8-16,6 4 5 15,4-3-7-15,6 1-8 16,0-1 0-16,7-3-1 15,10-2 1-15,4-1-12 0,2-5-2 16,3-2 13-16,-4-2-13 16,1 0 5-16,-4-5 7 15,-4-5 2-15,-2-2 10 16,-4 1 5-16,-1-1 21 15,-4 4-2-15,-1 3 15 16,-1 1 6-16,0 4-9 16,-2 0-19-16,0 0-24 15,2 0-3-15,-1 4-16 16,4 7 16-16,0 4 1 15,-1 2 9-15,2-1-9 16,1-1-1-16,-2-2 0 16,-1-5 0-16,-1-2 1 15,-1-3-1-15,-1-3 0 16,1 0 7-16,-2 0 6 0,0 0 9 15,0-4-3-15,0-8-19 16,0 0 1-16,-2-3 8 16,-4 1-9-16,0-1 0 15,1 2-1-15,2 2 1 16,1 4 0-16,2 2 0 15,0 4-25-15,0 0-63 16,0 1-88-16,7-3-97 16,2 3-31-16</inkml:trace>
  <inkml:trace contextRef="#ctx0" brushRef="#br0" timeOffset="44386.5388">27544 6890 929 0,'0'0'337'0,"0"0"-137"16,0 0-11-16,0 0-58 15,0 0-62-15,0 0-65 16,0 0-4-16,0-1-11 16,0 8-1-16,0 1-19 15,0 1 24-15,0 0-2 16,9 2 9-16,0-2 0 15,3 3-1-15,4-1-7 16,2 1-5-16,1-3 3 16,-1 2-15-16,-6-2 3 15,-4-1-10-15,-7-1 10 16,-1 0 3-16,-1 3 8 15,-14 2 11-15,-5 1 1 0,-3 1 33 16,0-1-11-16,1 1-13 16,4-4-1-16,9 0-9 15,6-8 0-15,3-2-7 16,0 0 5-16,14 0 2 15,6-4 21-15,7-9-20 16,1-1-1-16,2-2-29 16,-3 0-40-16,-4 0 18 15,-4 0 8-15,-7 3 17 16,-2 4 17-16,-5 2 9 15,-5 4 25-15,0 1 39 16,0 2 3-16,0 0-16 0,0 0-22 16,0 0-7-1,0 0-7-15,1 0-14 0,2 4-1 16,0 1 1-16,2 3 0 15,-1-1-1-15,0 0-5 16,-1-1-52-16,-3 0-71 16,0-3-87-16,0-3-146 0</inkml:trace>
  <inkml:trace contextRef="#ctx0" brushRef="#br0" timeOffset="44989.5732">27957 6913 977 0,'0'0'376'16,"0"0"-244"-16,0 0-16 16,0 0 10-16,0 0-36 15,0 0-59-15,0 0-18 16,66 59-13-16,-56-41 0 15,-1-2-1-15,-5-4-14 16,1-3-13-16,-2-3-1 16,-1-5 3-16,-1-1 9 15,1 0 17-15,1-1 10 16,0-8-10-16,-2-6-2 15,2-3 2-15,-1 0 10 16,2 1 0-16,-3-4-1 16,2 4 7-16,0 3 19 15,0 5-1-15,-1 4 12 16,-1 5-18-16,1 0-12 0,1 0-16 15,1 6-7-15,5 7 7 16,2 2 10-16,1 0-9 16,4 2 6-16,1-5-7 15,0 1 0-15,3-5-16 16,-4-4-20-16,0-4 0 15,0 0-2-15,0-2 1 16,-3-11-13-16,-1-4-28 16,-4-3 11-16,-2-3 46 15,-5 2 21-15,-1 2 0 16,0 3 42-16,0 6 13 15,0 4 11-15,0 3-13 16,0 3-12-16,0 0-11 0,0 2-9 16,0 9 1-1,0 3-13-15,0 2-1 0,0 1-8 16,5 0-1-16,1-3-75 15,-6-4-95-15,0-5-168 16,0-3-788-16</inkml:trace>
  <inkml:trace contextRef="#ctx0" brushRef="#br0" timeOffset="45139.5818">27905 6568 970 0,'0'0'389'0,"0"0"-339"0,0 0-50 15,0 0-101-15,0 0-248 16</inkml:trace>
  <inkml:trace contextRef="#ctx0" brushRef="#br0" timeOffset="63907.6553">27523 8283 447 0,'0'0'158'0,"0"0"-115"0,0 0-23 16,0 0 2-16,0 0 80 16,0 0-27-16,10-6-31 15,-8 4-10-15,1-1 20 16,-2 0 15-16,1 1 12 15,-1 0 16-15,1 0-3 16,-2 1-17-16,2-1 0 16,-2 2-19-16,0 0-4 15,0 0-1-15,0 0-5 16,0 0-10-16,0 0-5 15,0 0-8-15,0 0-10 16,0 0-9-16,0 9-6 16,0 7 20-16,0 7 20 0,-4 7-15 15,-5 4 2-15,-4 0-2 16,-3-1-1-16,-4 0-15 15,2-5 2-15,-3-2-9 16,3-5-1-16,-1-3 5 16,0-6-6-16,4-1 1 15,0-6-1-15,1-2-12 16,0-3-3-16,2 0-1 15,-1 0-7-15,3-8 15 16,1-3 7-16,2-1-21 16,2 0 5-16,2-1 16 15,3-1-1-15,0 2 2 16,0 1-1-16,2 0 1 15,7 0-2-15,4-1-6 0,2 2 8 16,2 0-1-16,0 3-7 16,-1 3 7-16,0 3 0 15,-1 1-5-15,1 0 6 16,-2 8 10-16,0 6 17 15,0 4 9-15,1 2-5 16,-3-1-10-16,-1-2-7 16,-2-2 0-16,-1-3-14 15,-3-4 0-15,-2-4 0 16,-2-1-3-16,1-3-67 15,0 0-99-15,0-4-131 16,-1-7-324-16</inkml:trace>
  <inkml:trace contextRef="#ctx0" brushRef="#br0" timeOffset="64146.669">27711 8459 1491 0,'0'0'336'16,"0"0"-235"-16,0 0-2 16,0 0-14-16,0 0-17 15,0 0-30-15,0 0-36 16,97 6-2-16,-75-4-46 15,-4-1-81-15,5-1-87 16,-6 0-134-16,-2 0-333 0</inkml:trace>
  <inkml:trace contextRef="#ctx0" brushRef="#br0" timeOffset="64605.6952">28297 8280 1094 0,'0'0'217'15,"0"0"-105"-15,0 0 25 16,0 0-46-16,0 0-22 15,0 0-25-15,0 0-8 16,-88 28 5-16,66-5 19 16,2 4-1-16,0 3 11 15,3 1-19-15,5-1-8 16,6-2-21-16,5-2-13 15,1-3 7-15,0-5-2 16,12-4 6-16,5-4-11 0,2-4 0 16,1-5-8-16,1-1-1 15,-3 0-11-15,0 0-18 16,-6 0-41-16,3-1-63 15,-6-5-125-15,-2 2-251 0</inkml:trace>
  <inkml:trace contextRef="#ctx0" brushRef="#br0" timeOffset="65905.7696">28877 8235 958 0,'0'0'346'0,"0"0"-224"16,0 0 16-16,0 0 3 15,0 0-38-15,0 0-61 16,0 0-29-16,-14 44 33 0,-3-12 12 16,-2 5-17-16,-5 0 7 15,-1-1-6-15,1-3-7 16,-3-2-22-16,2-5-7 15,2-4 1-15,4-5 1 16,1-6-8-16,6-4 1 16,0-4-1-16,3-3 0 15,-2 0-7-15,1 0-6 16,3-10-1-16,-1-3-2 15,4-1 1-15,1-3-10 16,3 0 2-16,0 0 7 16,0 2 7-16,0 1-1 15,9 2 4-15,1 2 0 0,3 2 5 16,1 3-1-1,1 1 1-15,-3 3-6 0,0 1-4 16,1 0 11-16,-1 8 16 16,1 5 12-16,0 4 13 15,-3 0 0-15,3 2-10 16,-2-1-7-16,-2-2-15 15,1 0 4-15,-2-3-13 16,-2-4 0-16,-2-2-1 16,-2-4-55-16,-1-2-65 15,-1-1-103-15,0-7-110 16,0-4-501-16</inkml:trace>
  <inkml:trace contextRef="#ctx0" brushRef="#br0" timeOffset="66716.816">28876 7912 1156 0,'0'0'313'16,"0"0"-209"-16,0 0 23 15,0 0-6-15,0 0-29 0,0 0-59 16,95-35-11-1,-75 35-22-15,-1 6 13 0,-6 8-13 16,-5 5 9 0,-8 4 7-16,0 1 3 15,-7-1 26-15,-7 2-4 0,-2-3 6 16,6-4-13-16,0-4-6 15,6-4-11-15,1-5-16 16,3-3 0-16,0 0 0 16,0-2 7-16,0 0-6 15,9 1 7-15,2-1-9 16,3 1-17-16,3-1-31 15,13 0-78-15,-3 0-142 16,-2-4-293-16</inkml:trace>
  <inkml:trace contextRef="#ctx0" brushRef="#br0" timeOffset="67023.8335">29385 7906 1356 0,'0'0'591'0,"0"0"-530"15,0 0 1-15,0 0 13 16,0 0 13-16,0 0 11 16,46 72-50-16,-26-34-35 15,0 4-9-15,-4 7-5 0,-3 0-18 16,-7 2-84-16,-6 22-68 15,-9-14-140-15,-12-8-205 0</inkml:trace>
  <inkml:trace contextRef="#ctx0" brushRef="#br0" timeOffset="67610.8671">27160 8164 1041 0,'0'0'407'0,"0"0"-263"16,0 0 15-16,0 0-42 15,0 0-64-15,0 0-18 16,-79 115-17-16,54-29-10 15,1 20-7-15,8-7-1 0,11-20 0 16,5-27-25 0,11-17-70-16,35 13-82 0,-3-8-84 15,5-7-421-15</inkml:trace>
  <inkml:trace contextRef="#ctx0" brushRef="#br0" timeOffset="68377.911">27896 9003 20 0,'0'0'1491'0,"0"0"-1286"16,0 0-179-16,79-3-8 15,-8-5-2-15,28-1-8 0,22 2-8 16,6 0-10-16,-23 4-57 15,-25 1-45-15,-34 1 0 16,-12 1 3-16,-5 0 41 16,-10-1-2-16,-10 1-24 15,-10 0 94-15,-29 0 91 16,-29 0 51-16,-29 10 5 15,-24 10 6-15,-9 2-26 16,19-1-31-16,29-3-24 16,31-3-25-16,15-3-19 15,6 0 1-15,9-3-29 16,8 1 0-16,9-4 0 0,28-5-8 15,30-1-1-15,27-3-23 16,21-11-32-16,-8 1-17 16,-20 2 23-16,-30 6 30 15,-21 1 18-15,-5 1 10 16,-5 1 1-16,-11-1 5 15,-10 3 58-15,-16 0 55 16,-23 0-78-16,-15 5-15 16,-10 6-13-16,-3 5-1 15,4 2 1-15,6 0-13 16,16-1-1-16,15-4-7 15,14-3-9-15,12-7-69 16,20-3-2-16,45-6-62 16,-2-11-163-16,1-3-366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3-04T10:00:46.5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303 3803 150 0,'0'0'114'0,"0"0"178"15,0 0-155-15,0 0-64 16,0 0-2-16,0 0-10 15,0 0-11-15,0 0-12 16,0 0-9-16,0 0-2 0,0 0 5 16,0 0 11-16,0 0 10 15,0 0 4-15,0 0 9 16,0 0-11-16,0-2 0 15,0 2-4-15,0 0-2 16,0 0-5-16,0 0-21 16,0 0-3-16,0 0-19 15,0 0 0-15,0 0-1 16,0 0-8-16,5-1-3 15,7 1 9-15,4 0 2 16,6-2 0-16,7 0-8 16,2 0-1-16,3-2-4 15,4 0-6-15,1-1-3 0,4 0 0 16,0-1 5-1,6 0 8-15,1 3 3 0,3-2 6 16,4 2-1-16,0 1-5 16,2 2 6-16,1-1 10 15,1 1-10-15,0-1 1 16,0-2 5-16,-1 2-6 15,-2-3 2-15,-1 1-1 16,-2-1-1-16,-1 0-1 16,-5 1 1-16,-7 0-2 15,-9 0 2-15,-8 1 0 16,-11 2-1-16,-8 0-18 15,-2 0 19-15,-4 0 7 16,0 0 11-16,0 0 11 16,-3 0-17-16,-3-1-4 0,0 1-8 15,-1 0-16-15,-1 0-42 16,-2 0-105-16,-7-1-107 15,1-4-228-15,1 0 107 0</inkml:trace>
  <inkml:trace contextRef="#ctx0" brushRef="#br0" timeOffset="308.0177">25488 3616 935 0,'0'0'171'16,"0"0"-158"-16,0 0 16 16,0 0 14-16,88 6-2 15,-48-3-28-15,2 0-13 16,-2 4-15-16,-1-1-42 15,-8 1-5-15,-8 1 14 16,-8 2 18-16,-11-1 30 16,-4 3 7-16,0-1 35 15,-19 1 29-15,-7 0-17 16,-7 3-34-16,-25 3-20 15,6-3-98-15,3-4-182 0</inkml:trace>
  <inkml:trace contextRef="#ctx0" brushRef="#br0" timeOffset="932.0534">24473 3717 136 0,'0'0'836'0,"0"0"-703"16,0 0-94-16,-111 18-6 16,75-4 18-16,1 3 10 15,5 1-35-15,7-4-12 0,6 2-12 16,8-2-2-1,6-1 0-15,3-2-1 0,0 0 0 16,15-2 0-16,3 1-8 16,6-3 9-16,3 0-13 15,0 0 11-15,-1 0-14 16,-3-1 15-16,-2 1-14 15,-6 0 14-15,-3 0 0 16,-6-2 0-16,-5 1 1 16,-1-1 10-16,0 1 39 15,0-1-14-15,-9 3-19 16,0-1-16-16,0 0-62 15,2-1-140-15,2-2-181 0</inkml:trace>
  <inkml:trace contextRef="#ctx0" brushRef="#br0" timeOffset="48534.7761">26801 6097 940 0,'0'0'285'16,"0"0"-150"-16,0 0-76 15,0 0 40-15,0 0 6 16,0 0 13-16,-28 0-45 16,28 0-7-16,0 0-35 15,0 0-4-15,0 0-12 0,0 0-12 16,7 2-6-1,11 2 10-15,12 0 2 0,14 0 1 16,10-1-9-16,10-3 9 16,6 0-9-16,2 0-2 15,-5 0-4-15,-6 0 4 16,-9 0-42-16,-10 0 13 15,-9 0-1-15,-9 0 4 16,-8 0 13-16,-8 0 2 16,-5 0 12-16,-3 0 1 15,0 0 14-15,0 0-14 16,0 0 14-16,0 0-8 15,0 0-5-15,0 0 0 16,0 0-2-16,0 0 0 16,0 0 0-16,0 0-9 0,0 0-16 15,0 0-8-15,0 0-39 16,0 0-44-16,-8 0-53 15,-2 0-141-15,0 0-392 0</inkml:trace>
  <inkml:trace contextRef="#ctx0" brushRef="#br0" timeOffset="51191.9281">23921 4134 825 0,'0'0'167'16,"0"0"-96"-16,0 0-26 15,0 0 13-15,0 0 18 0,0 0 17 16,0 0-26-1,-3 0-21-15,3-3-24 0,3-5-22 16,5-3 0-16,1-3 0 16,1-2 0-16,-1-2 1 15,0-1 0-15,0-3-1 16,0-2 0-16,-3-4-8 15,2-2-3-15,-4 1 9 16,3-3 1-16,-4 4-17 16,0 1 7-16,0 3 9 15,-3 7-15-15,0 2 15 16,0 5 2-16,0 6 0 15,0 0-1-15,0 4-1 16,0 0-5-16,0 0-3 16,0 0 4-16,0 0-6 0,0 0 1 15,0 0-5-15,-3 11 15 16,-3 3 1-16,-1 3 0 15,1 0 1-15,1 0 6 16,2-5-6-16,2-3 0 16,1-4 1-16,0-3-1 15,0-1 0-15,0-1 11 16,0 0-6-16,0 0-6 15,0-11 0-15,3-3 0 16,2-1 0-16,-1 0 1 16,-1 2 1-16,-3 4-1 15,2 3 0-15,-2 3 0 16,0 2 0-16,0 1-1 15,0 0-1-15,0 0 0 16,0 0 0-16,0 1-9 0,0 8 10 16,0-1 6-16,0 1-5 15,0-1-1-15,0-1 2 16,0-1-2-16,0-2-20 15,0 2-51-15,0-2-57 16,0-3-86-16</inkml:trace>
  <inkml:trace contextRef="#ctx0" brushRef="#br0" timeOffset="56493.2313">24417 7810 320 0,'0'0'293'0,"0"0"-171"16,0 0-49-16,0 0-6 15,0 0-2-15,0 0 1 16,0 0-8-16,0 0-12 16,0 0-1-16,0 0 7 15,0 0 6-15,0 0-3 16,0 0-6-16,0 0-4 15,0 0-1-15,0 0-3 16,0 0-4-16,0 0 0 16,0 0-8-16,0 0-9 15,0 0-5-15,0 0-8 16,0 0-5-16,0 0-2 15,0 1 0-15,0 2-9 16,1 3-7-16,4 3 16 0,-1-2 1 16,2 4 0-16,3 0 0 15,-2-1 1-15,3-1-2 16,1 0 1-16,-2 0-1 15,2-2 1-15,2 1-1 16,-1-1 2-16,0 0-1 16,3-2-1-16,-1-2 0 15,2 1-1-15,-1-1 1 16,3 0 1-16,-3-2 1 15,1 2 0-15,-2-2-1 16,-1 1-1-16,-1-1 1 16,3 1-1-16,1-2 0 15,3 0 0-15,2 0 0 16,2 0-1-16,-1-3 1 15,2 0-7-15,-3-1 2 0,3 1 4 16,1-1-4-16,0-1-2 16,1 0-1-16,-2 0 7 15,1 1-9-15,1 1 9 16,-1-1 0-16,-1 1 1 15,-3 0 1-15,3 1-1 16,-2-2 0-16,2 2-1 16,1-1 1-16,2 0 1 15,3 0 1-15,3 0-1 16,2-1 0-16,0 0-1 15,2 0 0-15,-1 0 0 16,-2 1 5-16,1 0-5 0,-3 0-2 16,0 2 1-16,-4-3 0 15,2 0-1-15,-2-2 2 16,2-3 0-16,0 1 0 15,3-2 0-15,-2 0 1 16,2-3-1-16,1 2 1 16,3 0 0-16,-1-1 0 15,3 1-1-15,0-2 0 16,2 2 2-16,0 0-1 15,-1 0-1-15,-2 0 1 16,0 1 0-16,-2-2-1 16,0 1-6-16,-2-1 6 15,-2 2-1-15,-3 3 1 16,-3 0-1-16,-6 4-9 15,-1 1 10-15,-3 0 0 0,0 2-5 16,4 0 5-16,2 0 0 16,2 0 0-16,4 0 1 15,5 0 0-15,3 0 6 16,1 0-7-16,1 0 0 15,-3 0-7-15,-2 7 7 16,-4 3 0-16,-4 2-1 16,-4 3-6-16,-3 1 7 15,-1 0 0-15,0 3-1 16,-1-1 1-16,-1 1 5 15,2-2-5-15,-4 0 1 16,2-1 7-16,-1 0-7 16,2 0-1-16,0-1 0 0,2-2 0 15,0-2 0 1,2-2 0-16,-3-3 0 0,0-3-9 15,-2-1 9-15,0-2 1 16,1 0 8-16,-1 0-8 16,4-3-1-16,1-5 2 15,4-6-1-15,4-2 0 16,5-4 0-16,4-1 8 15,9-3-9-15,6 3 0 16,4 2 0-16,7 4 8 16,-1 7-7-16,2 2-1 15,-3 4 0-15,-2 2 0 16,1 0 7-16,-1 6-7 15,4 5 1-15,4 3-1 0,15 6 0 16,17 6-1-16,18 5-6 16,4-1 7-16,-11-7 8 15,-22-7-8-15,-29-11-1 16,-15-3-6-16,-6-2 6 15,1 0 1-15,2-9-6 16,1-6-24-16,-8-6 29 16,-5-3 1-16,-5-1 0 15,-4 1 0-15,-5 1 0 16,-1 3 0-16,-7 6 0 15,-4-3-14-15,-1 5-130 16,-2 3-214-16</inkml:trace>
  <inkml:trace contextRef="#ctx0" brushRef="#br0" timeOffset="133182.6176">28443 7461 636 0,'0'0'180'0,"0"0"-67"15,0 0-28-15,0 0 8 16,0 0 8-16,0 0-8 16,0 2-32-16,0-2-16 15,0 0 13-15,0 0 0 16,0 0 7-16,0 0-2 15,0 0-21-15,0 0 3 16,0 0-10-16,0 0 5 16,-1 0-2-16,1 0-1 15,0 0-11-15,0 0 2 16,0 0 6-16,0 0 4 0,0 0-2 15,0 0-14 1,0 0-1-16,0 0-15 0,0 0-6 16,0 0 0-16,0 3 0 15,0 7-11-15,0 11-3 16,0 13 14-16,0 20 25 15,0 22-8-15,0 24 7 16,3 6 11-16,6-3-14 16,0-22-12-16,-1-25-2 15,-1-12-6-15,-3-3-1 16,2 2 0-16,0 2 10 15,0 3-10-15,0-10-7 16,-3-7 7-16,0-8 3 16,-2-9 3-16,1-6-6 15,0-3-5-15,-2-4 4 0,1-1-26 16,2 0-51-16,3-31-66 15,3-1-182-15,-5-5-303 0</inkml:trace>
  <inkml:trace contextRef="#ctx0" brushRef="#br0" timeOffset="134036.6665">28328 7583 849 0,'0'0'202'16,"0"0"-145"-16,0 0-27 16,0 0 38-16,0 0 25 15,0 0-19-15,0 0-23 16,-1 14-11-16,1-12-5 15,0-2 4-15,0 0 2 16,0 0-7-16,0 0-10 16,0 0-9-16,3 0-6 0,8-10 5 15,3-5 1-15,1-3-15 16,3-5-12-16,-3 3-12 15,0 1 13-15,-4 2 11 16,-4 3-1-16,0 4-12 16,-4 3 4-16,0 4 9 15,-1 1 9-15,-1 2-9 16,1 0-15-16,2 0 2 15,1 11 13-15,3 5 9 16,0 5 2-16,1 3-9 16,-1 1 15-16,2-1-4 15,-4-3-7-15,0-2-6 0,-3-6 1 16,0-3-1-16,0-4 1 15,-3-3 0 1,2-2 0-16,-2-1 12 0,0 0 3 16,0 0-3-16,0 0 3 15,0 0-2-15,0 0-14 16,0-6-31-16,0-1-55 15,0 2-99-15,-6-1-203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3-04T10:03:53.0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836 1815 537 0,'0'0'234'0,"0"0"-107"16,0 0-78-16,0 0-20 16,0 0 56-16,0 0-14 15,-33 0-10-15,33 0-18 16,0 0-18-16,-2 0 1 15,2 0-2-15,-1 0 13 16,-2 0 12-16,0 0-5 16,0 0-2-16,-1 0-5 15,-1 0-2-15,-1 0-6 0,-2 0-13 16,-1 0-15-16,-4 0 8 15,3 0 14-15,-4 0-1 16,4 0 13-16,1 0-10 16,2 0 8-16,-1 0 4 15,3 0-8-15,-1 0-9 16,2 0-6-16,-1 0-3 15,0 0 2-15,0 0-2 16,2 0-1-16,0 0 8 16,2 0 2-16,1 0 11 15,0 0-12-15,0 0-7 16,0 0 5-16,0 0 2 15,0 0-9-15,0 0-4 16,0 0-6-16,0 0-6 16,4 0-2-16,9 0 0 0,7 0 8 15,5 0 2-15,5 0 0 16,3 0-2-16,1 0 0 15,2 0-10-15,3 0 0 16,-3 0-6-16,-2 0-2 16,-1 0-2-16,-3-1-4 15,-7 0 8-15,-3 0 3 16,-2 1 4-16,-5 0 6 15,-1 0-4-15,-3 0 7 16,-3 0-1-16,0 0 0 16,-2 0 1-16,-1 0 0 15,-1 0 0-15,-2 0 0 0,0 0 0 16,0 0-1-1,0 0-27-15,0 0-53 0,0 0-38 16,0 0-48-16,0 0-81 16,0 0-35-16</inkml:trace>
  <inkml:trace contextRef="#ctx0" brushRef="#br0" timeOffset="358.0205">21977 1721 426 0,'0'0'521'16,"0"0"-346"-16,0 0-32 16,0 0-18-16,0 0-34 0,0 0-28 15,0 0-31-15,27-14-10 16,-1 12-14-16,2 0 1 15,3 2-9-15,1 0 0 16,-1 0 0-16,-1 0 0 16,0 2-1-16,-4 5-10 15,-3 0-8-15,-5 1 5 16,-5-1 5-16,-4 1-5 15,-6-1 12-15,-1 1-3 16,-2-2 5-16,0 3 18 16,-5 1 5-16,-5 0-7 15,-4 3-15-15,1-3-1 16,-5 6-38-16,6-3-90 15,1-3-170-15</inkml:trace>
  <inkml:trace contextRef="#ctx0" brushRef="#br0" timeOffset="1712.0979">18079 1549 728 0,'0'0'575'0,"0"0"-457"0,0 0-9 16,0 0-35-16,0 0 0 15,-82-19-17-15,64 19 3 16,-1 0-43-16,-1 0 0 16,-2 8-17-16,1 1 0 15,-1 4 11-15,2 2 1 16,1 0 17-16,2 1-19 15,2-2 12-15,5 0-5 16,4-2-3-16,2 1 2 16,4-2-1-16,0 2 6 15,4-1-7-15,9-1-14 16,5 0 6-16,3-1-7 15,5-2 1-15,0 2-6 16,1-2 0-16,1-1-11 16,-2 2 2-16,-3 0-1 0,-3-1 14 15,-5 2 0-15,-3-1 2 16,-6-1-2-16,-6 2 2 15,0 2 2-15,-3 3 25 16,-13 0 1-16,-2 1-14 16,-3-2 6-16,-1 0-14 15,4-2 5-15,-2-2-11 16,5-1 0-16,2-1-1 15,5-6-43-15,2 1-48 16,6-3-81-16,0 0-85 16,2 0-228-16</inkml:trace>
  <inkml:trace contextRef="#ctx0" brushRef="#br0" timeOffset="3500.2002">18304 1752 530 0,'0'0'609'0,"0"0"-490"16,0 0-31-16,0 0-12 15,0 0-23-15,-85 29-38 16,76-14-9-16,6 2-6 16,3 0-9-16,0 1-9 15,3-4-21-15,9-1 1 0,2-1 21 16,2-4-6-16,2-4-1 15,1-2-12-15,-1-2-17 16,2 0-5-16,-3-12-3 16,-2-3-11-16,-1-4 15 15,-5-3 27-15,-3-3 18 16,-5-3 12-16,1-6 39 15,-2 1 6-15,0 0 27 16,0 2 8-16,0 8 29 16,0 7 5-16,0 9-6 15,0 5-43-15,0 2-36 16,0 3-17-16,0 13 33 15,7 6 26-15,3 6-18 16,0 4-25-16,0 0-6 0,0 0-3 16,-2-2-9-16,-2-3-9 15,-1-2 1-15,-2-5-1 16,-3-5 0-16,0-3 0 15,0-6 0-15,0-4-1 16,0 0 1-16,0-2-1 16,0 0 9-16,0-6-5 15,0-6-4-15,0-7-10 16,5-1 2-16,0-1 7 15,-1 4-9-15,2 5 10 16,-3 5-1-16,-1 2 0 16,-1 5-5-16,2 0-1 15,0 0 7-15,3 6 16 0,0 8 7 16,2 1-10-16,-1 4 2 15,3-1-14-15,1-1 6 16,1-1-7-16,1-4 0 16,2-3-1-16,0-5-13 15,0-4-17-15,1 0 0 16,1-3-11-16,-1-9-14 15,-1-4-9-15,0-2 6 16,-4-1 20-16,-4-1 16 16,-1 4 17-16,-5 2 6 15,-1 5 0-15,0 2 23 16,0 3 11-16,-1 2 11 15,-9 2-29-15,1 0-16 16,-4 0-2-16,0 9-5 16,0 4 6-16,1 2 0 0,3 2-11 15,3-2-12-15,3 0-1 16,3-1-4-16,0-5-6 15,6-1-41-15,6-5 36 16,4-3 27-16,1 0-3 16,1 0 1-16,1-13-18 15,-3-1-27-15,1-3 5 16,-4-2 25-16,2 1 30 15,-4 3 4-15,-2 0 38 16,-2 4 26-16,0 5 6 16,-4 3-7-16,-1 3-13 15,-1 0-16-15,2 0 1 0,0 3 29 16,4 7-24-1,0 3-10-15,-1 3-5 0,1 0-6 16,-1 3-7-16,0-2-8 16,0-3-8-16,-3-3 1 15,-2-4 0-15,-1-2-1 16,0-4 0-16,2-1 0 15,-2 0 0-15,2 0 0 16,-1-7-2-16,2-7-10 16,0-3 6-16,0-2 6 15,0 1 1-15,0 1-1 16,0 2 1-16,1 3 2 15,-2 5 4-15,-1 3 12 16,1 4-1-16,-2 0-9 16,3 0-9-16,0 0 1 0,1 7 32 15,1 3 1-15,1 0-15 16,0 3-7-16,-3-1-11 15,0-1 0-15,0 2 6 16,-2-2-6-16,1 1 1 16,-2-2 4-16,1-3-6 15,1-1 0-15,-1-2 1 16,2-3-1-16,0-1 0 15,0 0 0-15,4 0 0 16,0 0-8-16,-1-3 1 16,0-6-5-16,0-4-15 15,2-2 3-15,0 0 11 16,-2-1 0-16,-1 3 12 15,-1 1 1-15,0 2-1 16,-1 4 1-16,-1 1 0 0,-1 3-1 16,1 1 1-16,-1 1 0 15,2 0-1-15,2 0 0 16,-1 0 1-16,2 6 16 15,1 5 9-15,3 2-16 16,-1 0 0-16,4 3-9 16,2 1 1-16,6-5-1 15,1-1 1-15,1-2 2 16,-1-2-3-16,-3-3-14 15,-5-3-7-15,-4-1 6 16,-1 0 1-16,-3-3-7 16,-1-8-11-16,-2-3 7 15,-3-2 12-15,0 1 13 0,0-1 0 16,-2 4 11-1,-5 3 11-15,0 4 8 0,0 5-14 16,1 0-15-16,0 0-1 16,2 8 0-16,1 3 1 15,3 2-1-15,0-1 0 16,1 1-6-16,16-6-54 15,11 0-54-15,33-4 17 16,-4 0-205-16,0-3-339 0</inkml:trace>
  <inkml:trace contextRef="#ctx0" brushRef="#br0" timeOffset="3838.2195">19813 1425 1197 0,'0'0'217'15,"0"0"-41"-15,0 0-49 16,0 0-45-16,0 0-38 15,-84 34 1-15,55 1-2 16,4 8 6-16,3 3 4 16,5 2 9-16,9-2-9 15,8-4-2-15,0-9-2 0,10-4-13 16,13-8-1-1,6-8-17-15,10-3 3 0,3-10-12 16,4 0-9-16,2-8-42 16,7-17-83-16,-13 5-145 15,-11-3-267-15</inkml:trace>
  <inkml:trace contextRef="#ctx0" brushRef="#br0" timeOffset="14507.8298">29219 1481 532 0,'0'0'209'0,"0"0"18"16,0 0-129-16,0 0-35 15,0 0 38-15,0 0-8 16,0-1-30-16,0 1-23 0,0 0-23 16,0-2-10-16,2 2 12 15,-2 0 15-15,0 0 9 16,0 0 11-16,0 0-3 15,0-1-7-15,0 1 11 16,0 0-15-16,0 0-4 16,0 0-11-16,0 0-3 15,0 0 0-15,0 0-7 16,0 0-4-16,-3 0 0 15,-2-1-5-15,-2 0-6 16,1 1 0-16,0 0-1 16,-2 0 1-16,-2 0-10 15,0 0 8-15,-1 0-4 16,-2 3 5-16,1 9-4 15,-1 2 5-15,-1 3 1 0,2 1 5 16,2 2 5-16,2 1 0 16,4-1-2-16,4-2 0 15,0 2 0-15,0-3-8 16,9 0 8-16,4-2-8 15,0-2 0-15,4-3-1 16,-4-3 0-16,1-3-1 16,1 0-6-16,-2-2 7 15,0-1 0-15,-1 1 0 16,0-2 0-16,-3 0 0 15,0 0 0-15,3 0 2 16,-1 0 5-16,-1 0-6 0,3 0-1 16,-4 0 1-16,-1 0-1 15,-3 0 0 1,0 0 0-16,-2 0-6 0,-1 0-4 15,-2 0-34-15,1 0-51 16,-1 0-65-16,0 0-91 16,0 0-146-16</inkml:trace>
  <inkml:trace contextRef="#ctx0" brushRef="#br0" timeOffset="19448.1124">28344 1458 468 0,'0'0'24'16,"0"0"255"-16,0 0-132 15,0 0-70-15,0 0 25 16,0 0 26-16,0-7-20 15,0 7-12-15,0 0-12 0,0 0-1 16,0 0 29-16,0 0 2 16,0 0-17-16,0 0-21 15,0 0-12-15,0 0-11 16,0-2-10-16,-2 2-2 15,2 0-2-15,-1 0-14 16,1 0-6-16,-2 0-1 16,2 0-18-16,0 0 9 15,0 0-9-15,0 0-1 16,0 0-6-16,0 0-9 15,0 9-8-15,0 9 2 16,0 6 22-16,0 7 2 16,0 1-2-16,0-1 1 15,0-2-1-15,3-7 0 16,3-2 0-16,3-5 0 0,-3-6-8 15,0-2-8-15,-3-4 4 16,-2-2-3-16,1-1 2 16,0 0 4-16,-1 0 0 15,2 0 9-15,-3 0 0 16,3 0 1-16,0-10-1 15,0-4 0-15,3-4-7 16,-2-5 7-16,2-4-2 16,0 0-30-16,0-2-7 15,-3 1 28-15,0 1-4 16,-1 3-3-16,-1 3 6 15,1 4 11-15,-1 4 1 16,-1 3 0-16,2 3 1 0,-2 3-1 16,1 1 0-1,-1 3 0-15,0 0 0 0,0 0 0 16,0 0 0-16,0 0-1 15,0 0 1-15,0 0 0 16,0 0-1-16,0 0-8 16,0 9-2-16,2 6 0 15,1 8 11-15,1 5 19 16,2 4 4-16,0 2-9 15,-2 0 0-15,2-3 4 16,1-1-2-16,-2-6-14 16,0-5-1-16,-2-1 0 15,0-7-1-15,0-3-8 16,-2-1-71-16,2-2-122 15,7-5-53-15,-2 0-123 0,0-12-225 16</inkml:trace>
  <inkml:trace contextRef="#ctx0" brushRef="#br0" timeOffset="19740.1291">28700 1473 405 0,'0'0'649'15,"0"0"-452"-15,0 0-107 16,0 0 14-16,0 0-2 0,0 0-29 16,0 0 36-1,-16 66-42-15,11-35-11 0,2 0 10 16,2-1-13-16,1-3-2 15,0-5-26-15,0-2-11 16,3-5-14-16,3 0 0 16,1-6-45-16,0 0-48 15,3-5-34-15,6-4-51 16,-4 0-59-16,0-4-92 0</inkml:trace>
  <inkml:trace contextRef="#ctx0" brushRef="#br0" timeOffset="19924.1396">28645 1705 519 0,'0'0'655'0,"0"0"-432"16,0 0-121-16,0 0 24 16,0 0-63-16,0 0-40 15,0 0-14-15,33 0 1 16,-14 0-10-16,6 0-39 15,-4-3-149-15,-3-7-166 0</inkml:trace>
  <inkml:trace contextRef="#ctx0" brushRef="#br0" timeOffset="21302.2184">28405 1510 889 0,'0'0'363'15,"0"0"-244"-15,0 0 33 16,0 0 10-16,0 0-61 16,0 0-87-16,0 0-2 15,147-25 8-15,-45 13-11 16,10-1-7-16,-5 4-1 15,-22 4 0-15,-24 3 0 16,-13 0-1-16,-9 1-25 0,0 1-31 16,-2-2-15-16,-4 2-11 15,-17 0 37-15,-10 0 17 16,-6 0 28-16,-10 0 43 15,-22 0-13-15,-24 7-17 16,-29 11 13-16,-29 9 2 16,-14 4 0-16,8-1-14 15,28-6-3-15,34-9-3 16,23-6 27-16,15-3 5 15,4-2-4-15,6-1-6 16,7-1-19-16,3 0-11 0,23-2-19 16,26 0 9-1,33-3 10-15,31-10 0 0,10-1-1 16,-4 0-30-16,-14 5-1 15,-31 5-6-15,-17 2-1 16,-20 1 2-16,-14-1-2 16,-6 2-15-16,-11 0 16 15,-6 0 30-15,-17 0 8 16,-37 4 16-16,-34 13-2 15,-35 10 23-15,-11 5-14 16,6 2 7-16,31-5-2 16,34-8 0-16,26-7-5 15,13-6 8-15,7-1-9 16,7-2-2-16,10 0-20 15,3-5-11-15,30 0-16 16,18 0 21-16,10-5 6 16,11-6-19-16,2 0-2 0,-4-1-9 15,-4 0-13-15,1 1-4 16,-18 2-66-16,-19 2-192 15</inkml:trace>
  <inkml:trace contextRef="#ctx0" brushRef="#br0" timeOffset="22235.2718">29600 1445 1056 0,'0'0'359'15,"0"0"-258"-15,0 0 88 16,0 0-15-16,0 0-57 15,0 0-34-15,0 0-44 16,-6-11-25-16,4 11-12 0,2 0-2 16,-1 7-7-16,-2 8 1 15,1 7 6-15,-1 8 13 16,3 3-7-16,0 1-5 15,0-3 0-15,3-3-1 16,5-4 0-16,-1-5 0 16,-1-4-17-16,1-7 0 15,-1-2-11-15,-1-6-7 16,1 0 19-16,0 0-1 15,6-14 16-15,-2-6 1 16,0-5-5-16,0-4 5 16,-3-2 0-16,-2-1 0 15,-1-3 0-15,1-2-1 0,-2 5 1 16,2 2 1-1,-2 8-1-15,1 8 10 0,-3 7 18 16,1 6-12-16,-2 1 3 16,1 0-14-16,4 10-4 15,1 10 13-15,4 5 39 16,0 7-3-16,1 2 6 15,2-1-32-15,-2-2-6 16,-2-3-9-16,1-5-9 16,-4-2-11-16,0-4-72 15,-1-5-89-15,3-5-108 16,0-2-81-16,-1-5-178 0</inkml:trace>
  <inkml:trace contextRef="#ctx0" brushRef="#br0" timeOffset="22459.2846">29983 1507 504 0,'0'0'927'16,"0"0"-752"-16,0 0-88 16,0 0 55-16,0 0 25 15,0 0-44-15,-15 73-60 16,12-45-29-16,3 1-14 15,0-1-15-15,0-3-5 16,2-2-1-16,5-5-33 16,5-4-40-16,-3-2-74 15,9-10-76-15,-3-2-37 0,-3 0-90 16</inkml:trace>
  <inkml:trace contextRef="#ctx0" brushRef="#br0" timeOffset="22625.2941">29948 1672 1196 0,'0'0'300'15,"0"0"-169"-15,0 0 16 16,0 0-21-16,0 0-86 16,0 0-39-16,0 0-2 15,71 0-31-15,-32-10-162 16,-6 0-199-16,-7-4-571 0</inkml:trace>
  <inkml:trace contextRef="#ctx0" brushRef="#br0" timeOffset="22834.3061">30201 1522 962 0,'0'0'675'15,"0"0"-577"-15,0 0-6 16,0 0-6-16,0 0-47 15,0 0-7-15,0 0-32 16,106 2-28-16,-73-2-137 16,4 0-51-16,-8-3-92 15,-9 0-217-15</inkml:trace>
  <inkml:trace contextRef="#ctx0" brushRef="#br0" timeOffset="23053.3186">30361 1431 980 0,'0'0'554'16,"0"0"-476"-16,0 0 14 16,0 0 63-16,0 0 32 15,0 0-99-15,19 99-57 16,-7-67-19-16,0-2-12 15,-2-1-47-15,-1-4-103 16,0-4-117-16,-3-6-106 16,1-8-235-16</inkml:trace>
  <inkml:trace contextRef="#ctx0" brushRef="#br0" timeOffset="23315.3336">30714 1398 1257 0,'0'0'312'16,"0"0"-168"-16,0 0 26 16,0 0-31-16,0 0-47 15,-70 82-42-15,59-50-25 16,4-2-11-16,6-2-13 15,1-2 5-15,0-4-6 16,13-2-12-16,5-5-16 0,6-3-12 16,6-7-52-16,23-5-109 15,-6-7-89-15,-6-7-424 0</inkml:trace>
  <inkml:trace contextRef="#ctx0" brushRef="#br0" timeOffset="23932.3689">30939 1458 481 0,'0'0'656'0,"0"0"-367"15,0 0-127-15,0 0 13 16,0 0-9-16,0 0-81 15,0 0-78-15,-5 12 6 16,5 9-7-16,0 8 33 16,0 3-22-16,5 2-16 0,1-3 6 15,3-3-5-15,-1-7-1 16,1-4 0-16,-2-5-1 15,-2-7-28-15,2-5-25 16,2 0 11-16,0-8 15 16,3-9-3-16,0-9-13 15,-3-2 33-15,-3-3 10 16,-3-1 0-16,-1 2 9 15,-2 2 1-15,0 6 13 16,0 8 39-16,0 6 5 16,0 5-5-16,0 3-28 15,0 0-21-15,0 2-13 16,1 10-6-16,1 6 6 15,3 7 9-15,1 3-8 16,0 1-1-16,2 0-7 0,-1-4-76 16,11-1-141-16,-3-9-107 15,1-5-236-15</inkml:trace>
  <inkml:trace contextRef="#ctx0" brushRef="#br0" timeOffset="24141.3808">31341 1518 1136 0,'0'0'486'15,"0"0"-398"-15,0 0 18 16,0 0 4-16,0 0 6 16,0 0-37-16,-23 96-51 0,11-61-28 15,-2 1-13-15,0-4-55 16,1-3-53-16,1-4-77 15,0-7-54-15,4-6-83 16,5-7-340-16</inkml:trace>
  <inkml:trace contextRef="#ctx0" brushRef="#br0" timeOffset="24338.3921">31286 1580 818 0,'0'0'589'0,"0"0"-491"16,0 0 61-16,0 0 35 15,0 0-23-15,0 100-93 16,7-70-61-16,6-2-17 0,1-1 0 16,4-4-58-16,-2-5-74 15,5-9-85-15,-4-4-93 16,-3-5-185-16</inkml:trace>
  <inkml:trace contextRef="#ctx0" brushRef="#br0" timeOffset="24572.4055">31493 1376 1134 0,'0'0'712'15,"0"0"-594"-15,0 0 10 0,0 0-25 16,0 0-28-1,0 0-54-15,0 0-21 0,84 0 0 16,-54-2-129-16,8 1-76 16,-9-2-111-16,-7 2-251 0</inkml:trace>
  <inkml:trace contextRef="#ctx0" brushRef="#br0" timeOffset="24735.4148">31487 1497 510 0,'0'0'965'15,"0"0"-795"-15,0 0-53 16,0 0 70-16,0 0-42 0,0 0-89 16,0 0-10-16,88 15-46 15,-46-15-25-15,22 0-160 16,-12-8-137-16,-6-5-307 0</inkml:trace>
  <inkml:trace contextRef="#ctx0" brushRef="#br0" timeOffset="25019.431">32068 1162 1243 0,'0'0'311'16,"0"0"-205"-16,0 0 12 15,0 0 24-15,0 0-52 0,-71 87-42 16,67-53-29-1,4-1-18-15,0-3-1 0,10-5-7 16,5-8-3-16,2-6 10 16,0-8 7-16,-1-3 6 15,1-10 8-15,-2-13-14 16,0-9 8-16,-7-3-8 15,-5 0-7-15,-3 1-6 16,-9 8-17-16,-17 7-57 16,-35 18-86-16,3 1-117 15,0 4-272-15</inkml:trace>
  <inkml:trace contextRef="#ctx0" brushRef="#br0" timeOffset="25952.4844">30801 1883 656 0,'0'0'651'15,"0"0"-461"-15,0 0-40 16,0 0 69-16,0 0-50 15,0 0-60-15,0 0-76 16,0-5-33-16,0 19 0 16,0 8 0-16,0 10 22 15,0 5-7-15,0 6 7 0,3 0-6 16,0-3-4-1,-2-3-12-15,-1-5-39 0,0-5-59 16,0-7-92-16,-7-6-74 16,-4-7-62-16,0-7-224 0</inkml:trace>
  <inkml:trace contextRef="#ctx0" brushRef="#br0" timeOffset="26512.5164">30716 2049 712 0,'0'0'547'0,"0"0"-407"15,0 0-9-15,0 0 6 16,0 0-7-16,0 0-45 0,0 0-59 16,0 0-17-16,0 0-4 15,-2 0-4-15,1 4-2 16,-1 0 2-16,1 1-1 15,1-3 1-15,-2 1 1 16,2 0 9-16,0-2-10 16,0-1 0-16,0 2 5 15,0-2 0-15,0 0-5 16,-1 0 16-16,-1 0 23 15,1 0 15-15,-1 0-24 16,2 0-7-16,-1 0-5 16,-1-6-18-16,1-1 0 15,-1-1 1-15,1-2 10 16,-1 0-12-16,2-2 0 15,0-1 1-15,0 0-1 0,0 0 2 16,0 0 0-16,0 1-2 16,8-2-2-16,2 0-5 15,2 2 0-15,0 1-1 16,2 2-2-16,-1 2 0 15,-1 3 4-15,0 2 6 16,-3 1 0-16,0 1 0 16,-2 0 1-16,4 0 11 15,-1 0-1-15,2 12 0 16,0 3-4-16,-2 4 20 15,4 4 18-15,-5 2-24 16,0-2-8-16,-3-2-12 16,-1-2-1-16,0-2-11 0,1 0-84 15,0-5-148 1,0-3-255-16</inkml:trace>
  <inkml:trace contextRef="#ctx0" brushRef="#br0" timeOffset="26875.5372">31597 2142 629 0,'0'0'711'0,"0"0"-605"16,0 0-19-16,0 0 50 15,0 0-36-15,0 0-63 16,0 0-25-16,-70 35 17 15,43-8 32-15,4 2 5 16,6 1 5-16,5-2-21 16,9-2-6-16,3-2-8 15,2-5-17-15,17-3-8 16,8-5-3-16,6-5-9 15,6-6-11-15,3 0-37 16,16-23-109-16,-9 2-156 16,-12 2-325-16</inkml:trace>
  <inkml:trace contextRef="#ctx0" brushRef="#br0" timeOffset="27924.5972">32382 2181 525 0,'0'0'689'0,"0"0"-454"15,0 0-122-15,0 0 87 16,0 0 34-16,0 0-55 15,0 0-59-15,0-3-18 16,0 3-2-16,0 2-47 16,-1 7-26-16,-1 9-12 15,-1 5 77-15,0 3-50 16,2 4-17-16,-1-1-17 15,2 0-1-15,0-7-7 16,0-2 0-16,0-6-12 16,0-4-66-16,2-4-51 0,1-5-63 15,3-1-99 1,2-4-107-16,-3-7-191 0</inkml:trace>
  <inkml:trace contextRef="#ctx0" brushRef="#br0" timeOffset="28091.6068">32328 2326 918 0,'0'0'592'15,"0"0"-448"-15,0 0-13 16,0 0 86-16,0 0-22 16,0 0-100-16,0 0-46 15,78 0-49-15,-46 0-37 16,10-8-129-16,-7 0-191 15,-7-2-316-15</inkml:trace>
  <inkml:trace contextRef="#ctx0" brushRef="#br0" timeOffset="28309.6192">32682 2149 1189 0,'0'0'396'0,"0"0"-284"16,0 0 1-16,0 0 62 15,0 0-21-15,0 0-77 16,27 82-55-16,-21-53-22 16,-1 2-35-16,-5 1-98 0,-5 1-133 15,-12-7-91 1,-3-8-302-16</inkml:trace>
  <inkml:trace contextRef="#ctx0" brushRef="#br0" timeOffset="28538.6323">32121 2239 715 0,'0'0'793'0,"0"0"-535"16,0 0-201-16,0 0 57 15,0 0-13-15,-1 81-36 16,8-48-47-16,9 3-18 0,4 2-44 16,21 6-108-16,-3-10-122 15,-4-11-265-15</inkml:trace>
  <inkml:trace contextRef="#ctx0" brushRef="#br0" timeOffset="28957.6563">32922 2191 438 0,'0'0'1184'16,"0"0"-944"-16,0 0-201 15,0 0 35-15,0 0 60 0,0 0-67 16,0 0-60-16,15 7 11 16,-4 3 11-16,-2 1-15 15,1 3 3-15,2 4-8 16,-3-2-1-16,0 3-8 15,0-2 1-15,-2-2 0 16,-1-2 7-16,-1-3-7 16,-1-5-1-16,0-2 0 15,-1-1 6-15,-3-2-6 16,2 0 15-16,-2 0 19 15,0-12 17-15,0-4-14 16,0-9-36-16,0-2 6 16,0-2-7-16,-3-1-17 0,0 2-36 15,-3 4-29 1,0 6-59-16,0 8-144 0,0 6-279 0</inkml:trace>
  <inkml:trace contextRef="#ctx0" brushRef="#br0" timeOffset="29268.6741">33242 2217 652 0,'0'0'863'15,"0"0"-698"-15,0 0-116 16,0 0 56-16,0 0 30 15,0 0-94-15,0 0-21 0,85 4-11 16,-52-4-8-16,-1 0-1 16,0-9-11-16,-4-4 11 15,-4-2 1-15,-9-2 5 16,-5 1 4-16,-8 0 8 15,-2 2 14-15,-5 2 26 16,-16 6-21-16,-6 6-37 16,-5 0-7-16,-7 13-3 15,-6 10 2-15,3 7-42 16,3 6-70-16,-2 16-101 15,14-6-153-15,9-8-372 0</inkml:trace>
  <inkml:trace contextRef="#ctx0" brushRef="#br0" timeOffset="29524.6887">32480 2856 872 0,'0'0'1060'0,"0"0"-861"16,144-17-40-16,-25-6 36 16,18-6-84-16,-1 2-54 15,-9 9-35-15,-23 4-22 16,-21 8-31-16,-22 3-15 15,-20 1-47-15,-11 2-43 16,-3-4-9-16,-6 1-234 0,-9-1-304 16</inkml:trace>
  <inkml:trace contextRef="#ctx0" brushRef="#br0" timeOffset="33261.9025">8738 3546 806 0,'0'0'359'16,"0"0"-225"-16,0 0-19 15,0 0-6-15,0 0-71 16,0 0-22-16,0 0 20 16,92-18 18-16,-1 17-4 15,50-3 4-15,35-2 19 16,26-4-18-16,18-2-15 15,4-2-3-15,10-1-14 16,2 0-20-16,-1 1-2 16,-6 0-1-16,-1-2-12 0,-10 1 1 15,-11 0-5 1,-13-2 8-16,-19 0 7 0,-23 4 2 15,-23 2 7-15,-35 5-6 16,-29 2 4-16,-27 1 5 16,-15 3-2-16,-8 0-8 15,-5 0 5-15,-7 0-5 16,-3 0-1-16,-12 0 0 15,-6 0-94-15,-7 1-70 16,4 3-82-16,6-3-316 0</inkml:trace>
  <inkml:trace contextRef="#ctx0" brushRef="#br0" timeOffset="45268.5892">21536 3588 502 0,'0'0'400'0,"0"0"-232"16,0 0-87-16,0 0-13 0,0 0 32 15,0 0-13-15,-67-10-23 16,59 7-12-16,2 2-7 15,-3 0-22-15,2-1-7 16,1 0 29-16,0 2-5 16,3-1 6-16,0 1-16 15,3 0 6-15,0 0-7 16,0 0-4-16,0 0-23 15,12 0-2-15,12 0-2 16,10-1 2-16,8-2 1 16,7 1 1-16,0-3-1 15,-1 1-1-15,-3 1-13 0,-5-1-19 16,-7 1-2-1,-7 0 9-15,-7 0-2 0,-5 2 9 16,-8 0 9-16,-3 1 3 16,-3 0 5-16,0 0 2 15,0 0-2-15,0 0-4 16,0 0-44-16,-4 0-46 15,-9 0-111-15,4 0-75 16,-2 0-351-16</inkml:trace>
  <inkml:trace contextRef="#ctx0" brushRef="#br0" timeOffset="45696.6137">21698 3437 674 0,'0'0'384'16,"0"0"-200"-16,0 0-80 15,0 0-17-15,0 0-34 16,0 0-23-16,0 0-15 16,70-26-5-16,-29 22-10 15,5 3 1-15,-1 1-1 16,-1 0 0-16,-3 0 0 15,-7 6-10-15,-4 2-20 16,-8 0-13-16,-7 3 10 16,-6-1 17-16,-6 2 9 15,-3 1 7-15,0 2 2 16,-15 1 15-16,-1 1-4 15,-4-3 12-15,3-4-6 16,2 1 1-16,3-5-2 0,4-5 3 16,5-1-13-16,0 0 3 15,3-1-11-15,0-11-13 16,0-2-9-16,0-1 7 15,0-1 14-15,2 3 1 16,1 4-1-16,0 3-9 16,-2 3 10-16,-1 3-55 15,0 0-139-15,0 0-150 0</inkml:trace>
  <inkml:trace contextRef="#ctx0" brushRef="#br0" timeOffset="53237.045">21544 4660 484 0,'0'0'320'16,"0"0"-174"-16,0 0-71 15,0 0-23-15,0 0 25 16,0 0 17-16,-35-2-33 15,32 2-15-15,0-2-9 16,-2 1 3-16,1 1-2 0,-2-2 14 16,0 2-11-1,-3 0 22-15,2 0-4 0,1 0-3 16,1 0-2-16,2 0-1 15,3 0-10-15,0 0-13 16,1-1-30-16,21-2 0 16,11-1 1-16,13-3 1 15,9-2 11-15,6-2-12 16,2 0-1-16,-1 0-18 15,-2 1-20-15,-6 0-9 16,-5 0-8-16,-9 3-4 16,-10 0 13-16,-9 4 14 15,-10 1 19-15,-7 2 13 16,-4 0 0-16,0 0 20 15,0 0 7-15,-4 0-7 0,-6 0-7 16,0 0-12-16,1 0-1 16,2 0-1-16,4 0-40 15,1 0-113-15,2 0-179 0</inkml:trace>
  <inkml:trace contextRef="#ctx0" brushRef="#br0" timeOffset="59393.3971">22787 5802 846 0,'0'0'384'15,"0"0"-233"-15,0 0-89 16,0 0-44-16,0 0-5 15,0 0 39-15,-55-8 22 16,54 8-4-16,1 0-27 16,0 0-32-16,0 0-10 15,0 0 8-15,0 0-9 16,3 0-1-16,12 0-6 15,7 1 7-15,18 2 0 16,24-2 1-16,33-1 5 16,32 0-5-16,12-11 0 15,-2 0 2-15,-15 0-2 0,-33 2 0 16,-22 2 4-1,-20 3-5-15,-15 1-17 0,-1 0-11 16,-3 1 0-16,-6-1-5 16,-14 3 1-16,-8-3 12 15,-2 3 20-15,-12 0 13 16,-15 0-12-16,-9 0 0 15,-10 0 0-15,-8 7 4 16,-22-1-5-16,-21 1-26 16,-16 4-30-16,-1-3-63 15,29-2-95-15,26-5-159 0</inkml:trace>
  <inkml:trace contextRef="#ctx0" brushRef="#br0" timeOffset="79615.5538">29482 7071 606 0,'0'0'209'15,"0"0"-139"-15,0 0-33 0,0 0 20 16,0 0-10-16,0 0-18 15,-2 0-14-15,2 0-1 16,0 0 2-16,-1 0-1 16,-1 0-2-16,-2 1 1 15,-1-1 57-15,-1 0-45 16,-4 0-6-16,1 0 12 15,1 0-3-15,-2 0 10 16,4 0 2-16,-1 0 0 16,-1 0 4-16,-2 0-8 15,1 0 10-15,0 0-17 16,0 0 1-16,2 0-2 15,1 0 9-15,4 0 4 0,1 0-7 16,1 0-4 0,0 0 7-16,0 0-17 0,0 0 8 15,0 0-10-15,3 0-18 16,11 0 0-16,9 0 7 15,11 0 6-15,11 0-13 16,5 2 1-16,0-2-1 16,-1 0 0-16,-3 0-1 15,-3 0 0-15,-4 0 0 16,-3 0-8-16,-4 0 6 15,-6 0-6-15,-2 0 2 16,-7 0 5-16,-6 0-8 16,-3 0 2-16,-5 0 6 15,-1 0-4-15,-1 0-14 0,-1 0 2 16,0 0-37-16,0 0-22 15,0 0-34-15,-1-2-29 16,-10 1-77-16,-2-2-147 0</inkml:trace>
  <inkml:trace contextRef="#ctx0" brushRef="#br0" timeOffset="80335.5949">29548 6968 785 0,'0'0'182'0,"0"0"-77"16,0 0-12-16,0 0 33 0,0 0 0 15,0 0-38-15,0 0-37 16,5-21-11-16,-10 18-14 16,-4 1-7-16,-7 1-5 15,-4 1-13-15,-7 0 0 16,-4 0 22-16,-5 6-7 15,-2 6 9-15,2 2 6 16,3 2 4-16,7-2-18 16,5 0-4-16,9-3-2 15,6 1-11-15,5-1-1 16,1 2-6-16,0 0 7 15,3 2-1-15,10-1-11 0,2 0-6 16,3-1-1 0,3-2-13-16,-2-2-9 0,2-3 3 15,-3-4-11-15,-2 0 14 16,-7-2 13-16,0 0 12 15,-6 0 10-15,-3 0 5 16,0 0-4-16,0-4 10 16,0-4 1-16,0-3-6 15,0 0 4-15,0 0 20 16,0 3 2-16,0 2-8 15,0 3-7-15,0-1-11 16,0 3-6-16,0 1-1 16,0 0-66-16,5 0-108 15,2 0-209-15</inkml:trace>
  <inkml:trace contextRef="#ctx0" brushRef="#br0" timeOffset="91687.2442">10137 6083 1136 0,'0'0'361'0,"0"0"-227"16,-98 60-63-16,60-25 17 16,10 2-18-16,6 0-23 15,11-1-37-15,8-6-1 16,3-4-9-16,5-9-25 15,10-6 19-15,1-5-22 16,1-6 22-16,0 0 5 0,1-7-4 16,-3-11 5-16,1-7 0 15,0-1 1-15,-3-3 5 16,-1 1 19-16,-3 0-10 15,-1 3 10-15,-3 1-17 16,0 4 13-16,-4 5 1 16,1 3 15-16,-1 4 21 15,-1 4-15-15,2 0 14 16,-2 3-14-16,0 1 15 15,0 0-14-15,0 0-14 16,0 0-4-16,0 0-6 16,0 0-6-16,0 0-5 15,0 0 6-15,0 0-14 0,0 0 12 16,0 0-6-1,0 0 2-15,0 0 6 0,0 3-6 16,0 4 18-16,1 7 3 16,2 4-10-16,2 9-3 15,-1 4-11-15,2 7 13 16,-1 4-10-16,-2 2 0 15,1 3 3-15,-2 4 0 16,1 2-5-16,-2 6 4 16,-1 0 5-16,0 1-4 15,0-3-6-15,0-5-6 16,0-8 6-16,0-11-6 15,0-8 1-15,0-8 7 16,0-7-7-16,0-5-1 16,0-3 1-16,2-2 5 0,-2 0 14 15,1 0 4-15,-1-7 2 16,3-5-15-16,0-3-11 15,4 3 1-15,2-5 8 16,4-1-8-16,1-1-1 16,3-6 0-16,2 1 0 15,-1-1-33-15,-1-3-53 16,-1 4-75-16,-3-9-89 15,-4 7-225-15,-3 4-190 0</inkml:trace>
  <inkml:trace contextRef="#ctx0" brushRef="#br0" timeOffset="91919.2575">10336 6250 1445 0,'0'0'553'0,"0"0"-368"16,0 0-43-16,0 0-3 16,0 0-18-16,0 0-59 15,0 0-62-15,73-39-3 16,-49 32-134-16,1 5-113 15,-8 2-126-15,-4 0-313 0</inkml:trace>
  <inkml:trace contextRef="#ctx0" brushRef="#br0" timeOffset="92109.2684">10416 6377 1371 0,'0'0'370'16,"0"0"-148"-16,0 0-69 15,0 0-19-15,0 0-16 16,0 0-52-16,0 0-66 15,87-9-17-15,-56-3-113 16,8-11-135-16,-9 3-134 16,-6 2-328-16</inkml:trace>
  <inkml:trace contextRef="#ctx0" brushRef="#br0" timeOffset="92288.2786">10774 5974 1149 0,'0'0'394'0,"0"0"-152"16,0 0-57-16,0 0-48 15,0 0 52-15,15 93-81 16,-4-46-53-16,-2 1-35 16,0 1-20-16,1-3-34 15,-3 4-109-15,-1-11-130 16,-1-12-338-16</inkml:trace>
  <inkml:trace contextRef="#ctx0" brushRef="#br0" timeOffset="93001.3194">11196 6079 1560 0,'0'0'507'15,"0"0"-280"-15,0 0 38 16,0 0 13-16,0 0-73 16,0 0-96-16,0 0-54 15,3 4-53-15,32-4 13 16,8-4-15-16,5-2-9 15,-2-1-20-15,-3 1-29 16,-7 1-13-16,-6-3-35 16,-10 3-49-16,-4-1-40 0,-7 3-19 15,-6-1-30-15,-3 4-54 16,0 0-76-16,-11 0-184 0</inkml:trace>
  <inkml:trace contextRef="#ctx0" brushRef="#br0" timeOffset="93209.3313">11346 6216 1181 0,'0'0'364'0,"0"0"-62"16,0 0-31-16,0 0-47 16,0 0-38-16,0 0-39 15,0 0-14-15,33 5-30 16,-11-5-48-16,2 0-39 15,0-4-16-15,-5 0-36 16,-1 0-82-16,0-1-103 0,0-6-63 16,-2 1-110-16,-7 0-251 15</inkml:trace>
  <inkml:trace contextRef="#ctx0" brushRef="#br0" timeOffset="93675.3579">11286 5820 1287 0,'0'0'372'0,"0"0"-81"16,0 0-6-16,0 0-35 15,0 0-18-15,0 0-59 16,0 0-57-16,-58 0-57 16,58 0-24-16,0 0-25 15,0 0-9-15,9 3-1 16,13 5 0-16,8 2 0 15,10 1-17-15,8 4-27 16,10 2-14-16,18 6-33 16,18 2 37-16,-6-1-34 15,-10-2-36-15,-14-3 8 16,-19-3 12-16,-5 2 38 15,-4 3 30-15,-17 3 20 16,-19 2 16-16,-1 3 12 0,-26 1 44 16,-7 2 30-16,-5-3 8 15,-1-1-30-15,5-6-29 16,7-5-27-16,7-4-8 15,6-5-58-15,9-5-99 16,6-3-80-16,0-7-296 16,9-6-313-16</inkml:trace>
  <inkml:trace contextRef="#ctx0" brushRef="#br0" timeOffset="94661.4143">12204 6043 1147 0,'0'0'361'0,"0"0"-101"15,0 0 4-15,0 0-54 16,0 0-56-16,0 0-77 15,0 0-49-15,11 10-7 16,11-7-6-16,4-2-3 16,4-1-12-16,0 0 1 0,0 0-1 15,-2-4-6-15,-1-7-2 16,-3-3-17-16,-6-1 6 15,0-2-5-15,-8-1-3 16,-4 3 27-16,-4 1-6 16,-2-1 6-16,0 1 1 15,-6-1 0-15,-5 1-2 16,-4 1 1-16,2 3-2 15,-3 3 1-15,-1 6-7 16,-2 1 2-16,-2 0 6 16,-5 15-9-16,-1 7 9 15,1 6 7-15,-1 7-6 16,3 8 19-16,6 0 5 15,6 3 0-15,9-5 12 16,3-6-4-16,3-8 0 0,15-6 1 16,6-7-16-16,4-6-6 15,3-6-12-15,4-2-5 16,1-5-34-16,-3-12-74 15,1-15-87-15,-7 2-172 16,-8 2-363-16</inkml:trace>
  <inkml:trace contextRef="#ctx0" brushRef="#br0" timeOffset="94909.4285">12325 5673 1672 0,'0'0'383'0,"0"0"-188"16,0 0-71-16,0 0 8 15,0 0-35-15,0 0-51 16,92 0-46-16,-62 0-38 15,-3 0-107-15,-2 0-67 16,2 0-71-16,-8 0-193 16,-4-9-124-16</inkml:trace>
  <inkml:trace contextRef="#ctx0" brushRef="#br0" timeOffset="95382.4556">12645 5299 1219 0,'0'0'303'15,"0"0"-51"-15,0 0-71 16,0 0-28-16,0 0-40 16,0 0-31-16,0 0-14 15,23 42-52-15,-13-18-4 16,-4 3-12-16,0 2-18 15,-1 0-22-15,-2 2-56 16,-2-3-32-16,1-5-28 16,-1-3-22-16,2-7 33 15,0-7 33-15,-2-5 34 0,2-1 73 16,-1-1 5-1,2-12 40-15,1-3 41 0,-1-1 18 16,5 1 32-16,-1-1-47 16,1 4-9-16,0 2-8 15,2 4-29-15,0 4-18 16,2 3-18-16,1 0 5 15,1 6-6-15,0 6 0 16,-3 4-1-16,-4 1 1 16,-3 1-1-16,-5 2 15 15,0-2-14-15,-5-1 10 16,-8-2 1-16,1-5-12 15,0-2-22-15,3-7-39 16,5-1-84-16,4-18-128 16,0-8-128-16,7-4-390 0</inkml:trace>
  <inkml:trace contextRef="#ctx0" brushRef="#br0" timeOffset="95591.4675">12955 5294 1154 0,'0'0'316'0,"0"0"-73"16,0 0-43-16,0 0-13 15,0 0-59-15,0 0-39 16,0 72-45-16,0-49-13 16,3-1-22-16,3 1-8 15,-1-3-1-15,0-2-24 0,-1-4-56 16,0-2-56-1,4-10-100-15,-1-2-78 0,2 0-87 0</inkml:trace>
  <inkml:trace contextRef="#ctx0" brushRef="#br0" timeOffset="95770.4778">13062 5338 857 0,'0'0'408'16,"0"0"-121"-16,0 0-40 16,0 0-46-16,0 0-6 15,0 0-68-15,-35 79-48 16,31-52-51-16,4-1-19 15,0-1-9-15,0-3-74 16,10-1-50-16,28-7-120 16,-3-4-118-16,4-4-122 0</inkml:trace>
  <inkml:trace contextRef="#ctx0" brushRef="#br0" timeOffset="96049.4937">13523 5860 1562 0,'0'0'505'0,"0"0"-275"15,0 0-43-15,0 0 88 16,0 0-81-16,0 0-117 0,0 0-74 16,83-29-3-16,-58 23-89 15,-2 2-93-15,-1 3-68 16,-1 1-55-16,-7 0-176 15,-7 0-73-15</inkml:trace>
  <inkml:trace contextRef="#ctx0" brushRef="#br0" timeOffset="96244.5049">13563 6055 439 0,'0'0'1207'15,"0"0"-978"-15,0 0-58 0,0 0 35 16,0 0-75-1,0 0-65-15,0 0-66 0,98 8 0 16,-54-18-161-16,29-8-145 16,-11 1-190-16,-5-1-137 0</inkml:trace>
  <inkml:trace contextRef="#ctx0" brushRef="#br0" timeOffset="96514.5203">14267 5679 1154 0,'0'0'390'0,"0"0"-136"15,0 0-17-15,0 0-46 16,-91 76-32-16,79-42-78 0,6 3-42 16,6-2-32-16,1-4-7 15,16-6-17-15,5-8-21 16,4-9 0-16,0-8-5 15,0 0 10-15,-2-21 12 16,-2-8-8-16,-4-6 13 16,-7-4 1-16,-8-1 3 15,-3 2-26-15,-3 4-49 16,-30 12-66-16,3 8-110 15,-2 11-258-15</inkml:trace>
  <inkml:trace contextRef="#ctx0" brushRef="#br0" timeOffset="102280.8501">14380 5698 810 0,'0'0'336'16,"0"0"-191"-16,0 0-67 15,0 0 1-15,0 0 15 16,0 0-11-16,-71 93-45 15,63-70-23-15,7-5-14 16,1-5 2-16,0-6 6 16,3-7-18-16,10 0 5 15,2-6 3-15,3-11-21 16,-3-6-26-16,-2-1 10 15,-4-1-15-15,-4 0 8 16,-5 8 36-16,0 4 9 16,-9 6 21-16,-10 7 42 0,-6 0-4 15,-4 18 30 1,-3 8 16-16,1 5-1 0,1 5-10 15,5 0-37-15,6-4-23 16,8-6-23-16,8-9-11 16,3-7 0-16,3-6 0 15,12-4-13-15,6-2-3 16,4-13-26-16,0-5-14 15,0-4-18-15,-3 0-22 16,-4 3 33-16,-8 5 29 16,-5 5 34-16,-5 4 2 15,0 7 28-15,-12 0 27 16,-11 7 3-16,-3 11 12 15,-1 5 16-15,-1 4-18 0,6-1-21 16,3 0-20-16,8-3-27 16,7-8-2-16,4-4 0 15,0-8-86-15,30-6-82 16,-4-14-114-16,2-4-276 0</inkml:trace>
  <inkml:trace contextRef="#ctx0" brushRef="#br0" timeOffset="103242.9052">14555 5523 907 0,'0'0'402'0,"0"0"-152"15,0 0 9-15,0 0-41 16,0 0-41-16,0 0-45 15,0 0-40-15,-18 1-20 16,20-1-28-16,8-8-30 0,5-5-2 16,2-1-12-16,0 0-1 15,1 1-5-15,-1-1-22 16,-1 1 10-16,-3 2-1 15,1 2-1-15,-5 1 19 16,-3 4-4-16,-3 4 5 16,0 0 1-16,1 8 0 15,3 16 42-15,1 12 8 16,0 10-5-16,1 9 15 15,1 4-22-15,-1 1-9 16,1-4-17-16,2-6-13 16,-4-6 8-16,-2-10-8 0,-2-5 0 15,-2-8-1 1,-1-5 1-16,-1-5 0 0,0-4 2 15,0-1 5-15,-6-3-6 16,-3 0-1-16,-3 0 0 16,-1-3 5-16,-1 0-4 15,0 0-1-15,0 0 7 16,1 0-6-16,-1 0 18 15,1 0 7-15,2 0 2 16,2 0 15-16,5 0-11 16,1 0-5-16,3 0-18 15,0 0-9-15,4 0 0 16,13 2-1-16,5-2 1 15,6 0-1-15,4 0-15 16,-2 0-2-16,-1 0-9 0,-2-3-11 16,-5 0 14-16,-3 1-5 15,-7 2 2-15,-4 0 11 16,-3 0-3-16,-4 0 14 15,-1 0 5-15,0 0 0 16,0 0 14-16,-13 0-13 16,-5 5 0-16,-3 3 10 15,-2-1-11-15,0 2 1 16,2-3 14-16,6-1-9 15,2-2 11-15,7-1 1 16,3-2-8-16,3 0 1 16,0 0-11-16,9 0 0 15,9-3-1-15,1-7-4 16,5-2-22-16,0-2-63 15,-2 0-84-15,2-7-74 0,-3 4-243 16,-6 2-164-16</inkml:trace>
  <inkml:trace contextRef="#ctx0" brushRef="#br0" timeOffset="105547.037">13441 6838 1091 0,'0'0'320'16,"0"0"-90"-16,0 0-39 16,0 0-9-16,0 0-13 15,0 0-51-15,0 0-38 16,-17-13-64-16,17 13 17 15,0 0-11-15,0 0-15 16,0 10 14-16,5 11 15 16,5 5 40-16,3 9-42 15,2 6 8-15,0 2-10 16,-1-1-3-16,-1-1-20 0,-1-5-8 15,-1-5 1-15,-3-7 5 16,0-9-6-16,-4-3 0 16,1-8-1-16,-2-2-7 15,-2-2-17-15,3-2 11 16,0-12-11-16,0-7 9 15,1-4 3-15,-2-4-9 16,1 0 8-16,-1-1-14 16,3 3 5-16,1 2 3 15,2 5-4-15,2 6 7 16,2 6-6-16,2 6 8 0,2 2 5 15,1 0 0 1,1 15 3-16,0 3 6 0,-5 2-1 16,-4 3 1-16,-4 3 11 15,-6 0 7-15,0 1 22 16,-9 0-10-16,-6-1-8 15,-2-7-7-15,1-2-15 16,0-8 0-16,4-6-42 16,0-3-50-16,3-2-74 15,8-35-136-15,1 2-97 16,0-3-198-16</inkml:trace>
  <inkml:trace contextRef="#ctx0" brushRef="#br0" timeOffset="105728.0473">13886 6886 1317 0,'0'0'267'0,"0"0"-38"16,0 0-21-16,0 0-35 16,0 0-91-16,102-40-45 15,-74 25-37-15,2-1-22 16,-1 3-77-16,2 0-96 15,-7 4-108-15,-8 5-227 0</inkml:trace>
  <inkml:trace contextRef="#ctx0" brushRef="#br0" timeOffset="105901.0572">14085 6984 914 0,'0'0'506'16,"0"0"-348"-1,0 0-14-15,0 0 5 0,0 0-12 16,0 0-49-16,0 0-63 15,104-6-25-15,-57-14-140 16,-7 3-142-16,-7-2-214 0</inkml:trace>
  <inkml:trace contextRef="#ctx0" brushRef="#br0" timeOffset="106201.0744">14503 6694 1242 0,'0'0'319'0,"0"0"-96"16,0 0-25-16,0 0-13 0,0 0-54 15,-38 96-63-15,38-71-42 16,0-4-14-16,15-5-11 16,6-5-2-16,1-6-11 15,1-5 11-15,-1 0-11 16,-2-15 0-16,-5-4 6 15,-4-5 3-15,-3-3 3 16,-7 0 0-16,-1 0-2 16,0 6 1-16,-14 6-17 15,-3 6-25-15,-4 9-38 16,-4 2-46-16,-5 20-74 15,-18 29-43-15,7-3-71 16,0 1-24-16</inkml:trace>
  <inkml:trace contextRef="#ctx0" brushRef="#br0" timeOffset="106493.0911">13866 7713 593 0,'0'0'1078'0,"0"0"-862"15,0 0-109-15,101-47 105 16,-3 6-35-16,41-9-34 16,17-3-82-16,-3 8-24 15,-16 7-13-15,-29 8-23 0,-26 7-1 16,-24 7-17-16,-24 6-11 15,-13 3-18-15,-6 1-22 16,-7 4-23-16,-5-2 29 16,-3 3 41-16,-9 1-53 15,-12 0-81-15,-10 0-78 16,6 0-96-16,2 5-413 0</inkml:trace>
  <inkml:trace contextRef="#ctx0" brushRef="#br0" timeOffset="115285.594">10539 8457 993 0,'0'0'278'15,"0"0"-79"-15,0 0-77 16,0 0 42-16,0 0-7 16,0 0-54-16,3-15-21 15,-3 15-28-15,0 0-8 16,1-3-8-16,-1 3 1 15,0 0-2-15,0 0 4 16,0 0-19-16,0 0-2 16,0 0-1-16,0 0-12 15,-7 0 11-15,-7 0-18 16,-5 3 0-16,-3 7 0 0,-1 7-3 15,-1 4 2-15,2 3 1 16,1 4-6-16,7-3 6 16,4-2-6-16,1 0 5 15,6-6 0-15,2-3-1 16,1-2-4-16,0-7 6 15,0-1-17-15,0-2 15 16,10-2-8-16,2 0 2 16,3-9 7-16,3-6-21 15,1-6 2-15,-2-1-6 16,0-3-10-16,-1 1 13 15,-2-1-13-15,-3 2 17 16,-2 3 3-16,-2 4 7 16,-2 1 9-16,-1 5 0 15,-1 2 0-15,-1 2 6 0,1 0-6 16,-2 3 1-16,1-1 12 15,-1 2-4-15,-1-1 13 16,0 1-8-16,2 2 1 16,-2 0 7-16,0 0-13 15,1 0 7-15,-1 0-4 16,0 0-6-16,0 0 7 15,0 0-13-15,0 0-1 16,0 11 1-16,3 9 0 16,1 12 34-16,1 8-4 15,1 9-23-15,0 5 6 16,0 4-1-16,1-1-11 15,-1-1 12-15,-1-3-11 0,-1-4 5 16,-1-5 3 0,-3-5-10-16,0-6 11 0,0-5-4 15,0-9-6-15,0-4 9 16,0-8-8-16,0-3 7 15,0-1-4-15,0-3-3 16,0 0 5-16,0 0-6 16,0 0 0-16,0 0 12 15,2-7-12-15,7-5 4 16,4-5-4-16,1-1 0 15,3-3-2-15,4 0 1 16,-1-2-6-16,1 1 5 16,-2 1-18-16,-2 2-5 15,-3 4-14-15,-5 4-43 0,-4 5-62 16,-5 4-88-16,0 1-112 15,-5 1-391-15</inkml:trace>
  <inkml:trace contextRef="#ctx0" brushRef="#br0" timeOffset="116448.6605">10994 8474 738 0,'0'0'195'0,"0"0"-78"16,0 0 18-16,0 0 45 15,0 0-35-15,0 0-30 16,0 0 0-16,-42 8-19 15,40-8-5-15,1 0-9 16,-2 0-13-16,3 1-9 16,0-1-21-16,0 0-14 15,0 0 9-15,0 0-17 16,0 0 10-16,0 0-6 15,0 0-11-15,0 0 6 16,0 0-1-16,0 0-9 16,0 0-1-16,0 0-4 15,0 0-2-15,3 0-4 0,9 0 3 16,4 0 1-16,5 0 1 15,4-4-9-15,-1-3-9 16,-1 2-7-16,-2 0 0 16,-4 1-8-16,-4 3 5 15,-4 1 5-15,-4 0 0 16,-3 0 10-16,-2 0 13 15,1 0-8-15,-1 0 8 16,0 0 1-16,0 0-1 16,0 0 0-16,0 0-25 15,0 0-37-15,0 0-42 16,0-3-95-16,0 3-63 15,0 0-141-15</inkml:trace>
  <inkml:trace contextRef="#ctx0" brushRef="#br0" timeOffset="116751.6778">11065 8592 825 0,'0'0'375'15,"0"0"-218"-15,0 0-48 16,0 0-12-16,0 0 31 16,0 0-39-16,0 0-33 15,6 0-25-15,9 0 26 0,3 0-16 16,0-2-16-16,3 0-15 15,-3 1-8-15,0-3-1 16,-3 3 1-16,-2 1-2 16,-5-1-31-16,-2 1-66 15,-3-5-93-15,1 1-119 16,-4-1-199-16</inkml:trace>
  <inkml:trace contextRef="#ctx0" brushRef="#br0" timeOffset="117244.706">11547 8171 838 0,'0'0'349'16,"0"0"-134"-16,0 0-52 16,0 0 4-16,0 0-8 15,0 0-40-15,0 0-52 16,0-2-21-16,0 2-2 0,0 0-17 15,0 0-9 1,0 11-17-16,6 12 40 0,2 10 20 16,2 11-6-16,-1 8-17 15,2 2 10-15,0-2-18 16,0-7-7-16,-1-8-8 15,1-10-14-15,-4-7 11 16,-1-10-11-16,-3-4 0 16,-1-2 9-16,-1-4-10 15,-1 0 12-15,0 0-12 16,0-11-34-16,2-7-74 15,2-13-95-15,0 3-116 16,-1 3-305-16</inkml:trace>
  <inkml:trace contextRef="#ctx0" brushRef="#br0" timeOffset="118250.7636">11952 8317 152 0,'0'0'349'0,"0"0"-170"15,0 0-65-15,0 0-25 16,0 0-38-16,0 0-21 16,0 0-14-16,-13 5-3 15,13-5 19-15,0 0-13 0,0 0 7 16,0 0 8-16,0 0 7 15,0 0 8-15,0 0 0 16,0 0 9-16,0 0-8 16,0 0 3-16,0 0 7 15,0 0 4-15,0 0-5 16,0 0 8-16,0 0-10 15,0 0 2-15,0 0-1 16,0 0-11-16,0 0-5 16,0 0 2-16,0 0-17 15,0 0 7-15,0 0-16 16,0 0 7-16,-1 0 8 15,-1 2-8-15,-2-1 4 16,0 2-7-16,2-3-6 16,-1 1 4-16,2-1-3 0,-1 0-6 15,1 2 14-15,1-2-7 16,-2 0 1-16,1 0 4 15,-1 1-5-15,1 2 9 16,-2-1-12-16,0-1 1 16,-2 0 8-16,4-1-8 15,-1 3 5-15,2-3 3 16,0 0-4-16,0 0 7 15,0 0-10-15,0 0-7 16,0 0 8-16,0 0-18 16,8 0 9-16,5 0 3 15,5 0-6-15,3 0 4 0,4-3-9 16,2 1-1-16,1-3 2 15,1 2-2 1,-1-1 0-16,-3 0-1 0,-3-2-17 16,-5 2 8-16,-6 0-2 15,-4 1 7-15,-1 2 5 16,-4-1 0-16,-2 2 9 15,0 0 3-15,0 0-6 16,0 0 4-16,0 0-9 16,0 0-1-16,0 0-26 15,0 0-44-15,0-1-57 16,-3 0-61-16,-3-4-123 15,3 1-204-15,0-1-680 0</inkml:trace>
  <inkml:trace contextRef="#ctx0" brushRef="#br0" timeOffset="118828.7966">12626 8038 914 0,'0'0'253'0,"0"0"-58"15,0 0-50-15,0 0 10 16,0 0-24-16,0 0-46 16,0 0-8-16,0-11-5 15,0 10 12-15,0 1 4 16,0-1-15-16,-3 1-11 15,-3 0-21-15,-4 0-10 16,-1 0-10-16,-1 8-9 16,-1 6 0-16,-1 4 1 15,1 9 7-15,-1 2 21 0,4 4 7 16,0 5-5-16,5-1-3 15,5-1-11-15,0-4 8 16,3-4-7-16,10-4-2 16,1-4-7-16,4-4-14 15,-2-5 4-15,3-6-5 16,0-5-6-16,1 0-6 15,-2-1-30-15,-1-11-70 16,-3-5-68-16,-1-11-96 16,-4 6-125-16,-6 4-220 0</inkml:trace>
  <inkml:trace contextRef="#ctx0" brushRef="#br0" timeOffset="119024.8078">12569 8279 1388 0,'0'0'326'0,"0"0"-131"16,0 0 2-16,0 0-30 15,0 0-99-15,87-39-68 16,-61 28-4-16,-6 3-171 15,-4 1-324-15</inkml:trace>
  <inkml:trace contextRef="#ctx0" brushRef="#br0" timeOffset="122749.0209">14591 7996 1048 0,'0'0'303'0,"0"0"-116"0,0 0-58 15,0 0 25 1,0 0 14-16,0 0-18 0,0 0-71 16,0-22-22-16,0 20 0 15,0 0-8-15,0 1-15 16,0-3-11-16,0 2 12 15,0 0-2-15,0 0 7 16,-8 2-15-16,-7 0-8 16,-4 10-4-16,-2 6-13 15,-3 7 3-15,3 1 5 16,3 1-5-16,5-1-3 15,7-4-8-15,3-1 8 16,3-6 2-16,0-1-2 16,2-6-8-16,11-3-20 0,5-3 3 15,3 0-5-15,4-3-16 16,-2-8-17-16,0 0-8 15,-5 0 12-15,-6 4 31 16,-4 3 16-16,-7 4 12 16,-1 0 17-16,0 2 7 15,-12 15 5-15,-6 7 8 16,2 6 3-16,-3 5 0 15,5-1-16-15,2-1 1 16,6-6-19-16,5-5-6 16,1-8 1-16,0-5-1 15,0-4-1-15,3-2 0 16,3 0 1-16,1-2 0 0,0 1-1 15,1 1 2 1,0-2-1-16,2-1 0 0,-3 0-25 16,-1 0-52-16,2 0-105 15,-1 0-151-15,-4-3-259 0</inkml:trace>
  <inkml:trace contextRef="#ctx0" brushRef="#br0" timeOffset="123546.0664">15268 7886 719 0,'0'0'339'0,"0"0"-146"16,0 0-30-16,0 0-49 15,0 0 24-15,0 0-21 16,0 0-27-16,0-3-21 15,0 3-11-15,0 0 15 16,0 0-7-16,0 0-12 0,-5 7-12 16,-8 9-14-1,-3 7-10-15,-7 6-4 0,0 5-12 16,-4 3 14-16,2-1 2 15,2 1-8-15,2-6 2 16,6-6-11-16,3-5 18 16,6-8-1-16,3-5-12 15,2-4 1-15,1-2-7 16,0-1 6-16,0 0 5 15,0 0-4-15,0 0 7 16,0 0 3-16,9 0-3 16,5-3 2-16,2-1-3 15,3 0-13-15,2 2 0 16,3 2 0-16,1 0 0 15,2 0 0-15,-2 0-7 0,-4 0 6 16,-3 4-18-16,-6-2-17 16,-3 0-23-16,-6-1-29 15,-3-1-30-15,0 0-64 16,0 0-100-16,0-5-105 0</inkml:trace>
  <inkml:trace contextRef="#ctx0" brushRef="#br0" timeOffset="123906.087">15522 7858 872 0,'0'0'606'16,"0"0"-460"-16,0 0-38 0,0 0-15 15,0 0 58 1,0 0-49-16,0 0-43 0,-38 78-23 16,27-58-7-16,0-4 10 15,2 1-13-15,-1-3 13 16,4-2-19-16,1-2 12 15,1-4 0-15,4-1-4 16,0-2-13-16,0 1 0 16,0 0-5-16,9 0 10 15,5-1 5-15,3 0-19 16,2-2 3-16,1-1-9 15,-1 0-24-15,-1 0-12 16,-1 0-59-16,-1 0-36 0,4 0-87 16,-4 0-98-1,-3 0-178-15</inkml:trace>
  <inkml:trace contextRef="#ctx0" brushRef="#br0" timeOffset="124321.1108">15838 7679 1151 0,'0'0'333'15,"0"0"-132"-15,0 0-48 16,0 0-38-16,0 0 63 15,18 72-65-15,-6-31-51 16,4 3-40-16,2 2-8 16,3-3-14-16,0-4-11 15,-3-5-76-15,-5 3-91 0,-5-11-124 16,-5-5-246-16</inkml:trace>
  <inkml:trace contextRef="#ctx0" brushRef="#br0" timeOffset="124642.1291">14750 8792 859 0,'0'0'726'16,"0"0"-594"-16,0 0-40 0,0 0-12 15,0 0 113-15,127-15-54 16,0-11-56-16,28-4-40 15,15-8-17-15,-3 2-21 16,-16-1-4-16,-9 2-2 16,-12-2-12-16,-32 6-34 15,-26 6-78-15,-26 7-52 16,-13-4-53-16,-10 4-44 15,-9 2-248-15</inkml:trace>
  <inkml:trace contextRef="#ctx0" brushRef="#br0" timeOffset="132691.5895">29006 8946 841 0,'0'0'387'0,"0"0"-163"16,0 0-111-16,0 0 31 15,0 0 7-15,0 0-38 16,-60-2-26-16,60 1-28 15,0 1-26-15,0 0 27 16,9-1-38-16,14-1-16 16,9 0 0-16,13-1-5 0,12-3 14 15,6 1-9-15,1-4-5 16,-1 1 3-16,-5-2-4 15,-6 1-1-15,-12 1 0 16,-7 0-13-16,-11 3 13 16,-7 1-7-16,-9 2-1 15,-4 1 7-15,-2 1-26 16,0 0-40-16,-8 0-70 15,-27 0-81-15,3 7-128 16,-2 0-55-16</inkml:trace>
  <inkml:trace contextRef="#ctx0" brushRef="#br0" timeOffset="133321.6256">29192 8826 742 0,'0'0'545'16,"0"0"-403"-16,0 0-29 15,0 0 26-15,0 0 18 16,0 0-40-16,0 0-58 15,-3-1-11-15,-8 1-18 16,-4 0-14-16,-6 6-10 16,-6 5 0-16,-3 5 16 0,-1 3-3 15,0 2-1 1,1 0-1-16,1 0-15 0,7-1 10 15,2-4-7-15,7-3-4 16,4-2 4-16,5-4-5 16,4-1 0-16,0-2-1 15,0 0-10-15,1 0 10 16,11 0-4-16,-2-1-3 15,3 2 8-15,0-3-10 16,-1 2 9-16,1 1 0 16,-2 0-10-16,-1 4 11 15,2-1-2-15,-5 2-6 16,1 0 7-16,-2 1 1 15,-2 1 0-15,-1-3 0 16,0-3 0-16,-1-2 0 0,-1-1 0 16,1-3-1-16,-1 0 1 15,-1 0 1-15,2 0 11 16,1-7 19-16,1-10-19 15,1-6-1-15,3-3-11 16,-1-1-21-16,-1 5 3 16,-2 2 18-16,-1 7 0 15,-1 5 0-15,-2 3-2 16,1 2-23-16,-1 3-25 15,0 0-67-15,4 0-91 16,1 6-162-16,-2 0-21 0</inkml:trace>
  <inkml:trace contextRef="#ctx0" brushRef="#br0" timeOffset="133560.6392">29117 9026 264 0,'0'0'0'0</inkml:trace>
  <inkml:trace contextRef="#ctx0" brushRef="#br0" timeOffset="161944.2627">25856 5772 1423 0,'0'0'234'0,"0"0"-145"15,0 0-26-15,-10-2 31 16,10 0-9-16,0 2 8 16,3-2-79-16,18-1-14 15,13-5 1-15,30-2 5 16,35-8-6-16,32-6 10 15,12 0-26-15,-4 4 17 16,-21 4-2-16,-36 5-29 16,-22 5-1-16,-23 1-12 0,-13 4 2 15,-3-2-27-15,-8 2 24 16,-4 0-20-16,-9 1 46 15,-3 0 18-15,-21 0 2 16,-10 0 8-16,-14 9-9 16,-19 7 13-16,-26 4 2 15,-21 6-14-15,-9 1-2 16,11 0 6-16,24-7-6 15,29-5 0-15,16-5 4 16,13-1 2-16,4-3 27 16,7 0-14-16,8-1 18 15,11-4-37-15,6-1 1 0,24 0-1 16,12 0 1-1,28-12 0-15,28-6 9 0,19-1-10 16,-5 1-22-16,-24 5-4 16,-13 6-97-16,-35 4-146 15,-11 1-580-15</inkml:trace>
  <inkml:trace contextRef="#ctx0" brushRef="#br0" timeOffset="178185.1916">28032 12758 15 0,'0'0'1066'0,"0"0"-885"15,0 0-96-15,0 0-31 0,0 0 20 16,-14 0-9-16,14 0-18 16,0 0-33-16,0 0 18 15,0 0-8-15,0 0-4 16,0 0-10-16,5 0-9 15,10 0 0-15,10 0 18 16,11 1-3-16,10-1 6 16,11 0-22-16,7-4 0 15,6-9 6-15,2-1-3 16,2-3 3-16,-7 0-6 15,-5 2-11-15,-9-2-16 16,-11 7 3-16,-11 0 9 16,-7 4 15-16,-10 2-16 15,-7 2 4-15,-4 1-11 16,-3 1 0-16,0 0 7 0,0 0-40 15,-9 0-79-15,-4 1-39 16,-3 4-83-16</inkml:trace>
  <inkml:trace contextRef="#ctx0" brushRef="#br0" timeOffset="178891.232">28217 12603 957 0,'0'0'236'0,"0"0"-168"16,0 0-59-16,0 0 8 15,0 0 9-15,-85 27-4 16,56-10 10-16,-3 5-9 0,-1 0 11 15,0 1 8-15,3-1 13 16,4 0 0-16,3-2-18 16,3-4 3-16,8-3-15 15,2-5 3-15,6-4-9 16,2-1-18-16,2-3 1 15,0 0 3-15,0 2-5 16,0-1-1-16,0 2 0 16,8 1 1-16,0 1 2 15,1 2-1-15,4 1-1 16,0 4 1-16,-1 2-1 15,4 4 11-15,-1 2-11 16,1 1 1-16,-1 0-1 0,0-2 0 16,-3-4 0-1,-3-3 3-15,0-4-3 0,-5-3 0 16,1-5 0-16,-2 0 0 15,2-1 14-15,-1-15 11 16,3-5-12-16,-1-3 0 16,0 1-2-16,-1-2 2 15,-2 5-12-15,0 2-1 16,-1 4 0-16,0 3-15 15,0 4-54-15,5 2-63 16,-1 1-114-16,0 3-139 0</inkml:trace>
  <inkml:trace contextRef="#ctx0" brushRef="#br0" timeOffset="183004.4673">19235 12789 649 0,'0'0'662'0,"0"0"-492"16,0 0-78-16,0 0-6 15,0 0-28-15,0 0 25 16,0 0-30-16,-31-57-19 15,31 52-17-15,0 0 4 16,0 2 9-16,0 0 12 16,0 1-3-16,0 0 5 15,0 2-12-15,0 0-4 0,0 0 3 16,-3 0-12-16,3 0-8 15,0 0-11-15,-1 0-3 16,-1 10-3-16,1 9 5 16,-1 5 1-16,2 4 9 15,0 0-9-15,0 1-2 16,5-7 2-16,8-3-6 15,2-4 6-15,4-5-12 16,0-6-14-16,1-4 5 16,2 0-10-16,-1-6 2 15,-3-8 5-15,-2-6-6 16,-4-1 9-16,-2-1 6 15,-3 2 8-15,-6 1 7 0,-1 4 2 16,0 4 6 0,0 1-2-16,0 7-6 0,0 0 16 15,0 3-11-15,0 0-5 16,0 3-9-16,0 11 2 15,3 4 7-15,9 3-1 16,4-1 1-16,3 0 0 16,0-5 0-16,0-3-2 15,-1-4 2-15,0-5-1 16,-3-3 1-16,-2 0 0 15,-2-6 0-15,-3-7 13 16,-4-3-12-16,-4-2 1 16,0 0 7-16,0 2-9 15,-3 0-15-15,-8 4-54 0,2 3-110 16,-1 4-20-16,4 3-116 15,3 2-199-15</inkml:trace>
  <inkml:trace contextRef="#ctx0" brushRef="#br0" timeOffset="183227.48">19788 12736 1340 0,'0'0'261'15,"0"0"-163"-15,0 0-51 0,0 0 8 16,0 0 8 0,0 0-38-16,0 0-25 0,107 16-99 15,-64-16-87-15,-6 0-107 16,-11 0-115-16</inkml:trace>
  <inkml:trace contextRef="#ctx0" brushRef="#br0" timeOffset="183396.4897">19954 12916 717 0,'0'0'635'0,"0"0"-521"16,0 0-44-16,0 0-15 15,0 0-11-15,0 0-11 16,0 0-33-16,123 24-56 0,-88-26-104 15,-3-3-148-15</inkml:trace>
  <inkml:trace contextRef="#ctx0" brushRef="#br0" timeOffset="183861.5163">20353 12715 646 0,'0'0'714'16,"0"0"-571"-16,0 0-26 15,0 0-22-15,0 0 4 0,-88 44-37 16,77-21-18-16,5 2-25 15,5-3-10-15,1 0-9 16,0-6 1-16,13-4-2 16,4-4-7-16,2-6-9 15,2-2 5-15,-3 0-4 16,0-9 16-16,-5-5-1 15,0-1 2-15,-5-2 5 16,-2 0-4-16,-3 0 9 16,-1 2 11-16,-1 3-5 15,-1 1 24-15,0 7 7 16,0 1-12-16,0 3-5 0,2 0-31 15,2 4 6-15,2 12 5 16,1 3 3-16,4 5-6 16,1 0-8-16,3-2-39 15,2-3-70-15,2-4-105 16,13-9-56-16,-5-4-91 15,-3-2-648-15</inkml:trace>
  <inkml:trace contextRef="#ctx0" brushRef="#br0" timeOffset="184049.527">20733 12612 854 0,'0'0'581'16,"0"0"-424"-16,0 0-23 15,0 0-25-15,0 0 16 0,0 0-62 16,0 0-46-16,27 97-17 15,-18-70-42-15,0-1-105 16,0 2-96-16,-3-9-132 16,-5-4-507-16</inkml:trace>
  <inkml:trace contextRef="#ctx0" brushRef="#br0" timeOffset="184228.5373">20716 12725 887 0,'0'0'610'0,"0"0"-507"15,0 0-23-15,0 0 38 0,0 0-50 16,0 0-57 0,0 0-11-16,108 46-136 0,-62-44-110 15,-7-2-109-15,-3 0-677 16</inkml:trace>
  <inkml:trace contextRef="#ctx0" brushRef="#br0" timeOffset="184403.5473">21108 12628 681 0,'0'0'728'0,"0"0"-590"16,0 0 1-16,0 0-3 16,0 0-49-16,0 83-60 15,0-58-27-15,5 1-66 0,3-1-126 16,-1-7-150-16,0-5-337 15</inkml:trace>
  <inkml:trace contextRef="#ctx0" brushRef="#br0" timeOffset="184575.5571">21097 12562 363 0,'0'0'946'0,"0"0"-737"16,0 0-32-16,0 0-59 15,0 0-59-15,0 0-59 16,0 0-83-16,-4 8-175 15,11 0-580-15</inkml:trace>
  <inkml:trace contextRef="#ctx0" brushRef="#br0" timeOffset="185063.585">21370 12341 613 0,'0'0'812'0,"0"0"-672"16,0 0-108-16,0 0 65 15,0 0-3-15,-4 74-23 16,8-46-52-16,2 4-13 0,-1 1 4 15,-2-2-10-15,0-3 1 16,-3-2 7-16,0-4-7 16,0-4 14-16,0-4 0 15,0-4-9-15,1-5 7 16,2-3-13-16,1-2 2 15,4 0 9-15,3-4 1 16,0-9 3-16,3-4-8 16,0 1-7-16,2 0 20 15,0 1-3-15,1 5 11 16,2 3-6-16,0 3-14 15,4 4 5-15,-1 0-13 16,-4 11 9-16,0 4 7 16,-8 5-1-16,-4 4 13 15,-6 3 15-15,-6 3 18 0,-15 2 2 16,-9 2-30-16,-6 0-26 15,-3-2-7-15,-3-3-41 16,-10-7-147-16,11-7-196 16,7-7-623-16</inkml:trace>
  <inkml:trace contextRef="#ctx0" brushRef="#br0" timeOffset="185551.613">21083 12371 1555 0,'0'0'534'16,"0"0"-322"-16,0 0 27 15,0 0-51-15,0 0-91 16,0 0-97-16,0 0-6 16,0-3-131-16,-5 3-116 15,-3 5-226-15,-1 4-280 0</inkml:trace>
  <inkml:trace contextRef="#ctx0" brushRef="#br0" timeOffset="187031.6976">20384 13221 230 0,'0'0'665'0,"0"0"-441"16,0 0-57-16,0 0-25 15,0 0-29-15,0 0-17 0,0 0-7 16,12-5 14-16,6 1-23 15,4-1-21-15,2-1-24 16,3 2-23-16,0-1 5 16,0 2-12-16,-5 2-4 15,-5 0 3-15,-6 1-4 16,-6 0-1-16,-5 0 1 15,0 0-6-15,-13 0 6 16,-7 8 2-16,-7 4-2 16,-1-1 13-16,-1 0-13 15,6-1 0-15,6-2 2 16,4-1-2-16,7-4 6 15,6-2-6-15,0-1-13 0,10 0 13 16,13 0 0 0,6-10 0-16,24-4-41 0,-8 2-137 15,-7-2-174-15</inkml:trace>
  <inkml:trace contextRef="#ctx0" brushRef="#br0" timeOffset="197768.3117">24017 13505 378 0,'0'0'290'0,"0"0"-135"15,0 0-115-15,0 0-15 16,0 0-7-16,0 0 20 15,6-15 11-15,-5 9-3 16,1 4 9-16,-1 0-16 16,-1 1-10-16,0 1 2 15,0 0-8-15,0 0 3 16,0 0-1-16,0 0-14 15,0 0-1-15,0 0-10 16,0 0 0-16,0 5 0 16,0 8 0-16,-6 8 7 15,-4 3 18-15,-3 9 7 0,-3 7 17 16,-1 6-6-1,-2 2-18-15,2 0-12 0,3-5-12 16,3-4-1-16,3-12 10 16,3-4-9-16,2-9-1 15,2-3 0-15,1-6 1 16,-2-3-2-16,2-1-8 15,-4 2-31-15,-2-2-38 16,0 2-109-16,-1-3-170 0</inkml:trace>
  <inkml:trace contextRef="#ctx0" brushRef="#br0" timeOffset="198136.3328">23833 13779 337 0,'0'0'501'16,"0"0"-364"-16,0 0-108 15,0 0-22-15,0 0 26 16,0 0 41-16,0 0-18 15,-7 76 8-15,5-45-15 16,-2-5 8-16,3-1-25 16,1-5 3-16,0-6-5 15,0-5 1-15,4-3-11 16,8-5-6-16,1-1 2 15,7 0 3-15,-1-12-18 16,-1-2 0-16,-2-1-1 0,-5 1 1 16,-4 3 3-16,-4 4-4 15,-3 5 0-15,0 2-18 16,-19 9-91-16,-2 7-113 15,-3 1-309-15</inkml:trace>
  <inkml:trace contextRef="#ctx0" brushRef="#br0" timeOffset="277351.8636">2909 10219 626 0,'0'0'704'16,"0"0"-594"-16,0 0-39 16,0 0 67-16,0 0-19 15,0 0-13-15,-23-11-28 16,22 11 4-16,1-2-50 15,0 2 2-15,0 0-10 16,0 0-10-16,0 0 5 16,0 0-18-16,0 0-1 15,0 0-7-15,0 0 6 0,1 0-2 16,10 0 3-16,5 0 0 15,4 0 1-15,4 2 0 16,2 1 1-16,4-1-4 16,5 1 4-16,0-3-2 15,4 0 0-15,1 0-1 16,1 0 1-16,-1 0 0 15,2 0 0-15,-2 0-6 16,0 0 4-16,-1 0-10 16,-2 2 2-16,-2-2-5 15,-1 0-2-15,0 0 6 16,-1 0 3-16,0 0 7 0,-2 0-7 15,1 0 8 1,-2 0-1-16,-2 0-9 0,-1 0 1 16,-2 0-8-16,0-3 16 15,-3 1-12-15,0 0 1 16,0-1 2-16,-2 1-8 15,0 1-10-15,1-1 21 16,3 2-12-16,0-1 17 16,6-2 0-16,3 0-5 15,5-1 7-15,1 0-1 16,5-3 1-16,3 1 0 15,3 0 0-15,3 1 0 16,5 1 0-16,4 1 0 16,2 1 0-16,1-2 0 15,7 0 0-15,-2 1 0 0,3-2-11 16,12-2 0-16,14-2-2 15,11-1 1-15,-10 0 11 16,-20 3-8-16,-21 3-1 16,-13 1 9-16,9 0 0 15,9-1 0-15,10 0 0 16,0 0 0-16,1-2-12 15,1 0-1-15,-3 0-8 16,2-3 10-16,-1 0-7 16,-1 0 0-16,0-1 9 15,0-2-1-15,1 2 11 16,0 0 0-16,-1 2-6 15,-1 1 6-15,-2 0-1 16,-3 2 1-16,0-1 0 16,1 2-1-16,1-1-15 0,2 0 2 15,0-1 1-15,4 0 4 16,-2-2 2-16,2 0 6 15,1 3 0-15,-2-1-6 16,2 0 7-16,-1 3-1 16,2 0 1-16,10-1-1 15,14 0-1-15,12-3 2 16,3-2 3-16,-6 0-3 15,-5 2-9-15,-11 2 8 16,1-1 1-16,5 2 1 16,-2 1-1-16,5-2-1 15,5 3 0-15,-1-3 0 0,4 1 1 16,-2 0 0-16,2 1 0 15,6 2 0-15,2 0 0 16,6 0 6-16,2-1 4 16,6-2-9-16,3 0-1 15,3 1-2-15,4-2 2 16,-3 1 2-16,3 0-2 15,2-2 11-15,3 0-3 16,4 1-8-16,2-4 0 16,1 1 0-16,0-1 0 15,2 1 0-15,-2-2 0 16,4 2 0-16,2-1 0 15,1 2 1-15,2 0 4 16,-2-1-5-16,-2 0 0 16,-3 3 2-16,-1-1-1 0,-2-1-1 15,0 1 12-15,-2-1-11 16,-3 0-1-16,-7 2 0 15,-4 1-7-15,-5-2 7 16,-6 1 6-16,-3 2-6 16,-3 0 0-16,-3 0 0 15,-2-1 0-15,-1-1 0 16,-2 0-5-16,-1-2 5 15,-6 2 0-15,-3-2 0 16,-6 3 1-16,-3-2-1 16,-6 2 2-16,-4-2-1 15,-11 4-1-15,-15-2 8 16,-13 3-8-16,-2 0 0 0,5 0 0 15,5-1 0 1,4 1 0-16,-9 1 0 0,-8 0 1 16,-7 0 7-16,-9 0-7 15,-6 0-1-15,-8 0 1 16,-5 0-1-16,-1 0 12 15,-4 0 43-15,0 0 10 16,0 0 2-16,0 0-29 16,-2-2-31-16,-5 0-7 15,-2-2-79-15,0 1-103 16,-1-3-180-16</inkml:trace>
  <inkml:trace contextRef="#ctx0" brushRef="#br0" timeOffset="280384.0371">3259 11073 484 0,'0'0'358'0,"0"0"-169"16,0 0-62-16,0 0 21 15,0 0-22-15,0 0-20 16,0 0-42-16,57-48-17 16,-51 44-21-16,-3 1 3 0,0 0 5 15,-1 2-8-15,-2 1 11 16,0 0-4-16,0 0 0 15,0 0-1-15,0 0-6 16,0 0-5-16,0 0 7 16,0 0-21-16,0 0 8 15,0 0-14-15,0 0 6 16,0 0-6-16,0 0-1 15,0 0 7-15,0 0-5 16,0 0-2-16,0 0 6 16,0 0-5-16,0 0-1 15,0 0 8-15,0 0 6 16,0 0 3-16,0 0 7 0,0 0 11 15,0 0-7 1,0 0-6-16,0 0-5 0,0 0-17 16,-2 7-1-16,-4 7-8 15,-2 6 9-15,-2 8 0 16,0 3 0-16,-2 1 7 15,-3 2-7-15,-2 0 0 16,0 0-1-16,-4-3-1 16,0-1 2-16,-3-7-2 15,3-4-8-15,3-6-8 16,0-8-5-16,2-3 9 15,1-2-17-15,3-3 6 16,-1-11-7-16,3-5-12 16,6-4 9-16,2 3 34 15,2-2-5-15,0 4 6 0,8 4 7 16,4 2 9-16,6 5-14 15,0 3-2-15,6 4 18 16,3 0 0-16,1 2 13 16,-1 10 3-16,-2 2-4 15,-2 5-8-15,-4-1-5 16,-1 1 7-16,-6 0-8 15,-3 0-8-15,-2-5-8 16,-3-3 0-16,-2-2-30 16,-2-4-90-16,0-5-121 15,0 0-90-15,0 0-184 0</inkml:trace>
  <inkml:trace contextRef="#ctx0" brushRef="#br0" timeOffset="280761.0586">3456 11050 1107 0,'0'0'376'16,"0"0"-273"-16,0 0 18 16,0 0 34-16,0 0-25 15,69 91-48-15,-50-58-33 16,-1 4-20-16,-4-2-8 15,-4-2-4-15,-1-7-16 16,-6-5 0-16,-1-5 0 16,-2-4 0-16,0-7-1 15,0-3-5-15,0-2-2 0,0 0-7 16,1-13-28-16,2-4-10 15,0-3 31-15,2 1 11 16,-1 0-6-16,3 6 12 16,-2 6-3-16,1 7 1 15,0 0-7-15,4 13 13 16,1 11 39-16,2 3-11 15,0 4-18-15,0-1-10 16,-3-4-33-16,0-2-119 16,-4-8-199-16,-1-5-627 0</inkml:trace>
  <inkml:trace contextRef="#ctx0" brushRef="#br0" timeOffset="281878.1225">4150 11348 768 0,'0'0'366'16,"0"0"-224"-16,0 0-87 0,0 0 42 15,0 0 9 1,0 0-46-16,0 0-44 0,0 1-5 16,0-1-9-16,0 0 12 15,0 0 5-15,0 0 15 16,0 0 14-16,0 0-1 15,0 0 5-15,0 0-15 16,0 0 2-16,0 0-12 16,0 0-10-16,0 0-8 15,0-5 6-15,0-7-15 16,0-2-7-16,0-1 7 15,0-1-1-15,0-1 1 16,3 2 0-16,0 2 0 16,0 0 6-16,0 2-6 15,0 0 0-15,2 0-1 0,2-1-1 16,0 1 1-16,4 0 1 15,1 1-1-15,0 1 0 16,0 1 0-16,-1 2 1 16,0 2 0-16,-2 0 0 15,-2 2 0-15,-1 2 0 16,-1 0 0-16,1 2 7 15,0 9 20-15,3 6 33 16,-2 3-9-16,4 3-24 16,-1 0-5-16,2-2-21 15,2-4 8-15,0-4-4 16,0-4-5-16,1-5 0 15,0-4 5-15,-1 0-2 16,2-6 6-16,0-9-9 16,-3-2-12-16,2-3-50 0,-4 2-76 15,-2-2-88-15,-2 4-110 16,-6 6-445-16</inkml:trace>
  <inkml:trace contextRef="#ctx0" brushRef="#br0" timeOffset="282435.1544">5009 10958 1341 0,'0'0'266'15,"0"0"-178"-15,0 0-20 16,0 0 11-16,0 0-16 16,0 0-41-16,-62 75-12 0,41-50-4 15,-1 2 0-15,0-1-4 16,0-1 34-16,-2-1-5 15,4-1 4-15,0-5 6 16,2-2-1-16,6-4 16 16,2-3-21-16,5-4-7 15,5 1-14-15,0 1-14 16,2 1 22-16,14 0 3 15,6-1-4-15,3 1-14 16,5-1-7-16,-1-2 0 16,1 1-1-16,-2 0-27 15,-4-2-30-15,-3-1-48 16,-4-3-91-16,-6 0-116 15,-3 0-253-15</inkml:trace>
  <inkml:trace contextRef="#ctx0" brushRef="#br0" timeOffset="282810.1758">5454 10987 1039 0,'0'0'497'15,"0"0"-431"-15,0 0-54 16,0 0 91-16,0 0 30 0,0 0-66 16,0 0-52-16,-53 87-8 15,36-60 1-15,-4 0 18 16,0-1 9-16,0 1 10 15,0-3-3-15,2-3 9 16,4-1 11-16,4-8-10 16,3 2 0-16,8-6-18 15,0 2-15-15,8-1 46 16,12 1-32-16,10-1-17 15,6-1-1-15,5 0-13 16,0-1-2-16,-1 0-20 16,0 0-72-16,-5-1-60 15,2-1-94-15,-7 0-115 16,-8-4-223-16</inkml:trace>
  <inkml:trace contextRef="#ctx0" brushRef="#br0" timeOffset="283035.1887">5979 10892 28 0,'0'0'1567'15,"0"0"-1265"-15,0 0-189 16,0 0 50-16,0 77 19 15,6-27-93-15,4 7-52 16,3 4-37-16,3 0-12 16,2-6-125-16,10 4-118 15,-4-15-232-15,-6-11-166 0</inkml:trace>
  <inkml:trace contextRef="#ctx0" brushRef="#br0" timeOffset="283650.2239">3629 12003 1200 0,'0'0'321'0,"0"0"-213"16,84 11 124-16,11-4-17 16,53-2-66-16,36-5-72 15,17 0-30-15,-4-14-14 16,-19-8-23-16,-10-3-1 15,-13 0-9-15,-19 1-39 16,-33 7-28-16,-28 8-2 16,-31 3 4-16,-15 5 41 15,-7 1 11-15,-8 0 6 16,-7 0 7-16,-7 0 5 15,-7 8 23-15,-8-1-18 0,-3 2-10 16,6-4-2 0,3-3-68-16,3-2-213 0,6 0-441 0</inkml:trace>
  <inkml:trace contextRef="#ctx0" brushRef="#br0" timeOffset="287485.4432">8189 11142 540 0,'0'0'413'15,"0"0"-192"-15,0 0-154 16,0 0 14-16,0 0 47 16,0 0-9-16,0 0-61 15,0 1-14-15,0-1 7 16,0-1-22-16,0-5 15 15,0-1 19-15,0 1-10 16,-5-3-7-16,-5 2 0 16,-2 1-14-16,-2 2 3 15,-3 1-16-15,-3 2 6 16,1 1-6-16,-2 0-10 0,2 1-1 15,2 9-8-15,-1 4 0 16,6 4 2-16,2 3 8 16,1 3-10-16,4 0 0 15,4-1-1-15,1-1-6 16,0-2 7-16,0-1 0 15,6-4 7-15,4-4-7 16,-1-1-8-16,0-6 7 16,1-1-8-16,1-3 2 15,-2 0 1-15,1-3 5 16,-1-8-11-16,2-3 5 15,-2-1-6-15,0-4-1 16,0-1-8-16,-3 2 3 16,0 1 19-16,-1 3 0 15,-3 3 0-15,0 2 0 0,-1 1 2 16,1 2-1-16,-2-1-1 15,1 1 0-15,2 1 0 16,-1 0 1-16,-1 2-1 16,1 1-1-16,-2 0 1 15,1 2 0-15,-1 0 0 16,0 0 2-16,0 0 6 15,0 0-6-15,0 0 7 16,0 0-8-16,0 0 0 16,0 0 7-16,0 0-7 15,0 0 1-15,0 0-1 16,0 0 0-16,0 0 0 0,0 0 0 15,0 0-1-15,0 0 0 16,0 0-2-16,0 0 1 16,0 0-6-16,0 0 7 15,0 0 0-15,0 0 0 16,0 0 0-16,0 0 7 15,0 0-7-15,0 0 1 16,0 0 0-16,0 0 0 16,0 0 8-16,0 0-8 15,0 0-1-15,0 0 6 16,0 0-5-16,0 0-1 15,0 0 2-15,0 0-2 16,0 0 1-16,0 0 0 16,0 0-1-16,0 0 0 15,0 0-1-15,0 0 1 0,0 0 0 16,0 0 0-16,0 0 0 15,0 0 0-15,0 0 1 16,0 0 5-16,0 0-6 16,0 0 1-16,0 0-1 15,0 0 0-15,0 0 5 16,0 0-5-16,0 0 0 15,0 0-1-15,0 0 2 16,0 0-1-16,0 0 0 16,0 0 0-16,0 0 1 15,0 0-1-15,0 0 1 16,0 0-2-16,0 0 1 15,0 0-2-15,0 0-7 0,0 0-1 16,0 0 1 0,0 0-22-16,0 0-31 0,0 0-67 15,-1 0-166-15,-5 0-284 0</inkml:trace>
  <inkml:trace contextRef="#ctx0" brushRef="#br0" timeOffset="288973.5284">8180 11158 370 0,'0'0'296'15,"0"0"-163"-15,0 0-58 16,0 0-2-16,0 0 7 16,0 0-27-16,0 0-14 15,0-5-4-15,1 2 22 16,-1 2 21-16,0 1-12 15,0 0 4-15,0 0 0 0,0 0-9 16,0 0-4 0,0 8-11-16,0 9 14 0,0 6 10 15,0 5-35-15,0 3-7 16,0-1-3-16,8-2-5 15,2-4-8-15,7-4-11 16,-2-5 6-16,1-5-6 16,-1-6-1-16,-2-2-36 15,1-2-105-15,-4-8-119 16,1-2-298-16</inkml:trace>
  <inkml:trace contextRef="#ctx0" brushRef="#br0" timeOffset="289278.5458">8527 11198 1450 0,'0'0'373'16,"0"0"-259"-16,0 0-47 15,0 0 23-15,0 0-33 0,0 0-42 16,0 0-15 0,56 3-86-16,-34-3-132 0,-3 0-104 15,-5 0-285-15</inkml:trace>
  <inkml:trace contextRef="#ctx0" brushRef="#br0" timeOffset="289470.5568">8578 11372 25 0,'0'0'1518'16,"0"0"-1271"-16,0 0-158 16,0 0 44-16,0 0-4 15,0 0-55-15,0 0-52 16,0 0-22-16,90 11-53 0,-65-11-85 15,-4 0-151-15,-9 2-286 16</inkml:trace>
  <inkml:trace contextRef="#ctx0" brushRef="#br0" timeOffset="290233.6004">9260 10782 886 0,'0'0'247'0,"0"0"-92"16,0 0-13-16,0 0 8 16,0 0 4-16,0 0-68 15,0 0-26-15,-2-3-29 16,2 3-3-16,0 7-21 15,0 11 42-15,0 4 24 16,0 7-34-16,3 2-27 16,0 2 4-16,-1-3-16 15,1 0-6-15,-2-4-64 16,-1 0-135-16,0-6-146 15,0-7-497-15</inkml:trace>
  <inkml:trace contextRef="#ctx0" brushRef="#br0" timeOffset="290446.6126">9202 11262 104 0,'0'0'1460'15,"0"0"-1236"-15,0 0-113 16,0 0 52-16,0 0-3 15,0 0-78-15,112 10-63 16,-77-10-19-16,-2 0-62 16,-5 0-67-16,-3 0-83 15,-8 0-118-15,-7 0-263 0</inkml:trace>
  <inkml:trace contextRef="#ctx0" brushRef="#br0" timeOffset="290709.6276">9366 11560 1562 0,'0'0'337'0,"0"0"-239"15,0 0 13-15,5 87 28 0,1-52-46 16,-1 2-60 0,-3-1-33-16,-2 0-5 0,0-4-52 15,0-4-66-15,-3-5-52 16,-3-7-53-16,3-7-93 15,2-5-202-15</inkml:trace>
  <inkml:trace contextRef="#ctx0" brushRef="#br0" timeOffset="291037.6464">9594 11553 983 0,'0'0'544'0,"0"0"-466"0,0 0-12 15,0 0 29-15,0 0-13 16,-83 36-52-16,66-22-12 16,7 2-17-16,1 1 12 15,2 0 28-15,4 1 13 16,3-1 5-16,0 0-8 15,8 0-8-15,7-2-15 16,6-1-7-16,0-1-12 16,3-4-9-16,0-2-1 15,-3-2-17-15,-3 0-1 16,-5-3-21-16,-4 0-8 15,-6-2-27-15,-3 3-41 16,0-1-103-16,-8 1-159 0</inkml:trace>
  <inkml:trace contextRef="#ctx0" brushRef="#br0" timeOffset="293853.8075">10194 10569 1249 0,'0'0'380'16,"0"0"-195"-16,0 0-37 16,0 0 11-16,0 0-15 15,0 0-76-15,0 0-50 16,-12 17-2-16,12 18 54 15,4 9-12-15,4 8-15 16,-2 2 2-16,2 1 1 16,-1-2-24-16,-1-2-10 15,-5-2-6-15,-1-2-6 16,0-5 0-16,0-5-34 15,-6-5-79-15,-7-5-53 16,-5-7-103-16,0-6-226 16,3-7-81-16</inkml:trace>
  <inkml:trace contextRef="#ctx0" brushRef="#br0" timeOffset="294573.8487">10114 11099 1187 0,'0'0'490'16,"0"0"-366"-16,0 0-37 15,0 0-4-15,0 0-14 16,0 0-46-16,0 0-23 16,101-32-22-16,-70 23-35 15,2 1-19-15,-2 0 6 16,-1 1 7-16,-5 1 19 15,-3 2 35-15,-5 0 9 16,-6 2 5-16,-5 1 5 16,-3 1 47-16,-3 0 9 0,0 0 14 15,0 0-11 1,0 10 7-16,-8 3-27 0,-2 4-23 15,1 5-3-15,-3 2-6 16,6 2 2-16,1 1-5 16,4-1-4-16,1-5-10 15,0-6-5-15,6-4 4 16,5-6 1-16,2-5-15 15,0 0 4-15,2-6 2 16,-1-9-18-16,-1-3 5 16,-1-4 12-16,-3 2 10 15,0 3-6-15,-2 3 6 0,-2 2 0 16,-2 4 16-16,1 3 11 15,-1 4-2-15,2 1-9 16,2 0 6-16,-1 0-1 16,3 0-8-16,-1 0-3 15,0 0-9-15,-3 0 0 16,-2 0 0-16,0 0 0 15,-1 0 0-15,-2 0-1 16,3 0 1-16,0 0-2 16,1 0 1-16,6-10-10 15,1-4-12-15,3-2-6 16,0-2-6-16,0 1 9 15,-3 3 17-15,-1 3 8 16,-3 2 0-16,-1 6 1 16,-3 3 23-16,0 0 13 0,0 4 19 15,1 11 22 1,2 3-27-16,0 2-23 0,2-1-15 15,-2-4-13-15,-2-1-13 16,-1-7-68-16,-1-3-56 16,-2-4-93-16,-2 0-99 15,-7-2-332-15</inkml:trace>
  <inkml:trace contextRef="#ctx0" brushRef="#br0" timeOffset="294754.859">10569 10773 1378 0,'0'0'613'0,"0"0"-499"0,0 0-27 16,0 0 19-16,0 0-76 15,91-29-30-15,-59 16-155 16,-8 2-241-16,-5-1-475 0</inkml:trace>
  <inkml:trace contextRef="#ctx0" brushRef="#br0" timeOffset="294920.8685">10858 10494 1098 0,'0'0'839'16,"0"0"-709"-16,0 0 31 15,0 0-58-15,13 85-40 16,-4-57-63-16,0 11-57 15,-1-9-210-15,-5-3-358 0</inkml:trace>
  <inkml:trace contextRef="#ctx0" brushRef="#br0" timeOffset="295956.9278">11370 10505 1211 0,'0'0'298'0,"0"0"-87"15,0 0-53-15,0 0 24 16,0 0-64-16,0 0-49 16,0 0-35-16,-60-6-9 0,42 24 0 15,0 6 11 1,1 7 5-16,1 1 13 0,6 2-10 15,4-3-20-15,5-3-3 16,1-2-8-16,0-6-12 16,11-2 1-16,3-5-2 15,2-4 0-15,-1-1-5 16,4-6-14-16,1-2-2 15,-2 0-7-15,0 0 9 16,-5 0 8-16,-2 0 10 16,-1 0-13-16,-4 7 9 15,0 7 5-15,0 3 26 16,0 5 5-16,-3 1-8 15,0 2 4-15,-3-1-10 16,0 0 0-16,0 0 1 0,0 1-12 16,0 1 13-16,-5-1 3 15,-3 2-5-15,0 0-5 16,0-2-11-16,4-3 0 15,1-5-1-15,3-3-4 16,0-5-2-16,0-5-15 16,6-2-19-16,6-2-13 15,3 0 12-15,0-12-7 16,1-2-10-16,-1 2-13 15,-3 7 43-15,-3 5 13 16,-5 0 15-16,0 19 40 16,-3 8 24-16,-1 7-19 0,0 8-13 15,0 1-4 1,0 3-5-16,0-1-18 0,0-3-5 15,0-2-32-15,0-2-100 16,0-12-119-16,0-9-280 0</inkml:trace>
  <inkml:trace contextRef="#ctx0" brushRef="#br0" timeOffset="298451.0704">12305 10771 897 0,'0'0'488'0,"0"0"-363"16,0 0-7-16,0 0 68 16,0 0-38-16,0 0-64 0,0 0-46 15,9-45-10-15,-9 43 0 16,0 1 10-16,0 1 6 15,0 0 10-15,-3 0-16 16,-7 0-25-16,-4 3-4 16,-2 9-7-16,-1 5-2 15,-2 6 7-15,2 1-1 16,1 4 4-16,4-1-9 15,5-1-1-15,1-3 8 16,4-3-8-16,2-6-1 16,0-5 1-16,2-4-11 15,8-4 9-15,2-1-10 16,1-1 2-16,3-10 8 0,-3-4-12 15,3-5 5 1,-4 3-18-16,2-3 5 0,-5 2 0 16,0-1 2-16,-1 2 9 15,0 2 2-15,-2 0 4 16,2 4 5-16,-1 0 0 15,0 1 0-15,-2 2 0 16,-1 1 0-16,-1 3 0 16,-1 1 1-16,-1 0 0 15,1 3 8-15,-2 0-3 16,0 0 5-16,0 0 12 15,0 0-9-15,0 0-5 16,0 0-1-16,0 0-7 16,0 0-1-16,0 0 13 0,0 0-13 15,0 0 0-15,0 0 0 16,0 0 0-16,0 0 6 15,0 0-5-15,0 0 6 16,0 0-7-16,0 6 0 16,1 11 6-16,2 9 22 15,-3 9-10-15,2 12-5 16,-1 7 2-16,2 5-4 15,-1 2-5-15,-2-3-6 16,0-4 0-16,0-5 2 16,0-9 0-16,0-7-1 15,0-8-1-15,0-7 1 16,0-6 6-16,0-5-1 15,0-4 2-15,0-3-8 16,0 0 1-16,4 0 9 0,7-16 3 16,5-4-6-16,2-6-6 15,3-4-1-15,0-2 0 16,0-2-13-16,0 7-11 15,-2 3 9-15,-4 6-14 16,-2 5 1-16,-4 4-15 16,-3 5-40-16,-4 3-70 15,-2 1-134-15,0 0-270 0</inkml:trace>
  <inkml:trace contextRef="#ctx0" brushRef="#br0" timeOffset="299817.1486">13039 10555 1181 0,'0'0'252'0,"0"0"-156"16,0 0-44-16,0 0 84 15,0 0 5-15,0 0-50 16,-13 91-37-16,-2-58 6 0,1 2 11 16,-3 1-24-16,0-1-9 15,-2-4-18-15,4-3-4 16,-2-7-7-16,5-4-8 15,2-6 0-15,1-5 9 16,2-6-10-16,0 0 0 16,1 0-13-16,1-14-20 15,2-4-2-15,3-5 10 16,0-1-3-16,0 0 16 15,0 2 0-15,3 5 11 16,4 3 0-16,-3 4 0 16,4 3 1-16,0 4 7 15,3 3 3-15,1 0 26 16,5 0-10-16,1 7 5 15,2 6 8-15,4 1-7 16,-1 3-1-16,-1 0-19 0,0-2-12 16,-5-1 1-16,-2-3-1 15,-5 0-1-15,-4-4-30 16,-1-3-33-16,-4-2-29 15,-1 0-99-15,0-2-127 16,0 0-207-16</inkml:trace>
  <inkml:trace contextRef="#ctx0" brushRef="#br0" timeOffset="300357.1795">13237 10447 922 0,'0'0'399'0,"0"0"-210"16,0 0-86-16,0 0 14 0,0 0-18 15,0 0 46 1,17 82-73-16,-8-40-19 0,1 1 0 16,-1 0-3-16,3-4-13 15,-3-4-15-15,0-4-7 16,0-7-1-16,-5-4-8 15,-1-7-5-15,-1-6-1 16,-1-4 0-16,3-3-1 16,2 0-17-16,1-13-12 15,5-7-10-15,0-1 0 16,1-1-10-16,-2 3 15 15,-2 6 20-15,-1 8 15 16,-2 5 0-16,0 0 21 0,-1 5 36 16,3 12-10-1,0 6-10-15,1 1-22 0,2 1-15 16,1-1-17-1,0 0-86-15,-3-6-151 0,-2-6-138 0</inkml:trace>
  <inkml:trace contextRef="#ctx0" brushRef="#br0" timeOffset="308803.6626">13718 10202 329 0,'0'0'629'16,"0"0"-428"-16,0 0-30 16,0 0-14-16,0 0 0 15,0 0-4-15,-7-4-34 16,7 2-40-16,0 2-3 15,0 0-2-15,0-3-24 16,0 2-6-16,3-1-19 16,10 0-13-16,3 0 7 15,7-1-13-15,3 2 2 16,4 0-1-16,2 1-6 15,-1 0 8-15,-3 0-9 0,-4 0 0 16,-6 1 6 0,-5 5-6-16,-7 2 0 0,-4 2 1 15,-2 6 11-15,-5 5 41 16,-15 9 2-16,-7 4-19 15,-3 5-5-15,0 3-13 16,3-1 2-16,8-4-7 16,7-4-13-16,8-7 0 15,4-3 1-15,1-5-1 16,15-1 6-16,4-4-6 15,2-5-1-15,3-4 0 16,2-2-9-16,0-2 10 16,-3 0-2-16,-1 0-5 15,-4 0 6-15,-6 0 1 16,-1 1-1-16,-6 6-1 0,-3 3 2 15,-3 4 5-15,0 6 19 16,-3 4 8-16,-9 3 0 16,-1 3-15-16,-1 1-8 15,1 1-8-15,4 1-1 16,1-1 1-16,3-2-1 15,5-3 0-15,0-4 0 16,0-3-12-16,13-3-24 16,2-4-8-16,3-3 10 15,-2-2-10-15,1-1 7 16,-4 0 9-16,-3 2 22 15,-5 2-4-15,-4 6 10 16,-1 6 6-16,0 3 7 16,-7 5 5-16,-2 0-18 15,3 0 0-15,5-2 0 0,1-4 0 16,0-4 0-16,6-3 0 15,4-4-25-15,-1-1-73 16,-4 1-131-16,-2-4-149 16,-3-4-299-16</inkml:trace>
  <inkml:trace contextRef="#ctx0" brushRef="#br0" timeOffset="309975.7296">8726 12879 35 0,'0'0'1148'0,"0"0"-806"16,0 0-237-16,0 0 23 15,0 0 43-15,0 0-19 0,0 0-78 16,-6 3-18 0,6-3-4-16,0 0 11 0,0 0-24 15,2-10-6-15,4-5-16 16,5-8-16-16,1-3-2 15,5-3 2-15,-4 2-1 16,2 2 0-16,-3 6 1 16,-4 5-1-16,-2 9 0 15,-2 1 0-15,-1 4 0 16,0 0-11-16,3 13 11 15,3 5 7-15,2 2-6 16,2 3 5-16,0-2 0 16,2-1 3-16,0-3 0 15,1-2-7-15,-1-5 0 16,0-1 6-16,-3-1-8 0,1-3 0 15,-2-2-8 1,0-1-61-16,5-2-87 0,-4 0-136 16,-2-2-246-16</inkml:trace>
  <inkml:trace contextRef="#ctx0" brushRef="#br0" timeOffset="310341.7505">8868 13200 1075 0,'0'0'492'0,"0"0"-387"16,0 0 6-16,0 0 44 15,0 0-83-15,0 0-30 16,0 0-4-16,28-77-17 16,-19 60-11-16,-1 4-1 15,0 5 10-15,-3 2 5 16,1 4-4-16,0 2-10 15,4 0-9-15,1 0 10 16,2 9 2-16,3 5 4 16,3 4 0-16,1 1-8 15,3 1-1-15,2-3-1 16,-2-4-7-16,2-3-18 0,6-7-101 15,-4-3-147 1,-5 0-257-16</inkml:trace>
  <inkml:trace contextRef="#ctx0" brushRef="#br0" timeOffset="311139.7962">9611 12676 400 0,'0'0'397'15,"0"0"-207"-15,0 0-54 16,0 0 0-16,0 0 1 0,0 0-13 15,0 0-23 1,-6-60 17-16,6 53-10 0,0-1 15 16,-2 1-31-16,2 0 5 15,0 4 5-15,0 1-16 16,0 2-34-16,0 0-22 15,0 3-21-15,0 17-2 16,0 11 36-16,0 9 15 16,0 5-27-16,5 0-25 15,1-4 3-15,1-6-8 16,2-5-1-16,-2-6-9 15,0-8-64-15,-1-2-63 16,1-5-92-16,-4-1-116 16,-2-7-226-16</inkml:trace>
  <inkml:trace contextRef="#ctx0" brushRef="#br0" timeOffset="311362.8089">9500 13161 605 0,'0'0'699'16,"0"0"-444"-16,0 0-140 15,0 0 9-15,0 0 106 16,0 0-37-16,0 0-84 16,106-2-43-16,-72-4-10 15,1-1-34-15,-5 2-22 16,-4 3-9-16,-5 2-90 0,-4 0-93 15,-2 0-112 1,-6 2-205-16,-6 5-303 0</inkml:trace>
  <inkml:trace contextRef="#ctx0" brushRef="#br0" timeOffset="311619.8236">9748 13334 1237 0,'0'0'825'0,"0"0"-696"16,0 0-80-16,0 0 55 16,0 0-6-16,-4 73-49 15,12-44-43-15,0 4-6 0,-4 0-10 16,-1 0-47-16,-3-2-17 15,0-2-22-15,0-6-30 16,0-3-55-16,-4-6-94 16,1-5-58-16,1-7-49 0</inkml:trace>
  <inkml:trace contextRef="#ctx0" brushRef="#br0" timeOffset="312000.8454">9951 13377 745 0,'0'0'698'15,"0"0"-478"1,0 0-119-16,0 0 0 16,0 0 34-16,0 0-71 0,0 0-57 15,-39 21 0-15,24-11-7 16,3-2 1-16,0 1 10 15,-1-1 17-15,1 1 37 16,2-1-3-16,2-3-3 16,3-1-10-16,4 2-18 15,1-2-13-15,0 4 1 16,1 2 6-16,12 1 5 15,4 2-11-15,4 0-4 16,0-1-10-16,3 2-4 16,-2-3-1-16,-1 0 1 15,-6-1-1-15,-6-1 1 0,-2 0-1 16,-7-1 0-16,0 2 0 15,0-3-12-15,-8 2-70 16,-4-5-137-16,1-2-180 16,1-2-344-16</inkml:trace>
  <inkml:trace contextRef="#ctx0" brushRef="#br0" timeOffset="312197.8567">10236 13010 1850 0,'0'0'588'0,"0"0"-485"0,0 0-97 15,0 0-6-15,0 0-35 16,0 0-273-16,0 0-435 0</inkml:trace>
  <inkml:trace contextRef="#ctx0" brushRef="#br0" timeOffset="313420.9267">10776 12746 423 0,'0'0'567'16,"0"0"-460"-16,0 0-19 0,0 0 2 15,0 0-1 1,0 0-17-16,0 0-12 0,0-13-8 16,0 8 31-16,0-1 13 15,0-1 18-15,0 0 0 16,-2 2-26-16,-2-1-23 15,-5 3-28-15,-1 0-23 16,-4 3-3-16,-2 0-10 16,-1 2 0-16,-1 6 9 15,2 3-9-15,4 2 9 16,1 0-10-16,1 2 0 15,3 3 1-15,1 1 0 16,0 0 5-16,-1 4-4 16,3-3 7-16,1 0 10 15,2-2-4-15,1-4 1 0,0-2-6 16,0-4-1-16,4-2 0 15,5-3-3-15,-1-3-5 16,2 0 9-16,2 0-10 16,0-13-15-16,3-1 2 15,-3-5-22-15,1 1-2 16,-1-3-2-16,-1 2 1 15,-2-1 19-15,-2 4 11 16,-1 2 8-16,-3 2 7 16,0 3 2-16,0 1 16 15,-1 1-7-15,1 2-17 16,-2 0 8-16,2 4-3 15,-1-2-6-15,-2 2 12 16,2 1-12-16,-2 0 11 16,0 0 2-16,0 4-12 0,0 14 9 15,0 8 55-15,-5 9-14 16,-4 8-17-16,-2 3-15 15,-1 5 8-15,2 1-8 16,1 0-7-16,-3-2 4 16,4-4-10-16,1-5 0 15,1-6 6-15,0-9 0 16,3-6 7-16,0-9 10 15,2-4-13-15,1-4 8 16,0-3 4-16,0 0 5 16,0 0 19-16,0 0 0 15,0-6-9-15,10-4-28 0,-1 0-14 16,4-4-1-16,4 0 0 15,1 1-12-15,3-3-34 16,-1-1-70-16,1 0-86 16,6-13-116-16,-5 3-258 15,-4 3-327-15</inkml:trace>
  <inkml:trace contextRef="#ctx0" brushRef="#br0" timeOffset="313940.9564">11210 12550 565 0,'0'0'793'15,"0"0"-540"-15,0 0-94 16,0 0-20-16,0 0-18 16,0 0-51-16,0 0-9 15,-2 62-46-15,-4-35-2 16,-2 3-12-16,-3 2 0 15,-2 0 22-15,-4 1 0 16,-2-1 4-16,-4-2-4 16,1-3-17-16,1-4 6 15,3-5-12-15,2-7-16 16,5-6-7-16,2-5-7 0,2 0 10 15,4-15-20 1,3-5 10-16,0-6 20 0,0-3-2 16,7 0 7-16,2 3 5 15,1 7 0-15,-1 6 17 16,1 7 23-16,0 6-7 15,1 0-2-15,4 6 1 16,0 10 2-16,4 4 9 16,0 0-6-16,1 0-7 15,1 1-17-15,-4-5-13 16,0-2-1-16,-2-4-48 15,-5-3-56-15,2-4-63 16,-3-3-148-16,-1 0-229 0</inkml:trace>
  <inkml:trace contextRef="#ctx0" brushRef="#br0" timeOffset="314347.9797">11442 12439 339 0,'0'0'1266'0,"0"0"-1080"16,0 0-8-16,0 0-24 16,4 89-48-16,2-53-66 15,1 3-27-15,1-3-13 16,0-1 0-16,-2-2 0 0,-1-7 0 15,0-6 1 1,-4-6-1-16,-1-5 0 0,0-5 0 16,2-4 0-16,1 0-14 15,1-8-1-15,5-12-45 16,1-4 8-16,-1-4 36 15,3 2-12-15,-4 8 28 16,-2 5 4-16,-3 7 29 16,-2 6 10-16,2 3-15 15,1 16 16-15,-1 6 14 16,2 5-36-16,-1 4-12 15,3-2-10-15,-3-3-29 16,3-3-60-16,1-3-127 16,-2-8-154-16,-2-6-550 0</inkml:trace>
  <inkml:trace contextRef="#ctx0" brushRef="#br0" timeOffset="315327.0357">12053 12785 365 0,'0'0'736'16,"0"0"-500"-16,0 0-40 15,0 0-31-15,0 0-9 16,0 0-21-16,0 0-36 15,-10-13-46-15,13-1-35 16,6-5 0-16,5-2-2 16,3-3 0-16,1-1 6 15,2-1-16-15,-1 4 2 16,-3 4-1-16,-4 5-6 0,-5 5 25 15,1 4-13 1,-4 4-4-16,1 0-3 0,1 7 6 16,3 11 51-16,1 2-3 15,1 7-17-15,2 2 1 16,-3-1-14-16,2-2-8 15,0-3-10-15,0-4-11 16,0-5 11-16,0-6-12 16,2-4-1-16,-1-4 0 15,2 0-32-15,1-4-37 16,-1-10-75-16,4-14-109 15,-3 2-144-15,-6 6-326 0</inkml:trace>
  <inkml:trace contextRef="#ctx0" brushRef="#br0" timeOffset="315681.0559">12274 12966 955 0,'0'0'575'0,"0"0"-403"16,0 0 2-16,0 0 40 16,0 0-132-16,0 0-36 15,0 0-31-15,27-56-14 16,-20 46 7-16,-1 1 0 0,-3 4-7 15,2 3 12 1,-2 2 1-16,3 0-6 0,2 0 18 16,1 11 8-16,2 4 13 15,4 5-10-15,0 0-10 16,4 1-12-16,-2-5-9 15,3-1-6-15,0-5 0 16,-2-5-27-16,-1-3-47 16,7-5-96-16,-6-11-184 15,-3-4-389-15</inkml:trace>
  <inkml:trace contextRef="#ctx0" brushRef="#br0" timeOffset="317100.1371">13065 12498 909 0,'0'0'376'0,"0"0"-140"15,0 0-55-15,0 0 9 16,0 0-54-16,0 0-29 16,0 0-43-16,-5-44-24 15,5 44-17-15,0 0-11 16,0 0-4-16,0 16-7 0,3 5 78 15,2 9-18 1,-2 6-27-16,-2 4 12 0,2 0-13 16,-3 2-22-16,1-5 9 15,1-2-14-15,-1-6 5 16,1-6-4-16,-1-7-7 15,1-3 0-15,-1-7 0 16,1-3 0-16,-1-2-34 16,1-1-57-16,-2 0-50 15,4-4-76-15,1-9-171 16,1 2-462-16</inkml:trace>
  <inkml:trace contextRef="#ctx0" brushRef="#br0" timeOffset="317326.15">12966 13019 1141 0,'0'0'401'0,"0"0"-201"16,0 0-39-16,0 0 13 15,0 0 46-15,0 0-102 16,0 0-51-16,112 1-18 15,-81-7-34-15,0 2-15 16,-2 1-16-16,-8 2-63 16,-2 1-93-16,-2 0-128 15,-6 0-216-15,-4 3-260 0</inkml:trace>
  <inkml:trace contextRef="#ctx0" brushRef="#br0" timeOffset="317582.1647">13220 13147 897 0,'0'0'988'16,"0"0"-829"-16,0 0-19 15,0 0 72-15,-5 82-94 16,5-51-45-16,0 3-22 15,3 0-42-15,0 0 3 16,-1 0-11-16,-2-2-2 16,0-5-27-16,0-3-32 15,-2-6-66-15,-4-4-44 16,6-13-89-16,0-1-106 0,0 0-146 15</inkml:trace>
  <inkml:trace contextRef="#ctx0" brushRef="#br0" timeOffset="317925.1843">13425 13207 742 0,'0'0'690'0,"0"0"-453"15,0 0-112-15,0 0-69 16,0 0-6-16,0 0-36 15,0 0-12-15,-83 21-1 0,66-14 1 16,1 4 7 0,1-2 20-16,2 1 37 0,4 0 13 15,4 0-16-15,5 2-10 16,0 2 17-16,3 0-18 15,12 1-8-15,6 1-13 16,1 0-13-16,2-4 7 16,0 0-24-16,-1-3 1 15,-6-2-1-15,-3-3-1 16,-6-1 0-16,-5-1 0 15,-3-2-40-15,0 0-53 16,-2 0-105-16,-5 0-289 16,0-7-275-16</inkml:trace>
  <inkml:trace contextRef="#ctx0" brushRef="#br0" timeOffset="318565.2209">13691 12556 601 0,'0'0'819'0,"0"0"-643"16,0 0-24-16,0 0-27 15,0 0-38-15,0 0-30 16,0 0-3-16,-19 86-30 15,-1-45-13-15,-1 1 1 16,-6 0 22-16,-2-1 7 16,0-7-16-16,1-4-7 15,3-7-17-15,4-7 1 16,7-6 4-16,4-5-6 0,1-5 0 15,5 0-11-15,1-12-26 16,3-7 3-16,0-7 0 16,0-4 8-16,7-1 2 15,5 2 9-15,-2 3 15 16,4 8 1-16,-4 6 10 15,-1 7 23-15,3 5-1 16,0 0-1-16,0 15 30 16,4 7-3-16,-1 2 1 15,3 2-12-15,-1 1-9 16,1-5-18-16,-2-1-20 15,-3-5 4-15,-1 0-5 16,-1-5-60-16,-5-2-67 16,1-4-88-16,-1-3-112 15,1-2-207-15</inkml:trace>
  <inkml:trace contextRef="#ctx0" brushRef="#br0" timeOffset="319053.2488">13866 12488 735 0,'0'0'683'0,"0"0"-415"16,0 0-128-16,0 0-8 16,0 0 57-16,0 0-31 15,16 92-81-15,-10-49-38 16,0 3-7-16,-1-1-9 15,-2-3-7-15,1-4 6 16,-3-5-8-16,1-8-7 16,-1-5-4-16,1-8-2 15,-2-5-1-15,1-5 0 16,4-2-18-16,1 0-2 15,5-11-5-15,3-7-10 16,1-7 14-16,2 1-6 16,-2 2 14-16,-4 4 12 15,-3 5 1-15,-4 7 14 16,-1 6 11-16,-1 0 2 0,1 17 21 15,1 6 10-15,1 3-21 16,-1 4-25-16,1 1-12 16,-1-3 0-16,1-1-71 15,3 1-101-15,-2-7-144 16,1-8-332-16</inkml:trace>
  <inkml:trace contextRef="#ctx0" brushRef="#br0" timeOffset="320471.3299">14549 12612 215 0,'0'0'858'0,"0"0"-648"16,0 0-61-16,0 0-27 15,0 0 5-15,0 0-42 16,0 0-22-16,2-21-15 16,-2 17 3-16,0 0-4 15,0 1 29-15,-9 0-19 16,-5 3-11-16,-2 0 3 15,-5 0-6-15,-2 16 4 16,-2 7-1-16,0 11 4 16,1 5 14-16,6 4-24 15,3 1 0-15,8-3-4 16,5-6-27-16,2-7 6 0,6-8-15 15,12-8 0-15,3-6 9 16,4-6-9-16,1 0 8 16,-1-6-8-16,-1-6-19 15,-5-1-39-15,-3 3-52 16,-6 2-72-16,-6 5-109 15,-2 2-240-15</inkml:trace>
  <inkml:trace contextRef="#ctx0" brushRef="#br0" timeOffset="321657.3978">14747 12460 588 0,'0'0'651'0,"0"0"-456"15,0 0-41-15,0 0-17 16,0 0 14-16,0 0-41 16,0 0-28-16,-14-30-51 15,14 30-15-15,0 9-10 16,0 11 53-16,0 9 51 15,4 11-15-15,-3 5-27 16,1 3-11-16,-1 1-2 16,-1-3-18-16,2-3 2 15,-2-5-23-15,1-7-2 16,-1-7-13-16,2-7 0 15,-1-4 7-15,1-6-7 0,-2-1-1 16,1-4 1-16,-1-2-1 16,0 0 1-16,0 0-1 15,0 0-27-15,0 0-52 16,0 0-56-16,0 0-95 15,0-13-83-15,-1 2-63 16,1-1-176-16</inkml:trace>
  <inkml:trace contextRef="#ctx0" brushRef="#br0" timeOffset="322084.4222">14965 12551 872 0,'0'0'370'16,"0"0"-212"-16,0 0-72 16,0 0-12-16,0 0-5 15,0 0-40-15,0 0-6 16,-31 27 9-16,13-11 5 15,-3-1 6-15,0 1 31 16,2-4-10-16,5 1 2 16,4-6-16-16,1-2-18 15,8 0 0-15,1 0-13 16,0 0-13-16,0 3 16 15,0 5 8-15,10 3 2 0,2 5 14 16,0 3 0 0,4 0 0-16,-1 1-10 0,3-1-16 15,0-5-2-15,-5-3-6 16,1-3 0-16,-4-3 3 15,-4-4-15-15,-3-5 6 16,-1 0-6-16,-1-1-10 16,-1 0-49-16,0 0-88 15,0-2-129-15,0-5-347 0</inkml:trace>
  <inkml:trace contextRef="#ctx0" brushRef="#br0" timeOffset="322410.4408">14470 13123 654 0,'0'0'856'15,"0"0"-681"-15,0 0-10 16,0 0-17-16,0 0 9 16,0 0-39-16,83 0-42 15,-41-4-33-15,3-3 0 16,4 1-12-16,2 0-21 15,-3-2 1-15,-4 1-10 16,-6 0 0-16,-9 1-1 16,-6 0-43-16,-11 2-55 15,-5 1-59-15,-7 1-125 0,0 0-90 16,0 1-393-16</inkml:trace>
  <inkml:trace contextRef="#ctx0" brushRef="#br0" timeOffset="322896.4686">14728 13188 827 0,'0'0'810'0,"0"0"-550"16,0 0-124 0,0 0-32-16,0 0-23 0,0 0 41 15,0 0-61-15,34 82-35 16,-23-47 11-16,-5 5 12 15,-2-1-17-15,-2 2 11 16,-1-4-11-16,-1-2-8 16,0-6-9-16,0-4-9 15,0-10-4-15,0-4-2 16,0-6 0-16,0-5-1 15,0 0-16-15,0-5 2 16,6-11-29-16,4-9 2 16,1-3 27-16,4-3-19 15,1 0-12-15,2 4 15 0,-4 8 15 16,-2 8 16-16,-1 5 18 15,-1 6 3-15,0 1 19 16,5 15 11-16,-2 6-10 16,4 4-9-16,-2 2-1 15,-2 0-19-15,-2-2-12 16,-7 0-39-16,-4 1-95 15,0-7-124-15,0-8-304 0</inkml:trace>
  <inkml:trace contextRef="#ctx0" brushRef="#br0" timeOffset="324938.5854">15155 12275 217 0,'0'0'758'16,"0"0"-583"-16,0 0-27 16,0 0 1-16,0 0-32 15,0 0 5-15,0 0-42 0,-17-29-8 16,17 27-15-16,0 2-10 15,-2 0 3-15,0 0-7 16,-3 0-16-16,-5 7-13 16,-8 15-13-16,-16 24 32 15,-21 28 7-15,-20 34-11 16,-13 14-7-16,1-1-12 15,10-11-10-15,12-26-82 16,19-27-195-16,15-20-339 0</inkml:trace>
  <inkml:trace contextRef="#ctx0" brushRef="#br0" timeOffset="325764.6327">13542 13077 833 0,'0'0'494'0,"0"0"-362"16,0 0-65-16,0 0 16 15,-103 78 51-15,63-14-36 16,-12 20-18-16,2-3-50 15,6-9-13-15,3-10-17 16,10-14-63-16,0 1-93 16,-4 13-34-16,10-16-109 15,11-17-312-15</inkml:trace>
  <inkml:trace contextRef="#ctx0" brushRef="#br0" timeOffset="326711.6868">15107 13225 1667 0,'0'0'383'16,"0"0"-206"-16,-94 91-124 16,54-41 20-16,-1 2-63 15,2 2-10-15,4-1-110 16,-5 12-172-16,7-14-212 15,4-9-338-15</inkml:trace>
  <inkml:trace contextRef="#ctx0" brushRef="#br0" timeOffset="327341.7229">14155 12540 682 0,'0'0'773'16,"0"0"-680"-16,0 0 44 16,-68 82 24-16,30-6-41 15,-7 24-56-15,1 9-48 16,2-4-16-16,7-17-86 15,12-30-179-15,3-14-365 0</inkml:trace>
  <inkml:trace contextRef="#ctx0" brushRef="#br0" timeOffset="328835.8083">9572 14734 654 0,'0'0'367'0,"0"0"-108"16,0 0-117-16,0 0 8 0,0 0-13 15,0 0-28-15,0 0-16 16,13-76-19-16,-13 68 2 15,-1 1-11-15,-8 1 0 16,-6 5-12-16,-2 1-22 16,-3 1-4-16,-4 13-15 15,1 7 10-15,-1 5-1 16,4 3-4-16,3 5 0 15,4 0-16-15,5 0 5 16,5-3 0-16,3-4-6 16,0-5-2-16,3-6 2 15,6-5-1-15,3-5 0 16,0-6 0-16,1 0-5 0,-1-4 5 15,1-11-5-15,0-3 0 16,-3-1-5-16,2-3-6 16,0 0-1-16,-3-2 0 15,3-1-3-15,-3-2 5 16,2 0-5-16,0 0-4 15,0 4 18-15,-2 4 0 16,-3 6 7-16,-2 6 1 16,-4 4 0-16,0 3 23 15,0 4-10-15,0 16 0 16,0 10 49-16,-7 8-38 15,4 7-7-15,1 2-16 16,2-2-2-16,0-3 0 16,3-5-46-16,15-4-90 15,-1-9-175-15,0-11-291 0</inkml:trace>
  <inkml:trace contextRef="#ctx0" brushRef="#br0" timeOffset="329445.8432">10243 14763 1177 0,'0'0'297'0,"0"0"-192"16,0 0-7-16,0 0-5 15,0 0-37-15,0 0-32 16,0 0-24-16,23-68 1 0,-9 48 0 15,2-1 0 1,-2 1 13-16,-3 4 23 0,-2 2-1 16,0 3-5-16,-5 4-15 15,1 3 3-15,-4 3 6 16,1 1-24-16,1 0 10 15,0 5-4-15,1 7 55 16,3 8 0-16,1-1-30 16,0-1-10-16,3-1 5 15,3-2-9-15,-1-5 4 16,5-3-21-16,-3-4 0 15,1-3-1-15,1 0-24 16,-4 0-48-16,5-13-119 16,-4-1-143-16,-4-1-239 0</inkml:trace>
  <inkml:trace contextRef="#ctx0" brushRef="#br0" timeOffset="329857.8668">10355 15037 580 0,'0'0'672'16,"0"0"-511"-16,0 0-35 0,0 0 24 16,0 0-39-16,0 0-70 15,0 0-32-15,15-39-9 16,-6 20 0-16,3-2-16 15,1 1 15-15,-2 1 2 16,0 7-1-16,-3 2 13 16,-2 7 16-16,-3 3-17 15,2 0 10-15,-1 8 10 16,3 8 11-16,1 2-18 15,0 2-4-15,2-1-10 16,3-5-10-16,1-1 1 16,2-4-2-16,-2-5-8 15,11-4-93-15,-4 0-147 0,-3-10-332 16</inkml:trace>
  <inkml:trace contextRef="#ctx0" brushRef="#br0" timeOffset="331463.9587">11332 14613 560 0,'0'0'579'0,"0"0"-369"15,0 0-88-15,0 0-13 16,0 0 18-16,0 0-21 0,0 0-44 15,0-1-1 1,0 1-11-16,0 4-6 0,-4 11 9 16,-2 5 57-16,-6 7-45 15,0 3-20-15,-3 3-7 16,0 2-14-16,-4 0-12 15,2 0-3-15,-2-1-8 16,0-3 0-16,2-4 6 16,1-3-7-16,2-6-1 15,2-5 0-15,2-5-17 16,1-4-3-16,1-4-9 15,0 0 7-15,2-1-5 16,-2-10 10-16,2-3 9 16,0-3 2-16,2-3 1 15,1-1 6-15,1-2-12 0,2 2 11 16,0-2 0-16,0 3-3 15,6 2-2-15,5 3-4 16,-1 1-6-16,2 3 10 16,-2 3 5-16,0 3 1 15,1 3 0-15,-2 2 9 16,3 0 12-16,2 13 11 15,-1 4 5-15,3 6 12 16,0 0-12-16,1 2-6 16,1-1-3-16,0-5-16 15,0-1 7-15,-3-5-14 16,-3-3-5-16,-2-4-17 0,-5-2-66 15,-1-4-85 1,2 0-103-16,0-11-72 0,0-3-434 0</inkml:trace>
  <inkml:trace contextRef="#ctx0" brushRef="#br0" timeOffset="331916.9846">11702 14652 561 0,'0'0'280'0,"0"0"-11"16,0 0-136-16,0 0-1 15,0 0-7-15,0 0-33 16,0 0-24-16,-43-19 4 16,30 19-18-16,-2 7 0 15,-2 8 6-15,-1 7 20 16,-1 5 14-16,1 2-14 15,5 4-5-15,2-1-6 16,4 1-32-16,7-4-4 16,0-2-26-16,1-5-5 0,13-5-2 15,2-5-1-15,5-5-5 16,1-4-51-16,13-3-75 15,-6 0-107-15,-3-6-283 0</inkml:trace>
  <inkml:trace contextRef="#ctx0" brushRef="#br0" timeOffset="334820.1506">9029 15512 466 0,'0'0'700'0,"0"0"-490"16,0 0-93-16,0 0-6 15,0 0-35-15,0 0 18 16,0 0-9-16,-15 0-39 16,15 0 5-16,0 0-4 15,0-1 7-15,0 1 3 16,9 0-1-16,4-2-13 15,8 2-2-15,6 0-27 16,4 0-2-16,7 0-4 16,5 0 0-16,5 0-1 15,7 0-6-15,7 0 11 0,17 0-3 16,17-2-9-16,13-3 1 15,4 1 0-15,-8 4-1 16,-14 0 0-16,-18 0 0 16,-15 0 0-16,-9 2 0 15,-1 2 0-15,7 1 0 16,11 1 2-16,5 2-2 15,1 0 6-15,1-2-5 16,0 0-1-16,2 0 0 16,1-1 7-16,0 0-6 15,0-3 1-15,-1 1-2 16,2-1 0-16,-2-2 0 15,10 0 0-15,-9 0 0 16,2 0 0-16,-2-3 1 16,-9-1-1-16,7-1 1 0,-3 5-1 15,-3-2 0-15,-1 2-1 16,-4 0 1-16,0 0 0 15,-4 0 0-15,-1 0-1 16,-2 0-9-16,-1-5 1 16,-3 0 8-16,-2 0 1 15,-3 0-1-15,-2 0 1 16,1 1 0-16,-2 1-1 15,-1-1 1-15,-6 3 0 16,-3-1-9-16,-5 1-9 16,-7 0 1-16,-7-1-16 15,-5 0 11-15,-4 2 20 0,-4 0 2 16,-2 0 5-16,0 0-4 15,0 0 8-15,0 0 12 16,0 0-11-16,0 0-4 16,0 0 0-16,0 0-5 15,0 0-1-15,0-2 1 16,0 1-1-16,0-2 12 15,0-3-12-15,0 0-1 16,0 0 0-16,0-2 2 16,0-1 6-16,0 0-7 15,0-3-8-15,0 0 8 16,0-2 0-16,0-3 0 15,0-3 0-15,0-4-1 16,0-2 1-16,0-6 0 16,0-2-1-16,0-2 0 0,0-2 0 15,0-2 0-15,-2-1 1 16,1 0-7-16,-1-2 7 15,2-1 9-15,0-1-9 16,0 0 0-16,0-2-1 16,0 1-4-16,0-3 4 15,5 2 2-15,-1-3-7 16,-1 1 6-16,2 1-8 15,-1 4 8-15,1 6-1 16,1 4-1-16,-3 7-5 16,1 4-2-16,-2 7 9 15,1 2-12-15,-2 1 6 16,2 2 5-16,-1-1 1 15,-1 5-18-15,1-3 8 16,-1 4-4-16,-1 2 13 0,2 3 0 16,-2-1-8-16,0 2 9 15,0 0-1-15,0 0 1 16,0 0 0-16,0 0 0 15,0-1 1-15,0 1-1 16,0-3-1-16,0 2 1 16,0-3-1-16,-3 1 1 15,-2 0 0-15,1 0 0 16,-2 2 0-16,-2 0 0 15,-4-1-1-15,-1 2 1 16,-5 0-1-16,0 0 1 16,-3 0-1-16,-1 0 2 0,-3 0-2 15,-1 0 1-15,-4-2 0 16,-4 1 0-1,-2-1 0-15,-1-3 0 0,-4 3 0 16,-3-1 0-16,-1-2 0 16,-4 3 9-16,1-1-9 15,-4 0 0-15,-2 0 0 16,0 0-6-16,-1 0 5 15,-2 1 1-15,1-3 0 16,-1 2 2-16,1-1-2 16,2 0 1-16,0 0-1 15,0-2 0-15,2 0 1 16,3-1-1-16,-3 1 1 15,2-1-1-15,-2 0 1 16,2-2-1-16,0 2 0 0,-2 1 0 16,-2 0-1-16,1 2-1 15,-1 1 2-15,-3 2 0 16,0 1 6-16,1-2-6 15,-2 2-6-15,0-1 6 16,0 1 1-16,0 0-1 16,0 0 0-16,-1 0 1 15,-1 0-1-15,0 0 0 16,1 3-1-16,-1 3 1 15,0 1-1-15,1 0 6 16,1 0-7-16,2-2 2 16,1 1 0-16,3-1 7 15,0-3-7-15,2 1-12 0,1 0 12 16,0 0 0-1,0-1 2-15,-2 4-2 0,5 0-9 16,-3 0 8-16,2 0-15 16,0 3 2-16,0-1-5 15,-2 1-3-15,0-1 9 16,2 0-6-16,1 0-3 15,4-1 16-15,4-1 0 16,2-2 6-16,4 0 1 16,6-1-1-16,3-1 1 15,4 0 5-15,7-2 0 16,3 0 4-16,0 0-10 15,3 0 1-15,2 0-1 16,-1 0 0-16,1 0 1 16,-3 1-1-16,2-1 0 0,0 2 0 15,1-2 0-15,1 1 7 16,0-1 9-16,1 1 5 15,-1-1 1-15,2 2-1 16,-1-2-4-16,1 0 1 16,-1 1-9-16,1-1 3 15,-3 2-3-15,2 1-9 16,-1 0 1-16,2 4 1 15,-1 3 8-15,2 8 24 16,0 4-16-16,0 8 17 16,0 7-8-16,0 8-17 15,0 7 17-15,0 6-15 0,0 4 0 16,0 2 5-1,0 1-15-15,0-2 7 0,2 0-3 16,4-2-5-16,2-3 16 16,3-4 1-16,-1-5-9 15,2-4 5-15,0-5-14 16,-3-5 1-16,1-4-1 15,-4-4 1-15,1-6-1 16,-3-1 0-16,2-5 6 16,-3-1-6-16,1-1 0 15,2-1 0-15,-1-1 0 16,1-1 2-16,-3-2-2 15,-2-3 0-15,2-2 1 16,-3-1-2-16,0-2 2 16,0 0 5-16,0 0 14 0,0 0-19 15,0 0 16-15,0 0-10 16,0 0-5-16,0 0-2 15,0 0 0-15,0 0 0 16,0 0-2-16,0 0-18 16,0 0 19-16,0 0-6 15,0 0-9-15,0 0 8 16,0 0-3-16,0-2 5 15,0-6-18-15,0-3-68 16,0-12-58-16,0 3-203 16,-3 0-414-16</inkml:trace>
  <inkml:trace contextRef="#ctx0" brushRef="#br0" timeOffset="337592.3092">3089 14709 765 0,'0'0'532'0,"0"0"-397"16,0 0-4-16,0 0 39 16,0 0-5-16,0 0-66 15,0 0-12-15,0-23 0 16,0 21-29-16,0 0-12 15,0 2 19-15,0 0-9 16,0 0-11-16,0 10-22 16,0 17-21-16,0 22 81 15,0 6-16-15,0 9-42 16,0 3-2-16,0-10-11 15,0 3-5-15,0-4 3 0,0-11-9 16,0-8 0 0,0-9 5-16,0-10-5 0,0-7 6 15,0-4-7-15,0-4 0 16,0-3 0-16,0 2 1 15,0-2-2-15,0 0 1 16,-1 1-20-16,-1 1-9 16,-1-1-41-16,2 0-41 15,1 0-42-15,0-1-97 16,0 0-118-16,0 0-227 0</inkml:trace>
  <inkml:trace contextRef="#ctx0" brushRef="#br0" timeOffset="338372.3538">3344 15058 927 0,'0'0'365'16,"0"0"-252"-16,0 0-19 16,0 0 43-16,0 0-60 15,0 0-43-15,0 0-15 16,-22 38-8-16,17-21 11 15,-2 4 18-15,4 0 5 16,2 0 8-16,-1-1-18 16,2-4-16-16,0-4-6 15,0-4-12-15,2-4 1 0,5-4-1 16,0 0 0-16,3-4 12 15,-1-9-13-15,2-4-5 16,-2-3 3-16,1-1-10 16,0 3 12-16,-4 0-1 15,0 4 1-15,0 7 0 16,-3 0 0-16,2 6 0 15,0 1-2-15,1 0 2 16,2 8 22-16,-1 2 1 16,3 3-1-16,-2 3 2 15,1-1-8-15,0 0-9 16,0 1-1-16,-2-1-5 0,2-3 1 15,0-1 4-15,-3-1-6 16,0-4-2-16,0-4 2 16,0-2 0-16,1 0 4 15,1-1-2-15,1-13-2 16,1-3-10-16,1-4-11 15,-2-2 12-15,-2 2-4 16,-1 3 6-16,-2 4 1 16,-2 4 12-16,-2 5 0 15,0 5-6-15,0 0-1 16,0 6-1-16,0 8 2 15,0 3 1-15,2 0 11 16,4 0-12-16,3-3-6 16,2-1 5-16,1-5-8 15,2-2 9-15,-2-5-19 0,-2-1-5 16,0 0 7-16,-2-10 4 15,-2-8 12-15,0 0-1 16,-3-2 1-16,-3 0 1 16,0 2-6-16,0 1-3 15,0 5-38-15,-10-1-97 16,0 4-106-16,2 2-258 0</inkml:trace>
  <inkml:trace contextRef="#ctx0" brushRef="#br0" timeOffset="340499.4755">4274 15052 100 0,'0'0'1023'0,"0"0"-785"16,0 0-77-16,0 0-48 15,0 0 19-15,0 0-77 16,0 0-27-16,0-10-21 0,0 12 2 15,0 9 29-15,0 3 18 16,0 3-18-16,0 3 4 16,0 1-5-16,4 0-11 15,4 0-8-15,0-3-6 16,0-1 0-16,1-7-12 15,0-1 1-15,1-6 0 16,0-3 0-16,-1 0 0 16,1-5 12-16,-1-7-13 15,0-5-1-15,-3 0 0 16,1 0 0-16,-4 0 0 15,-1 0 0-15,-2 3 1 16,0 0 0-16,0 2 1 16,0 4-1-16,0 3 2 15,0 3-2-15,0 2 0 0,0 0-13 16,3 0-4-16,3 8 17 15,3 5 1-15,2 3 6 16,2-2-7-16,-1 0 0 16,1-1 0-16,-3-2 0 15,1-3 0-15,-4-2 0 16,-2-3 0-16,-4-2 0 15,1-1 1-15,-2 0 8 16,0 0 10-16,0-3-19 16,0-8-9-16,0-1 9 15,-3-4-13-15,-2 0 12 16,2 2-7-16,-1-3 8 0,1 5 0 15,3 0-1-15,0 3-5 16,0 2-6-16,3-1-3 16,9 3 1-16,0 0 13 15,6 3-6-15,-2 0 6 16,3 2 0-16,1 0-1 15,-2 0 0-15,-2 3-7 16,-2 1 9-16,-3 0-6 16,-2-2-21-16,-4-1 1 15,-4 1 1-15,-1-2 17 16,0 0 8-16,0 0 1 15,0 0 22-15,0 3-14 16,0 1 10-16,-4 6-11 16,-2 1-2-16,1 2-7 15,2 2 2-15,3 1-1 0,0-4 3 16,0 0-2-16,0-4-2 15,6-2 1-15,2-2 0 16,1-4-1-16,1 0 2 16,-2 0-2-16,1-3 1 15,-2-6-18-15,0-4 10 16,-2-1 7-16,0-1-15 15,-2 0 15-15,-2-1 0 16,1 3-10-16,-2 1 11 16,0 3 8-16,0 2-7 15,0 6-1-15,0 1 0 16,0 0-11-16,0 10 11 15,0 4 9-15,0 3-9 0,3 0 1 16,1-2-1 0,3 0-1-16,1-3 1 0,2-1-1 15,2 0 1-15,-1-6 0 16,-2-3-1-16,-2-2-7 15,2 0-9-15,-1-3 11 16,-1-8-29-16,-1-4 19 16,1-2 14-16,-4 0-8 15,2 0 3-15,-4 1 7 16,1 0 5-16,-2 2-4 15,0 2 6-15,0 5 29 16,0 3-2-16,0 1-16 16,0 3-2-16,0 0-16 15,0 0-1-15,0 2 1 16,0 5 1-16,0 1 25 0,0 1-26 15,0-2 11-15,0 0-1 16,0 0-9-16,0 0 8 16,0 2 0-16,0-1 3 15,4-1 3-15,1 1-5 16,1-1 8-16,0-1-16 15,-2-3 11-15,-1 0-12 16,0-3 0-16,-1 0 0 16,-2 0 17-16,1 0-17 15,-1 1-1-15,2-1 3 16,-1 2-3-16,2 1 0 15,2-1 3-15,3 3-1 0,3 0-2 16,1 3 0 0,3-3 0-16,0-1-1 0,1-2-8 15,-1-2-7-15,0 0 5 16,-1-6-5-16,0-7-12 15,-5-1 16-15,1-3-2 16,-2-1-7-16,-2-2 15 16,-1-2-15-16,-4-1-10 15,1 2-3-15,-2-1 11 16,0 6 14-16,-3 6 3 15,-6 6 6-15,-3 4 4 16,1 2-3-16,-1 18 14 16,1 4 8-16,2 5 2 15,4 2-14-15,3-3-11 16,2-5 0-16,0-3-1 0,24-5-67 15,-4-7-153-15,2-8-359 16</inkml:trace>
  <inkml:trace contextRef="#ctx0" brushRef="#br0" timeOffset="343696.6583">5174 15057 854 0,'0'0'521'15,"0"0"-444"-15,0 0-42 16,0 0 39-16,0 0-13 16,0 0 4-16,0 0 30 15,22 25-29-15,-15-7 12 16,-1 5-21-16,-3-1-19 15,1-1-12-15,-1-3-10 16,-1-2-8-16,0-4-8 16,-1-5 0-16,1-5 2 15,1-2-2-15,-2 0 1 0,2-5 2 16,2-7 3-16,1-5-5 15,0-2-1-15,1-2-28 16,-1 1 18-16,2 0-16 16,-2 3-3-16,-2 3 8 15,2 6 21-15,-3 2 1 16,0 3 0-16,0 3-1 15,1 0 1-15,3 0 18 16,3 0 6-16,-1 6-3 16,3 0-8-16,-1 5 4 15,-1-2-3-15,-3 6-6 16,-2-1 13-16,-1 4 9 15,-3 1 1-15,1 1-1 0,-2 0-19 16,0-1-11 0,1-1 13-16,1-3-14 0,1-5 2 15,1-3-2-15,2-1 0 16,1-6 0-16,0 0-9 15,0 0-12-15,-1-2-13 16,0-6-9-16,-3-3 20 16,0-1-5-16,1 2-12 15,-2-3 8-15,1 1-19 16,2-2 1-16,1 0 0 15,0 0-5-15,0 2-11 16,1-2 16-16,-3-2 18 16,1 2 2-16,-4-2 5 15,-1 1 13-15,0 2 12 16,0 2 0-16,0 2 11 0,0 5 8 15,0 2 20-15,0 2-7 16,0 0-24-16,0 0 9 16,0 9 8-16,0 5 25 15,0 3-26-15,0 1-10 16,0 4 5-16,2-1 1 15,1-1-19-15,0-4 7 16,2-2-8-16,0-4 0 16,-2-3-1-16,2-2 1 15,-2-5-1-15,1 0 1 16,4 0-9-16,0-13-4 15,0-2-19-15,3-4 5 0,-4 0 13 16,2-1-7 0,-2 3 13-16,-2 2 8 0,-4 5-1 15,1 2 1-15,0 5 15 16,-2 2 17-16,0 1-6 15,0 0-5-15,0 0-10 16,0 0-10-16,0 8 1 16,0 2 11-16,0 4-12 15,0-1 0-15,0 1 0 16,3 1-1-16,7-4-1 15,0-2 0-15,1-2-6 16,-1-4 6-16,-1-3-20 16,0 0-15-16,1 0 1 15,-2-8-21-15,1-5-4 16,-1-1 11-16,-1 0 19 0,-3 1 30 15,-1 0 0-15,0 3 10 16,-1 5 17-16,-2 1 10 16,0 1 26-16,1 3-7 15,-1 0-10-15,0 0-22 16,0 10 11-16,2 1 25 15,1 2-41-15,0 1-17 16,1-1 4-16,3 1-6 16,-2-3 0-16,-2 0 2 15,2-2-1-15,-4-2-1 16,2-3 0-16,-1-1 1 15,-1-2-1-15,2-1 0 16,1 0-15-16,2-3 2 16,2-8 1-16,0-3-5 15,0-1 15-15,-3 0 2 0,-1 4 2 16,-1 1 6-16,-1 5-8 15,-1 2 14-15,-1 3-7 16,0 0 0-16,0 0-7 16,2 0 0-16,-1 4 9 15,2 6 24-15,2 0-24 16,0 0-7-16,0 0 5 15,0-2-7-15,-2 0 1 16,0-2-1-16,-2 0 1 16,1-2 0-16,-2-1-1 15,1-2-1-15,1-1 0 16,-1 0-8-16,4 0-2 15,0-3 4-15,1-8-5 0,0-2-8 16,0-2-5 0,-1 0 12-16,-2 2-1 0,1 3 14 15,-2 4 5-15,-1 2-5 16,-1 2 0-16,2 2-5 15,-1 0 5-15,1 0 0 16,1 2 1-16,3 6 20 16,0 0-20-16,2 3-1 15,0-1 1-15,1 0-1 16,3 1 6-16,-5-1-1 15,2 1-5-15,-1-1 0 16,1 0 0-16,-3-3-10 16,0-1 9-16,0-4-15 15,-2-2-15-15,3 0 6 0,-2-4-9 16,1-9-5-16,-3-5 17 15,0-2-14-15,0-3 21 16,-1-5 3-16,-2 1-4 16,0-6 16-16,0-3 0 15,0 1 1-15,0 3 10 16,-5 3-5-16,-1 8 24 15,3 9 17-15,0 6-15 16,0 6-17-16,3 0-15 16,-2 6 15-16,2 11 31 15,0 4-25-15,0 3-2 16,0 0-12-16,3 1-7 15,4-3 5-15,0 1-4 0,1-1 8 16,-1-6-9 0,-1 0-8-16,-2-5 8 0,-1-4 0 15,-1-2 0-15,1-5 0 16,0 0-6-16,2 0-20 15,3-3 25-15,0-6-23 16,-1-2 24-16,-1 2-2 16,3 4-8-16,-3 3 9 15,2 2-7-15,-1 0 8 16,3 5 0-16,1 6 1 15,-3 0-1-15,0-1 0 16,-5 0-1-16,-3-1 1 16,0-1 0-16,0-1 2 15,-8 2 13-15,-3-3-7 16,-3 1 4-16,0 0-2 0,0 0 1 15,2-1 8-15,3 0-18 16,3 0 13-16,3-2-8 16,0-1-6-16,3 0 0 15,0 1 0-15,0 0 0 16,2 0 1-16,7 2 0 15,3-2-1-15,3 0 8 16,1-3-8-16,5-1 0 16,1 0-8-16,2-2-19 15,-1-9-14-15,0-5-29 16,-2-1-19-16,-4-1 44 15,-3 1 18-15,-3 0 27 0,-3 1 0 16,-1-1 0 0,-3 0 0-16,1-1 1 0,-2 0 7 15,0 1-8-15,-2 4 1 16,-1 4 31-16,0 8 19 15,0 1-11-15,-1 4-8 16,-7 15-9-16,1 2 5 16,-2 4 1-16,5-1-28 15,2 1 8-15,2-4-9 16,0-3-1-16,0-4 0 15,5-1-22-15,6-5 11 16,0-2-1-16,3-3 1 16,0-3 11-16,0 0-21 15,1 0 0-15,-3 0 5 16,-1 0 1-16,-2-3 15 0,-1-1 1 15,-2 1 0-15,-3 1 18 16,1-2-5-16,-1 4 0 16,0-1 5-16,0-2-11 15,0 1-6-15,2-2 22 16,1 0-14-16,-2-1 26 15,2-1-8-15,-3-3 0 16,0 1-3-16,-1 0-24 16,-1-3 18-16,-1 3-6 15,0 0-12-15,0 1 12 16,0 5 11-16,0 1-1 15,0 1-11-15,-1 0-11 16,-2 0-2-16,3 5 1 16,0 4-6-16,0-2 7 15,0 2 5-15,0-2-5 0,6 0 0 16,1-1-6-16,-1-1 0 15,1-3 4-15,-1 1-12 16,0-3 13-16,-3 2-8 16,0-2 9-16,-3 0 8 15,0 0-7-15,0 0 13 16,0 0 1-16,0-5-15 15,0-4 0-15,0-4 2 16,2-4-1-16,0-4-1 16,1-2-1-16,1 1-6 15,0 2-3-15,-1 4-11 16,0 8 20-16,-3 3-68 15,2 5-73-15,-2 0-99 0,0 6-136 16</inkml:trace>
  <inkml:trace contextRef="#ctx0" brushRef="#br0" timeOffset="344071.6798">6691 14925 1315 0,'0'0'512'15,"0"0"-401"-15,0 0-14 16,0 0-52-16,0 0-45 16,0 0-3-16,0 0-33 15,-58 21 10-15,52-1 7 0,3 1 7 16,3-3 6-16,0-1-1 15,0-3-3-15,9-6 9 16,7-4 2-16,2-4-2 16,4 0 1-16,2 0-2 15,-2 0 2-15,0-4-1 16,-2 1 1-16,-3 3 0 15,-7 0 6-15,-4 1 6 16,-4 14 20-16,-2 4 23 16,-3 6 9-16,-12 5-23 15,-5 4-22-15,-2 5-19 16,-8 8-81-16,5-8-156 15,7-10-329-15</inkml:trace>
  <inkml:trace contextRef="#ctx0" brushRef="#br0" timeOffset="344228.6888">7389 15048 147 0,'0'0'1160'15,"0"0"-883"-15,0 0-202 16,0 0-75-16,-97 68-159 15,76-57-667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3-04T09:35:12.3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87 15327 743 0,'0'0'308'0,"0"0"-184"16,0 0-76-16,0 0-7 15,0 0 1-15,0 0-5 16,-4-7-19-16,4-3-17 15,0-1 12-15,6-5-3 16,0-2 9-16,1-3 10 16,2-3-3-16,2 0-1 0,-1 0-12 15,2 3-3-15,0 1-4 16,-1 5-5-16,0 3 6 15,-3 2-6-15,-1 6 0 16,-1 2-1-16,0 2 1 16,1 0-1-16,1 6 22 15,0 10 17-15,-1 4 3 16,2 1-17-16,-3 3-9 15,1-3-7-15,0-3-9 16,1-3 7-16,-2-6-7 16,0-3 1-16,2-5 7 15,-2-1-7-15,3 0 0 16,-2 0 7-16,1 0-6 0,-1-7 5 15,2 1 0 1,-2-2-6-16,0 0 0 0,0 4-1 16,2-1 1-16,-2 2-1 15,4 3-8-15,2 0 7 16,2 0 1-16,3 0 0 15,0 9 7-15,1 2-1 16,-1-1 10-16,-1 0-10 16,0-3-5-16,-3 0 8 15,-2-3-8-15,-2-1-1 16,-1-2 2-16,-1-1-2 15,1 0 0-15,-2 0 0 16,-1-3-103-16,-3-6-182 16,-1-1-649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3-04T08:44:49.3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308 11543 211 0,'0'0'666'16,"0"0"-520"-16,0 0-55 15,0 0 10-15,0 0 2 16,0 0-64-16,0 0-20 15,2-2-3-15,0 2 0 16,-2 0 0-16,0 0 4 0,0-1 11 16,0 1 15-16,0 0 8 15,0-1 4-15,0 1-2 16,0 0-4-16,0 0-8 15,0 0-7-15,0 0-4 16,0 0-3-16,0 0-11 16,0 0 6-16,0 0-2 15,0 0-13-15,0 0 1 16,0 0-2-16,0 0-9 15,0 1 0-15,0 7 14 16,0 4 29-16,0 0-21 16,-2 1 0-16,0 1-3 15,1 2 8-15,1-1-27 16,0 1 18-16,-2-2-18 15,2 0 10-15,-1 0-4 0,-3-1-5 16,3-2 13-16,-1 0 2 16,1 2-9-16,1-2 18 15,0 2-17-15,0 1 8 16,0 0 3-16,0-1-17 15,0 1 8-15,6-3-10 16,-1-1 2-16,0-2-1 16,0 1 8-16,-1-2-9 15,1-1 1-15,-1 1-1 16,2 0 0-16,3-1 0 15,-1-1 0-15,2-2 0 16,2 0-1-16,-2-1 1 0,1-2 0 16,-1 0-16-16,-1 0 7 15,0 0-8-15,-1 0 9 16,-1 0 6-16,1-1-8 15,-2-1 4-15,0-3-3 16,2 1 0-16,0-1 8 16,1-3-7-16,0 0-6 15,3 1 6-15,-3-2-5 16,1 2 7-16,-1 0 4 15,-1 1-8-15,-1 1 8 16,-1-1-8-16,1 1 1 16,-1-2 9-16,-1 1-10 15,-2-1 10-15,0 0 0 16,0-2 0-16,-1 1 0 15,-1-3 0-15,-1-1 1 0,0 1-1 16,0-2 0-16,0 1 0 16,0-1 0-16,0 0-4 15,-3 0 4-15,0 1 0 16,0-1 1-16,1 1 8 15,-1 0-9-15,2 1-1 16,1-1 1-16,-2 1-5 16,2 2 5-16,0 1 1 15,0 3 0-15,0-1 8 16,0 2-9-16,0 0 1 15,-1 0-1-15,1 2 7 16,0-2-10-16,-2 1 3 16,1-1 0-16,-1 1-1 0,1 0-9 15,1 2 10 1,0-2 0-16,0 3 2 0,0 0-1 15,0 0 0-15,0 0 0 16,0 0-1-16,0 0-7 16,0 0 0-16,0 0-24 15,0 0-80-15,0 0-110 16,0 10-95-16,-4-3-359 0</inkml:trace>
  <inkml:trace contextRef="#ctx0" brushRef="#br0" timeOffset="2494.1426">20763 11919 339 0,'0'0'336'16,"0"0"-164"-16,0 0-73 16,0 0-21-16,0 0 11 15,0 0 0-15,0 0-32 16,0 0 17-16,0 0 11 15,0 0 18-15,0 0 2 16,0 0-20-16,0 0-11 0,0 0-7 16,0 0-26-16,0 0-8 15,0 0-8-15,0 0-17 16,0 0 3-16,0 3-6 15,0 5-4-15,-3 6 59 16,0 4-19-16,-2 0-10 16,2 0 12-16,0-1-6 15,0 0-3-15,1-1 0 16,0-3-21-16,1-2 2 15,1-3-15-15,0-2 0 16,0-2 0-16,0-1 0 16,0-3 0-16,0 0 0 15,0 0 0-15,0 0 11 16,0 0-10-16,0 0 9 15,0 0 1-15,0 0-11 0,0-3 0 16,0-5-14-16,5-2-2 16,3-1 6-16,-1-2-11 15,1 0-6-15,2 0 10 16,-2 2 0-16,1-1-2 15,0 3-3-15,0 1-2 16,-2 2 11-16,-1 0-7 16,-1 3 9-16,-4 2 5 15,1 0-2-15,-1 1 7 16,-1 0 1-16,0 0-1 15,3 0 0-15,0 0-2 16,-2 7 3-16,2 1 22 0,-1 5-21 16,-1-1 21-16,1 2-4 15,-1 1-11-15,1-1 11 16,-1 0-15-16,1-3 7 15,-2 1 11-15,2-4-21 16,-2-1 12-16,0 0-11 16,1-3 8-16,-1 0-9 15,0 1 6-15,0-4 3 16,0 2 1-16,0-2-8 15,0 1 11-15,0-2-8 16,0 1-4-16,0-1-2 16,0 0-6-16,0 0-20 15,0 0-60-15,0 0-110 16,-1 0-115-16,-7-1-292 0</inkml:trace>
  <inkml:trace contextRef="#ctx0" brushRef="#br0" timeOffset="3492.1997">20814 11286 776 0,'0'0'333'0,"0"0"-177"0,0 0-44 15,0 0-2 1,0 0 14-16,0 0-56 0,0 0-27 15,0-16 14-15,0 16 11 16,0 0 9-16,0 0-12 16,0 0-14-16,0 0 7 15,0 0-20-15,0 0-11 16,0 0-15-16,0 0-10 15,0 0 0-15,0 9-3 16,3 2 3-16,1 4 22 16,1 5-16-16,-1 1-4 15,2 2 8-15,-2 0-10 16,-1-1 5-16,-1-3-5 15,-1-3-1-15,-1-3 1 16,0-2-12-16,0-4 12 0,0-1 10 16,0-1-10-16,-1-3 17 15,-4 1-1-15,-3-2-7 16,0-1 5-16,1 0-13 15,1 0 0-15,-1 0-1 16,0 0 1-16,4 0 0 16,0 0-1-16,0 0-7 15,2 0 7-15,-1 0-1 16,2 0 1-16,0 0 0 15,0 0-6-15,0 0-3 16,0 0-28-16,0 0-36 16,0 0-52-16,-4-3-84 15,-1-2-100-15,0-2-360 0</inkml:trace>
  <inkml:trace contextRef="#ctx0" brushRef="#br0" timeOffset="4395.2514">20800 11075 785 0,'0'0'213'15,"0"0"-132"-15,0 0 32 0,0 0-1 16,0 0-31-16,0 0-67 16,0 0-12-16,0 0 5 15,0 0-7-15,0 0 0 16,0 0 6-16,0 5 2 15,0 0 8-15,0 0 0 16,0-1-9-16,0-1-6 16,0-1-1-16,2 0 0 15,0 0-1-15,-2-2-9 16,2 0 10-16,-1 0 7 15,1 0 9-15,0 0 3 16,-1-5-13-16,-1 0 26 16,0 0-20-16,0 0-12 0,0 0 26 15,0 2-8 1,-3 1-17-16,-7 0 8 0,-1 2-9 15,1 0 0-15,-2 0 10 16,3 7-9-16,1 0 12 16,4 2-13-16,4-2 0 15,0-1 9-15,0-2-8 16,0-1 2-16,6 0-2 15,1-2-1-15,3-1 0 16,0 0-13-16,-1 0-6 16,1 0-16-16,2-7-27 15,-1 0-6-15,-4 1 26 16,-2 1 31-16,-1 0 11 15,-4 1 0-15,0 1 8 16,0 2 32-16,0 1-8 0,0 0-14 16,-6 0-8-16,0 0-9 15,2 0 12-15,1 0-12 16,0 0-1-16,-2 3-1 15,-2 1-47-15,2 0-128 16,1-1-382-16</inkml:trace>
  <inkml:trace contextRef="#ctx0" brushRef="#br0" timeOffset="5213.2982">21193 11614 18 0,'0'0'1052'15,"0"0"-813"-15,0 0-95 0,0 0 30 16,0 0-18-16,0 0-48 16,0 0-77-16,-12-12-13 15,12 12-18-15,1 0-10 16,8 0 10-16,3 0 13 15,3 0-6-15,0 0 3 16,3 0-10-16,-1 0 12 16,0 0-12-16,-1 0 0 15,0 0 4-15,-3 0-4 16,-4 0-2-16,-2 0 1 15,-2 0 2-15,-2 0-1 16,-3 0 10-16,1 0-10 16,-1 0 9-16,0 0 6 15,0 0-6-15,0 0-3 16,0 0-6-16,0 0 0 0,0 0 2 15,0 0-2-15,0 0-12 16,0 0-27-16,0 0-89 16,0 0-62-16,-7 0-41 15,-7 0-106-15,1 1-291 0</inkml:trace>
  <inkml:trace contextRef="#ctx0" brushRef="#br0" timeOffset="5603.3205">21215 11770 504 0,'0'0'594'15,"0"0"-408"-15,0 0-42 16,0 0 0-16,0 0-17 15,0 0-57-15,0 0-22 16,33 0-9-16,-21 0 11 16,3 0-16-16,-2 0-8 15,3 0-13-15,0 0-12 16,0 0 6-16,-1 0 2 0,0 0-9 15,-5 0-1-15,-2 0 0 16,-1 0-35-16,-4 0-24 16,-3 0-68-16,0 0-63 15,-9 4-79-15,-1-3-115 0</inkml:trace>
  <inkml:trace contextRef="#ctx0" brushRef="#br0" timeOffset="6660.3809">21809 11437 348 0,'0'0'612'16,"0"0"-411"-16,0 0-40 15,0 0 4-15,0 0 11 0,0 0-59 16,0 0 3-16,-8-26-10 16,8 26-9-16,0 0-10 15,0 0-17-15,0 0-22 16,0 0-17-16,0 0-29 15,0 10-4-15,11 9 5 16,7 6 26-16,4 7-3 16,4 5-13-16,2 2-6 15,2 3 7-15,0-2-12 16,-4-1-5-16,0-5-1 15,-7-7 2-15,-6-4-3 16,-3-7 1-16,-2-3-7 16,-3-5 7-16,-1-4 0 15,-1-1 0-15,-1-3 0 16,1 1 0-16,0-1 0 0,-2 0 0 15,2 0 0-15,-1 0 0 16,-1 0-10-16,2 0 9 16,-3 0-7-16,1 0-11 15,1 0-11-15,-2-1-22 16,0-2-36-16,0 1-54 15,0-1-81-15,0-4-62 16,-2 2-107-16,-6 0-377 0</inkml:trace>
  <inkml:trace contextRef="#ctx0" brushRef="#br0" timeOffset="7232.4136">22003 11712 352 0,'0'0'557'16,"0"0"-322"-16,0 0-104 16,0 0-14-16,0 0 5 15,0 0-16-15,0 0-49 16,0-18-23-16,-8 18-14 15,-2 2 8-15,-5 8 19 16,-3 6 30-16,-1 1-1 16,-1 1-6-16,-1 3-14 15,4-1-22-15,1-1 0 16,2-1-15-16,5-4-3 15,1-2-15-15,2-2-1 16,2-2 0-16,2-4 1 0,1-1-1 16,1-3-5-1,0 1 5-15,0-1 3 0,0 0-3 16,0 0 12-16,0 0-12 15,0 0 0-15,0 0-19 16,0 0-65-16,0 0-71 16,8-1-89-16,2-6-85 15,-3-1-269-15</inkml:trace>
  <inkml:trace contextRef="#ctx0" brushRef="#br0" timeOffset="8050.4604">22264 11230 461 0,'0'0'343'0,"0"0"-87"15,0 0-79-15,0 0-9 16,0 0-6-16,0 0-13 15,0 0-44-15,0 0-11 0,0 0-5 16,0 0-1-16,0 0-8 16,0 0-15-16,0 0-5 15,0 0-20-15,0 0-9 16,0 0-26-16,0 2-5 15,0 9-6-15,0 8 6 16,0 5 13-16,0 4-6 16,0 0-6-16,0 2-1 15,0-4 0-15,0-3-1 16,0-3-5-16,0-6-5 15,0-2-2-15,0-7 1 16,-2-2-7-16,1-2 17 16,-4 1-8-16,1-2-3 15,-5 0 13-15,1 0-1 16,-2 0 0-16,0 0 0 0,1 0-5 15,1 0-3-15,4 0 9 16,-2-2-7-16,3 2 6 16,3 0-15-16,0 0-24 15,0-1-26-15,0 1-47 16,0-3-38-16,0-7-74 15,0 1-288-15,0-4-202 0</inkml:trace>
  <inkml:trace contextRef="#ctx0" brushRef="#br0" timeOffset="8902.5092">22294 11050 485 0,'0'0'390'16,"0"0"-150"-16,0 0-81 16,0 0-15-16,0 0-15 15,0 0-34-15,0 0-34 16,-8-28-16-16,6 28-10 15,-2 0-4-15,3 0-2 16,-1 0-11-16,-1 0-4 0,0 0-5 16,0 7 0-16,0 1-2 15,-1 2-7-15,2 0 6 16,1-3-6-16,1 0-3 15,0-3-3-15,0-1 3 16,0-1-12-16,0-2 8 16,0 0-2-16,0 0 9 15,0-2 10-15,4-5-10 16,1 0 9-16,-2-3-8 15,-2 2 1-15,-1 1-2 16,0 1-2-16,0 2 2 16,0 1-1-16,-1 2 0 15,-5 1-1-15,-2 0-7 0,0 0 2 16,2 5 6-16,-1 2-4 15,3 0 5-15,2-1 0 16,1-1-10-16,1 1 10 16,0-2-10-16,0-1-2 15,0 0-1-15,0-1-2 16,3-2 5-16,4 0 9 15,1 0 0-15,1 0 1 16,-3 0 1-16,-2-3 0 16,-1-2 9-16,-1 4-10 15,-2-2-19-15,-3 3-79 16,-9 0-88-16,-3 0-318 0</inkml:trace>
  <inkml:trace contextRef="#ctx0" brushRef="#br0" timeOffset="10661.6098">22680 11744 33 0,'0'0'201'16,"0"0"-90"-16,0 0 214 0,0 0-123 16,0 0-46-1,0 0-19-15,0 0 1 0,0 2-8 16,0-2-37-16,0 0 3 15,0 0 19-15,0 0-11 16,0 0 2-16,0 0-16 16,0 0-28-16,0 0-13 15,0 0-30-15,0 0-7 16,0 0-12-16,0 0-7 15,9 0 7-15,3 2 5 16,4 0 4-16,4-1 0 16,4 1-9-16,-2-2 0 15,-1 0-19-15,-2 0-26 16,-4 0 13-16,-4-2 6 15,-4-2 6-15,-1-1 13 0,-3-1-8 16,1-2 7-16,-2-1-4 16,-1-2-7-16,-1-1 13 15,0-2-14-15,0 1-5 16,0 3 13-16,-1-2 3 15,-5 4 3-15,3 2-2 16,-1-1-3-16,-1 3 11 16,1 0-1-16,-1 1 2 15,-1 0-2-15,-1 1 1 16,1 1-8-16,-3 1 7 15,0 0 2-15,-3 0-1 16,1 0 1-16,2 1 0 0,-1 5 14 16,1 0-9-16,3 0 5 15,-1-1 0-15,1 1-1 16,0 2 0-16,0 0 12 15,0 2-4-15,-3 1 5 16,2 2-7-16,-1 0 3 16,2 1 6-16,-3-1-10 15,3 1 13-15,0 0-12 16,0 0-3-16,0 2 3 15,0-2 1-15,3 0-3 16,2 0-5-16,1 0-3 16,0-1 0-16,0-2-5 15,10 1 0-15,4-1 15 0,2-2-15 16,-1-1-1-1,3-1 1-15,-2-2 0 0,1 1 4 16,-1-3-5-16,2-1-5 16,-1 0 4-16,2-2-4 15,0 0 4-15,-1 0-1 16,1 0-21-16,-3 0 5 15,-3-3-6-15,-6 0-23 16,-1 2-40-16,-4-1-54 16,-2 2-90-16,0 0-251 15,-8-1-208-15</inkml:trace>
  <inkml:trace contextRef="#ctx0" brushRef="#br0" timeOffset="13072.7477">23259 11258 423 0,'0'0'183'0,"0"0"100"15,0 0-121-15,0 0 6 16,0 0-25-16,0 0-27 0,0 0-1 16,0-17-17-16,0 17-18 15,0-2 9-15,0 1-4 16,0 1-19-16,0-2 7 15,0 2-14-15,0 0-1 16,0 0-14-16,0 0-13 16,0 0-6-16,0 0-16 15,0 0-9-15,0 5-1 16,0 6 1-16,0 5 6 15,0 5 12-15,0 2-17 16,0 3 17-16,0 0-12 16,0-4 6-16,0-1 4 15,2-4-16-15,-1-1 9 0,-1-7-7 16,2-1 5-1,-2-4 3-15,0-1-9 0,1-3 0 16,-1 0 8-16,0 0-9 16,0 0 9-16,0 0-3 15,0 0-5-15,0 0 9 16,0 0-9-16,0 0 0 15,0 0-1-15,0 0-42 16,0 0-59-16,0-2-100 16,0-5-175-16,-7-1-367 0</inkml:trace>
  <inkml:trace contextRef="#ctx0" brushRef="#br0" timeOffset="13936.7971">23275 11068 124 0,'0'0'808'15,"0"0"-643"-15,0 0-48 16,0 0 1-16,0 0-46 16,0 0-27-16,0 0-31 0,-4-17-14 15,-3 17 0-15,2 0 2 16,-1 0 22-16,0 4 11 15,1 2-7-15,1-2-9 16,1 2-9-16,2-3-10 16,1 1 0-16,0-1-1 15,0-1-7-15,0-1 0 16,0-1-16-16,5 0 10 15,0 0-5-15,-2 0 9 16,0 0 10-16,0-1 0 16,-1-4 0-16,-2 0 1 15,0-1-1-15,0 3 0 16,0-3 1-16,0 3 16 15,-2 2 4-15,-4 1-20 16,0 0-1-16,-3 0 0 0,3 0 1 16,2 4-1-16,1 2 0 15,1 0 0-15,2-1-8 16,0 1 8-16,0-2-8 15,0-1 1-15,0 0-13 16,3-3 4-16,2 0 3 16,1 0 4-16,1 0 7 15,-3 0-6-15,1-4 8 16,-2-2 0-16,-2 1 0 15,-1 2 8-15,0 0-1 16,0 1-7-16,0 2-11 16,-10 0-63-16,-3 0-132 0,1 0-301 15</inkml:trace>
  <inkml:trace contextRef="#ctx0" brushRef="#br0" timeOffset="16730.9569">23489 11287 692 0,'0'0'415'0,"0"0"-204"16,0 0-32-16,0 0-35 15,0 0-26-15,0 0-16 16,0 0-58-16,-12-22-25 16,12 22 2-16,0 0-1 15,0 0 17-15,0 0 7 0,0 0 9 16,0 0 10-1,0 0-19-15,0 0-16 0,0 0 2 16,0 0-21-16,0 0 4 16,0 0-4-16,0 0-9 15,0 0 14-15,0 0-7 16,0 0 0-16,0 0-7 15,0 5 6-15,0 8 0 16,0 2 22-16,0 4-13 16,0 1 2-16,0 1-10 15,3-1-4-15,1-2 7 16,-2 0-10-16,1-6 0 15,-2-1 4-15,-1-4-4 16,0-2 0-16,0-1-1 16,0-3 1-16,0-1 5 0,0 1-5 15,0-1 2-15,2 0 4 16,-2 0-6-16,1 0 1 15,-1 0-1-15,2 0 1 16,-2 0 6-16,0 0-6 16,1 0 9-16,-1 0 0 15,0 0-9-15,0-2 8 16,2-7-9-16,-2 2-12 15,1-5 3-15,2 1-7 16,-1-5 6-16,1 1 2 16,1-2-15-16,2-1 14 15,0-1-8-15,1 2-12 0,3 2 17 16,-2 1-1-1,-2 1 1-15,0 3 10 0,-3 2-4 16,0 4 5-16,0-1 1 16,0 3-8-16,3-1 7 15,-1 1-8-15,-1-1 7 16,2 2 1-16,0 1-10 15,3-2 11-15,-3 2-1 16,0 0 0-16,-1 0 1 16,-1-1-1-16,-1 1 1 15,-1 0 0-15,-1 0 0 16,-1 0 0-16,0 0 0 15,3 0 0-15,-3 0 0 16,1 0 0-16,2 0-1 16,3-1 0-16,0 1 0 0,3 0 0 15,-1 0 1-15,-1 0-1 16,-2 0 0-16,-2 0-8 15,0 0 9-15,0 0-1 16,0 4-7-16,1 0 8 16,-1 2 0-16,1 1-1 15,-2 0 1-15,1 2-6 16,-2-1 6-16,1 0 0 16,-2 1 0-16,0-1 1 15,0 3 0-15,0-2 5 16,0 2 7-16,0 2-13 15,0-1 7-15,0-1 0 16,2 0-6-16,-2-1 5 16,0-2-5-16,0 2-1 15,0 0 7-15,0 1-7 0,0-1 16 16,0-1-4-16,0 0-6 15,-2-1 3-15,-1-1-8 16,1-2 6-16,2 1 4 16,-1-3-10-16,1 0 0 15,0-3 5-15,0 1-4 16,0-1-2-16,0 0 1 15,0 0 0-15,0 0 11 16,0 0-12-16,0 0-20 16,0 0-47-16,0 0-73 15,0-3-124-15,-5-2-264 16,1-1-427-16</inkml:trace>
  <inkml:trace contextRef="#ctx0" brushRef="#br0" timeOffset="19119.0935">23962 11199 312 0,'0'0'625'16,"0"0"-482"-16,0 0 30 16,0 0-40-16,0 0-42 15,0 0 1-15,0 0-35 16,-2-3-5-16,2 3 27 15,0 0 4-15,-1 0-5 16,1 0-12-16,0 0-12 16,0 0-3-16,0 0-14 0,0 0-12 15,0 0-1-15,0 0-18 16,0 0 5-16,0 0-11 15,3 0-17-15,7 0 8 16,6 0 9-16,4 0 0 16,-1 0 0-16,5 0-12 15,-2 0 2-15,0 0-9 16,-2 0-14-16,-2 0 17 15,-4 0-6-15,-4 0 6 16,-3 0 5-16,-2 0-6 16,-2 0 16-16,-2 0 0 15,1 0-12-15,1 0 11 16,-1 0-5-16,-1 0 1 0,-1 1 5 15,2-1-9 1,-2 0 10-16,0 1 0 0,1-1-1 16,-1 0 1-16,0 0 0 15,0 0 0-15,0 0 6 16,0 0-6-16,0 0 1 15,0 0-1-15,0 0 1 16,0 0-1-16,0 0 0 16,0 0-1-16,0 0 0 15,-1 1-5-15,-6 1 6 16,-2 2 6-16,-2 1-6 15,-1-1 1-15,0 1 0 16,-3 2 1-16,1 0 5 16,-2 1-6-16,2 0 8 15,0 1 3-15,0 2-6 0,1-1 0 16,2 0-5-16,4-1 10 15,-2 0-1-15,3-1-9 16,2-1 0-16,-1-1 9 16,2 0-10-16,0-2 12 15,0 0-6-15,1 0 3 16,-2 1 3-16,3-1-12 15,-1 0 8-15,1-1-8 16,1 0-1-16,0 0-5 16,0 0 5-16,0-1 1 15,8 1 13-15,1 0-12 16,1-1 6-16,1 0-7 15,0 0-14-15,-1-1 5 16,2 0-3-16,0 1 0 16,0 0 11-16,1-1-14 0,0-1 8 15,0 0-2-15,-1 1-6 16,-2-1 1-16,2 0-8 15,-3 0 3-15,-1 0 5 16,-3 0-7-16,0 0 15 16,-2 0 0-16,-2 0-2 15,1 0 8-15,-2 0-1 16,0 0-1-16,0 0 2 15,0 0-7-15,0 0 7 16,0 0-1-16,0 0 2 16,0 0-2-16,0 0 1 15,0 0-5-15,0 0 5 0,0 0 1 16,0 0 14-16,0 0-6 15,0 0-9-15,-5 0 7 16,-3 1-6-16,0 2-1 16,-2 1 1-16,-5 0-1 15,0 2 1-15,-3 1 12 16,1-1 4-16,-2 1-2 15,3 0 0-15,-2-1 4 16,4 3-6-16,1-4-13 16,4 1 2-16,1-3 6 15,0 1-7-15,2-2 17 16,0 1-11-16,-2 0 8 15,-1 0 0-15,2 1-8 16,-1 1 11-16,4-3-17 16,1 1-1-16,3-2 1 0,0 1-1 15,0-2-13-15,0 2 7 16,0 1 6-16,0 2 1 15,3 0 6-15,3 2-5 16,3 1 8-16,3 0-9 16,0-1 0-16,1-2 7 15,3-1-8-15,2-3 0 16,0-1-6-16,2 0-14 15,-2 0 2-15,-1-1-3 16,-1-4 2-16,-3 0 7 16,-3-1 3-16,1 2 9 15,-5 0 0-15,0 1 1 16,-2 0-2-16,1 0 0 0,-1 0 0 15,0 2 1 1,-1-1-14-16,0 2 13 0,-1 0-1 16,-1 0-9-16,-1 0 11 15,2 0-1-15,-2 0 0 16,0 0-1-16,0 0-8 15,0 0 10-15,0 0 0 16,0 0-8-16,0 0 7 16,0 0 1-16,0 0 0 15,0 0 1-15,0 0 0 16,0 0 15-16,0 0-1 15,1 0-5-15,1 0 13 16,-1 2 6-16,1 2-13 16,1 2 1-16,-1-2-11 15,1 2 8-15,0-1-5 0,-2 2 0 16,-1 0 10-16,0 2-3 15,0-1 15-15,0 2 0 16,0-1-14-16,0-1 30 16,-3-1 0-16,-4 1-11 15,-3-2-5-15,-1 2-16 16,-1-1-3-16,-3 0-12 15,-3-2-15-15,-1 1-49 16,-14 3-100-16,6 0-162 16,4-5-176-16</inkml:trace>
  <inkml:trace contextRef="#ctx0" brushRef="#br0" timeOffset="20801.1897">24901 11946 1440 0,'0'0'489'16,"0"0"-389"-16,0 0 36 15,0 0-74-15,0 0-61 0,0 0-1 16,0 0-233-16,0-14-440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3-04T09:36:05.2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716 11985 773 0,'0'0'351'15,"0"0"-173"-15,0 0-73 16,0 0 1-16,0 0 10 15,0 0-5-15,-16 0-32 0,16 0-22 16,0 0-28-16,0 0-5 16,0 0-4-16,0 0 9 15,0 0 8-15,0 0-14 16,0 0-5-16,0 0-11 15,2-2 1-15,8 2 11 16,2-1-2-16,7 1 7 16,4 0-5-16,5 0-10 15,7 0-3-15,3 0-5 16,4 0 0-16,3-2 0 15,1-2 0-15,1-2-1 16,-1 0 0-16,-3-2 0 16,-3 2 0-16,-4 3-2 15,-6 0 2-15,-5 3-1 16,-5 0 1-16,-4 0-1 15,-4 0 0-15,-1 0 1 0,-3 0-1 16,0 0 1-16,-2 0 0 16,-2 0 0-16,1 0 1 15,-1 0 0-15,-1 0 0 16,-1 0-1-16,-2 0 1 15,1 0-1-15,-1 0 1 16,0 0-1-16,0 0-2 16,0 0-15-16,0 0-26 15,0 0-61-15,-3 0-79 16,-7-2-94-16,1-3-222 0</inkml:trace>
  <inkml:trace contextRef="#ctx0" brushRef="#br0" timeOffset="497.0285">21229 11787 1144 0,'0'0'233'16,"0"0"-130"-16,0 0-65 16,0 0-18-16,0 0 33 15,0 0 2-15,0 0-26 16,94 7-23-16,-62-2-6 15,4 0 1-15,-5 1-1 0,-4-1 0 16,-3 2 0-16,-5 1 0 16,-6 3 0-16,-7 5 0 15,-6 3 2-15,0 3 17 16,-11 3 25-16,-10 2-8 15,-1-1-1-15,-5 1 3 16,1-6-5-16,3-3-16 16,3-4-2-16,4-6 1 15,5-5 0-15,3-3 2 16,2 0-8-16,4 0-9 15,2-5-1-15,0-5 0 0,0 0-1 16,3 0 1 0,7-1-1-16,1 2 0 0,-2 2 1 15,1 0-1 1,-2 3-6-16,-2 0-7 0,-3 3-69 15,-3 1-97-15,0 0-119 16,-2 0-287-16</inkml:trace>
  <inkml:trace contextRef="#ctx0" brushRef="#br0" timeOffset="1878.1075">22186 9244 1154 0,'0'0'207'16,"0"0"-72"-16,0 0-56 15,0 0 43-15,0 0 21 16,0 0-31-16,0 0-46 16,2 34-29-16,-2-34-15 15,0 0 20-15,-6-3 0 16,-6-5-15-16,-3-6 0 15,0-4 12-15,2-4-5 16,1-8-23-16,1-5-5 16,1-7-3-16,2-8-2 15,1-5-1-15,-1-15 0 16,1 3-12-16,3-2-22 0,-1 0 14 15,3 12-1 1,1-6 20-16,1 10-6 0,0 7 7 16,0 13-6-16,0 8 6 15,3 11 0-15,-1 6 0 16,-1 3 5-16,-1 4-7 15,0 1 2-15,0 0-5 16,0 0 4-16,0 0-15 16,0 1 8-16,-1 14-13 15,-9 7 9-15,1 9 12 16,-4 9 0-16,4 5 0 15,0 2 2-15,-1-2-2 16,2-6 2-16,1-3-1 16,1-9 1-16,-1-8 6 15,2-8-8-15,4-6 1 0,-1-5 8 16,2 0 0-16,0-10 10 15,0-15-19-15,0-12-31 16,9-10 14-16,3-4 6 16,0-2-27-16,1 0 17 15,-1 4 7-15,0 5-1 16,1 9 8-16,0 11 6 15,1 9-1-15,0 8-8 16,4 7-3-16,0 2 12 16,2 17 1-16,1 7 1 15,-6 5-1-15,-6 2 1 16,-5 1 9-16,-4-5-10 15,-2 0 0-15,-16-4 1 16,-8-4 8-16,-6-4-8 16,-7-3-1-16,-7-5-5 0,-2-3-20 15,-6-5-58-15,-13-1-70 16,12-8-99-16,11-7-136 0</inkml:trace>
  <inkml:trace contextRef="#ctx0" brushRef="#br0" timeOffset="12703.7267">16826 12411 806 0,'0'0'349'0,"0"0"-190"15,0 0-66-15,0 0-38 16,0 0 32-16,0 0 9 16,-18-9-35-16,18 9-37 15,0 0-7-15,0 0 2 16,0 0 16-16,0 0 8 15,0 0 1-15,0 0 0 16,0 0-12-16,0 0-12 0,0 0 4 16,0 0-11-16,0 0-6 15,4 3-6-15,8 13 14 16,6 4 10-16,6 9-4 15,3 6-7-15,1 4 7 16,2 4 3-16,2 2 1 16,-4 0-13-16,-1-3-5 15,-4-2-6-15,-2-8 0 16,-6-5 0-16,-2-6-1 15,-3-3 1-15,-3-6 0 16,-2-3-1-16,-2-4 0 16,-2-2 2-16,-1-2-1 15,2 1 0-15,-2-2 1 0,0 0-2 16,0 0 2-1,0 0 5-15,0 0-7 0,2 0 0 16,-2 0-9-16,0 0-31 16,0 0-58-16,0 0-109 15,0-5-112-15,-8-1-328 0</inkml:trace>
  <inkml:trace contextRef="#ctx0" brushRef="#br0" timeOffset="13116.7503">17038 12732 781 0,'0'0'218'0,"0"0"-99"16,0 0-57-16,0 0 51 15,0 0-7-15,0 0-38 16,0 0-33-16,-19 20-3 15,9 0 25-15,0 1 13 16,-2 1-5-16,0 1-11 16,0 0-10-16,0-2-3 15,2-3-15-15,2-1-12 0,0-2-3 16,1-3 0-1,3-2-11-15,-1-2 11 0,2-3-10 16,2-1 0-16,1-2-1 16,0-2 1-16,0 0-3 15,0 0 2-15,0 0-20 16,0 0-62-16,0 0-136 15,0 0-169-15</inkml:trace>
  <inkml:trace contextRef="#ctx0" brushRef="#br0" timeOffset="14099.8065">17451 12348 791 0,'0'0'188'0,"0"0"-90"15,0 0-48-15,0 0 13 16,0 0 5-16,0 0 16 16,0 0-15-16,3 73-20 15,3-37 5-15,1 7 13 16,-1 3 1-16,3 6-10 15,-3 4 1-15,-3 1-2 16,-3-2-8-16,0-4-18 16,0-4-9-16,0-8 3 15,0-7 0-15,0-5 3 0,0-6-9 16,0-4 0-1,0-7-14-15,0-3-5 0,0-2-1 16,2-3-28-16,-2-2-65 16,0 0-93-16,-2-4-129 15,-7-4-693-15</inkml:trace>
  <inkml:trace contextRef="#ctx0" brushRef="#br0" timeOffset="14880.8512">16412 12457 927 0,'0'0'188'0,"0"0"-133"16,0 0-42-16,0 0 77 16,0 0 33-16,9 97-26 15,-4-47-23-15,-2 6-31 16,1 3 0-16,-4 1-5 15,0-4 5-15,2-7-3 16,-2-5-12-16,1-7-7 16,1-6 2-16,-1-7-8 15,1-4-4-15,-2-6-3 16,0-4-8-16,0-5 1 15,0-1 5-15,0 0-6 16,0-3-5-16,0-1-40 0,-2 0-65 16,-1 0-69-16,3-1-131 15,-1-8-379-15</inkml:trace>
  <inkml:trace contextRef="#ctx0" brushRef="#br0" timeOffset="16426.9396">18139 12422 702 0,'0'0'221'15,"0"0"-127"-15,0 0-52 16,0 0 17-16,0 0 34 0,0 0-20 16,0 0-36-16,1 0-13 15,-1 0-2-15,0 0 0 16,0 0 11-16,0 0 6 15,0 0 11-15,0 0-18 16,0 1-13-16,-1 8 4 16,-10 3 3-16,-4 5-8 15,-1 2-5-15,-4 3-5 16,0 3 1-16,0-1 6 15,1 1-2-15,0 0-4 16,0-1 2-16,3-2-2 16,1-2-6-16,2-3 4 0,2-4-6 15,5-5 1-15,2-4-1 16,2-2 0-16,2-1 0 15,0-1 6-15,0 0 4 16,0 0-3-16,0 0 11 16,0 0-1-16,0 0 8 15,0 0-13-15,0 0-4 16,0 0 3-16,0 0-3 15,0 0-2-15,0 0-6 16,0 0 7-16,0 0 1 16,0 0 5-16,0 0-6 15,0 2-6-15,9 0 9 16,6 4 14-16,5 4-24 15,3-1 7-15,4 3-7 16,4 2 1-16,4 2-1 0,1-2 0 16,3-2 0-16,-3-3-1 15,-4-2 1-15,-5-3-1 16,-5-1-6-16,-5-3 4 15,-8 0 1-15,-5 0 0 16,-2 0 1-16,-2 0 1 16,0 0 5-16,0 0-6 15,0 0 6-15,0 0 1 16,0 0-7-16,-2 0-1 15,1 0-20-15,-1 0-16 16,1 0-34-16,1 0-64 16,0 0-86-16,0 0-147 0</inkml:trace>
  <inkml:trace contextRef="#ctx0" brushRef="#br0" timeOffset="17011.9731">18676 12369 468 0,'0'0'323'0,"0"0"-176"15,0 0-54-15,0 0-15 16,0 0 22-16,0 0 11 16,0 0-30-16,0-3-20 15,0 3-10-15,0 0 22 16,-2 0 1-16,2 0-5 15,0 0-9-15,0 0-14 16,0 0-9-16,-1 0-8 16,1 0-8-16,-2 16-20 15,-1 5 56-15,2 11-1 16,-1 8-18-16,2 7 2 15,0 2-9-15,0 2-9 0,9-1-6 16,5-4-4-16,-2-5-5 16,-1-7-5-16,-2-6-2 15,-3-8 0-15,-1-4 1 16,-3-8 6-16,-2-2 0 15,1-4 0-15,-1-2 1 16,0 0 5-16,0 0 2 16,0 0-5-16,0 0-10 15,2 0-29-15,-2-2-77 16,0-8-129-16,0 1-128 15,0 4-508-15</inkml:trace>
  <inkml:trace contextRef="#ctx0" brushRef="#br0" timeOffset="18081.0342">16334 13666 730 0,'0'0'272'0,"0"0"-123"0,0 0-65 16,0 0-31-16,0 0 1 16,0 0 10-16,0 0-5 15,53 0-6-15,-19 0-3 16,11 0-12-16,8 0-16 15,19 0-6-15,25 0-1 16,27-7 11-16,14-2-4 16,3-1-3-16,-5-5 0 15,-6 1-8-15,1-2-10 16,2-3 1-16,-2 1-2 15,-1-1 6-15,-5 2-5 16,-6 2-1-16,-6 3 0 16,-9 1 0-16,-12 4 0 15,-15 3 0-15,-18 1 1 0,-15 1-1 16,-4 0 0-1,0 1 0-15,2-2 0 0,3 1 0 16,-11 1-1-16,-7 0 1 16,-9-1 1-16,-3 1 0 15,-8 1 0-15,-4-2 0 16,0 2-1-16,-3 0 13 15,2-1 21-15,2-1-6 16,-1 2-6-16,1-4-12 16,2 1-4-16,-1 2-5 15,-2-2-1-15,2 2 0 16,-4-1 0-16,3 2-1 0,-2 0-5 15,-2-1-9 1,0 1-5-16,0 0-8 16,0 0-25-16,0 0-39 0,0 0-98 15,0 0-181-15</inkml:trace>
  <inkml:trace contextRef="#ctx0" brushRef="#br0" timeOffset="45133.5815">26947 13040 127 0,'0'0'348'0,"0"0"-218"16,0 0-71-16,0 0-4 15,3-3 4-15,-1 0 6 16,1 2-13-16,0-2-16 15,0 2 6-15,1-1-22 16,0 1 21-16,-1-1 8 0,-1 1 55 16,-2 1-20-16,0 0-33 15,0 0-11-15,0-1-2 16,0 1-16-16,0-2-11 15,0-1-10-15,0 2-1 16,0-3 2-16,0 4-1 16,0-3-1-16,-3 1 2 15,-3 1 9-15,-4-1-5 16,-1 2 3-16,-2 0-8 15,1 0 5-15,-3 2 4 16,0 4-10-16,0 5 7 16,0-1-6-16,3 3 14 15,0-1-8-15,3 1 5 0,3-1-12 16,3 0 1-1,2-4-2-15,1-1 0 0,0-2-7 16,0-2 6-16,6-2-25 16,3-1 8-16,2 0 19 15,0 0-2-15,0-7 1 16,0 0 0-16,-2-2 1 15,0-1 1-15,-2 1 1 16,0-2-1-16,-1 2 8 16,0-1-9-16,-2 2 1 15,1-1-1-15,-2 3-1 16,1 1 1-16,-3 2 1 15,1 1-1-15,-1 0 1 16,-1 2 0-16,0 0-1 16,0 0 6-16,0 0-6 0,0 0 2 15,0 0 6-15,0 0 4 16,0 0-3-16,0 0-1 15,0 0-8-15,0 10 1 16,0 8 20-16,0 7 26 16,0 8-14-16,-4 4-4 15,-2 6 3-15,2 0 2 16,-1-3-6-16,-1-1-17 15,2-5 2-15,1-2-12 16,-2-7 7-16,1-5-2 16,1-4-5-16,1-7 0 15,1-5 6-15,1-1-6 0,0-1 0 16,0-2 5-1,0 0 1-15,0 0-6 0,0 0 10 16,0 0-10-16,0 0-1 16,0-6 1-16,8-3 0 15,3 0 6-15,1-3-5 16,3 1-2-16,0-2 1 15,1 1-1-15,-1-1-11 16,0 0-5-16,-3 5-10 16,-3 1-1-16,-2 2-32 15,-4 3-55-15,-3 0-49 16,0 2-95-16,-4 0-119 0</inkml:trace>
  <inkml:trace contextRef="#ctx0" brushRef="#br0" timeOffset="45591.6077">27146 13105 74 0,'0'0'952'0,"0"0"-757"16,0 0-109-16,0 0-46 15,0 0 43-15,0 0 8 16,0 0-35-16,-8 0-16 16,8 0-5-16,0 0-10 15,5 0-4-15,5 0 9 16,3 0 2-16,4 0-16 15,-1-3-7-15,2-3-8 16,-1 2-1-16,-3-2-7 16,-2 2-31-16,-4 0-45 0,-4 3-48 15,-4-1-91-15,0 2-83 16</inkml:trace>
  <inkml:trace contextRef="#ctx0" brushRef="#br0" timeOffset="45801.6197">27176 13192 814 0,'0'0'404'16,"0"0"-229"-16,0 0-98 15,0 0 22-15,0 0 23 16,0 0-43-16,0 0-42 15,84-10-29-15,-61 5-8 16,-5-1-33-16,3-3-104 0,-5 2-115 16,-4 0-121-16</inkml:trace>
  <inkml:trace contextRef="#ctx0" brushRef="#br0" timeOffset="46007.6315">27557 12914 954 0,'0'0'358'0,"0"0"-249"15,0 0-45-15,0 0-12 0,0 105-24 16,3-56-28-1,3-9-84-15,0-8-209 0</inkml:trace>
  <inkml:trace contextRef="#ctx0" brushRef="#br0" timeOffset="47468.7151">27096 13785 816 0,'0'0'189'0,"0"0"-95"16,0 0-19-16,0 0 30 15,0 0-33-15,0 0-28 16,0 0-24-16,-49-2-4 15,32 15 4-15,0 1 8 16,2 5 1-16,0-1 4 16,3 3-12-16,2-1-1 0,5-2-8 15,2-3-12-15,3-4-1 16,0-4 1-1,0-3-13-15,2-4-12 0,8 0 2 16,0 0 13-16,4-9 3 16,1-4 1-16,-3-3-3 15,1-1 8-15,-2 1 1 16,-4 1 0-16,-1 3 0 15,-2 0 0-15,-2 4 1 16,-1 2 7-16,-1 3 14 16,0 3 7-16,0 0-13 15,0 0 0-15,0 0-4 16,0 2-11-16,0 9 19 15,3 7 14-15,0 4 2 16,0 7-4-16,0 6 16 0,0 3 7 16,0 2-16-16,0 2 12 15,-1-2-23-15,-2-4-13 16,0-2-6-16,0-4-1 15,0-5 7-15,-5-4 9 16,-1-5 2-16,0-3-6 16,2-4-2-16,-1-3-3 15,4-3-5-15,-2-2-4 16,3-1-5-16,0 0 9 15,0 0 2-15,-1 0-5 16,1 0 4-16,0 0 3 16,0 0 3-16,0 0-11 15,0-4-6-15,0-3-11 0,0 0 5 16,0-1 0-1,0-1 6-15,5 2-1 0,0 1 1 16,1 1-6-16,-2-3-16 16,1 3-11-16,1-3-45 15,3-10-131-15,-3 5-124 16,-2-3-444-16</inkml:trace>
  <inkml:trace contextRef="#ctx0" brushRef="#br0" timeOffset="47716.7293">27226 13987 1243 0,'0'0'272'16,"0"0"-227"-16,0 0-44 16,0 0-1-16,0 0 19 15,0 0-19-15,90-29-40 16,-61 11-93-16,-5 4-80 15,-7 3-55-15</inkml:trace>
  <inkml:trace contextRef="#ctx0" brushRef="#br0" timeOffset="47940.7421">27278 14079 1197 0,'0'0'387'15,"0"0"-271"-15,0 0-33 16,0 0 26-16,0 0-18 16,0 0-52-16,102-13-39 15,-76 1-50-15,4-5-148 16,-6 1-151-16,-9 4-290 0</inkml:trace>
  <inkml:trace contextRef="#ctx0" brushRef="#br0" timeOffset="48121.7525">27607 13861 416 0,'0'0'959'0,"0"0"-769"15,0 0-44-15,0 0-37 16,4 92-36-16,-1-65-73 15,4 11-5-15,-1-9-216 16,0-6-281-16</inkml:trace>
  <inkml:trace contextRef="#ctx0" brushRef="#br0" timeOffset="49366.8237">28231 12945 818 0,'0'0'227'0,"0"0"-123"15,0 0-42-15,99-17 16 16,-63 15-10-16,0 0-21 15,-5 2-25-15,-6 0-11 16,-4 0-11-16,-9 9 0 16,-6 5 21-16,-6 6 27 15,0 6 3-15,-6 5 13 16,-12 4-5-16,-4 4-10 15,-2-2-8-15,0 0-6 16,5-2 5-16,2-5-11 16,8-2-12-16,5-5-3 0,2-4-13 15,2-4-1-15,0-4 9 16,8-1-9-16,2-3 0 15,4-1-1-15,-1-2-6 16,5 0 7-16,-1 1-7 16,3-1 5-16,1 0 2 15,-1 2-5-15,-1 1 5 16,-1 1 0-16,0 3 0 15,-6 3 1-15,-2 3 18 16,-5 2-1-16,-5 2 17 16,0 3 15-16,-8 1 1 15,-8 2-13-15,-3 1-18 0,-1 1-7 16,2-1 0-1,5-1-4-15,1-4-4 0,6-3-5 16,4-1-7-16,2-6-2 16,0-1-6-16,14-2-20 15,2-2-14-15,3 1 7 16,1-1 14-16,1 2 3 15,0 3 15-15,-3 4 9 16,1 3 1-16,-4 4 13 16,-2 0 12-16,-5 3 7 15,-4-2-4-15,-4-1-28 16,0-1-2-16,0-2-43 15,-4 1-100-15,1-6-150 16,3-6-348-16</inkml:trace>
  <inkml:trace contextRef="#ctx0" brushRef="#br0" timeOffset="50418.8838">29237 13374 927 0,'0'0'528'15,"0"0"-439"-15,0 0-54 16,0 0 32-16,0 0 70 15,0 0-38-15,-12 81-49 16,11-51-27-16,1 3-11 16,0-6 1-16,9-1-7 15,4-6 2-15,1-6-7 0,-2-4-1 16,2-4 0-1,-1-6 0-15,1 0-1 0,0-3 1 16,0-12-2-16,-3-4-11 16,0-1-2-16,-3-3-7 15,-3 0 21-15,-2 2-11 16,-2 3 12-16,-1 1-1 15,0 8 1-15,0 4 7 16,0 2 5-16,0 3-12 16,0 0-7-16,0 0-7 15,0 10 13-15,-1 4 1 16,-1 6 10-16,2 0-4 15,0 5-4-15,0-1-1 16,0-3 1-16,8-3-2 16,5-2 0-16,-1-6 0 0,2-5-14 15,2-5-30-15,2 0 16 16,-2-4 0-16,2-10-3 15,-1-5 5-15,0 0 7 16,-3-1 16-16,-1 3 3 16,-5 1 13-16,-2 5 6 15,-2 4 18-15,-2 4 5 16,-1 3-5-16,-1 0-14 15,2 0-8-15,1 2-2 16,3 7 33-16,0 4-19 16,1 3-12-16,1-1-9 15,0 0-5-15,-2-1 9 0,1 0-9 16,-3-3 8-1,-1 0-8-15,-1-4 0 0,-1-2 6 16,-1-1-7-16,2-3 0 16,-2 1 2-16,1-2 7 15,3 0-9-15,-1 0-5 16,3-12-24-16,2-3-3 15,3-5 6-15,2-1 5 16,-3-3 5-16,2 3 3 16,-4 4 13-16,-4 5 0 15,-2 2 1-15,-1 8 20 16,-1 1-1-16,0 1-20 15,0 0-1-15,0 5-5 16,0 6 6-16,-1 3-51 16,-1 0-117-16,1 4-81 0,-1-4-121 15,2-4-672-15</inkml:trace>
  <inkml:trace contextRef="#ctx0" brushRef="#br0" timeOffset="50831.9075">29913 13418 1061 0,'0'0'236'0,"0"0"-153"0,0 0-12 16,0 0-2-1,0 0-26-15,0 0-20 16,0 0-23-16,0 9 12 0,-1-3-1 16,-1 4 14-16,1-1 4 15,-1 1 2-15,2 1 12 16,0 1-21-16,0 4-10 15,-1 1-3-15,1-1-9 16,-2 2 1-16,1 1-1 16,-2-1 0-16,-1-2 1 15,1-1 0-15,0-2-1 16,1-5 0-16,0-2 0 15,1-3 0-15,1-2-8 16,0-1-6-16,-2 0-7 16,2 0-9-16,-1 0-7 0,-1-1-41 15,2-8-39-15,0-11-31 16,0 2-63-16,0-1-59 0</inkml:trace>
  <inkml:trace contextRef="#ctx0" brushRef="#br0" timeOffset="51066.9209">30055 13125 1181 0,'0'0'332'0,"0"0"-233"15,0 0 73-15,-3 75 31 16,0-32-74-16,3 7-49 15,0-1-39-15,0-1-27 16,10-3-14-16,6-5-10 0,3-8-23 16,0-5-49-16,-1-6-39 15,0-7-53-15,-5-8-84 16,-4-4-111-16,-6-2-735 0</inkml:trace>
  <inkml:trace contextRef="#ctx0" brushRef="#br0" timeOffset="52286.9907">30074 13429 871 0,'0'0'579'0,"0"0"-497"15,0 0-58-15,0 0 16 16,108-1 28-16,-71 1-33 16,-1 0-34-16,1 0-1 15,-10 0-29-15,-3 1-15 16,-10 3 9-16,-6 2 0 15,-6 1-7-15,-2 2 22 16,-3-2 20-16,-12 4 13 16,-3-1 6-16,-2 0 0 15,2-1 14-15,2-2 2 0,5 2 9 16,4-2-2-1,1-2-19-15,6 1-12 0,0 0-11 16,0-2 0-16,6 1-9 16,5-4-25-16,2-1-7 15,5 0-11-15,-1 0 13 16,2-10 23-16,-2-3 10 15,2-1-9-15,-2-1 15 16,-1 0 0-16,-3 3 1 16,-3-1 1-16,-2 3 7 15,-1 3-1-15,-6 2-2 16,1 3 10-16,-2 2 7 15,0 0-23-15,3 6 1 16,3 5 5-16,2 5 7 16,3-2-13-16,3 1-6 0,1-4-14 15,3-1-17-15,-1-4 2 16,-1-5 15-16,-2-1 20 15,-3 0 0-15,-2-5 1 16,-4-8 8-16,-4 0 1 16,-1-6 24-16,0-2 9 15,0-4-5-15,0-2-3 16,-1 0-1-16,-4-2-11 15,-1 3-7-15,1 2 15 16,1 5 18-16,-1 5 19 16,4 7-20-16,-2 3 3 15,3 4-31-15,0 0-19 16,0 0 1-16,0 2-1 15,0 11 11-15,0 6 7 16,0 3-18-16,4 3 8 0,-1 1-8 16,0-2 0-16,-3-1 0 15,0-3 8-15,0-5-3 16,0-2-6-16,2-6 1 15,1 0-1-15,1-4-16 16,3-3-2-16,3 0-12 16,2 0 9-16,5-6-17 15,3-7 6-15,4-1-8 16,0 0-5-16,-3 0 1 15,-2 3 15-15,-3 4 18 16,-7 4 4-16,-4 3 1 16,-4 0 2-16,-1 6 4 0,0 7 60 15,-4 5-2 1,-7 0-18-16,-2-1-12 0,-1 1-20 15,1-3-7-15,1-3-1 16,3-4-60-16,2-2-75 16,7-6-103-16,0 0-109 15,0-7-303-15</inkml:trace>
  <inkml:trace contextRef="#ctx0" brushRef="#br0" timeOffset="52483.0019">30883 13184 1109 0,'0'0'268'0,"0"0"-134"0,0 0 5 16,0 0 0-16,-13 84-70 15,13-65-66-15,0 1-3 16,1-4-92-16,6 6-69 15,-2-5-55-15,-1-5-88 0</inkml:trace>
  <inkml:trace contextRef="#ctx0" brushRef="#br0" timeOffset="52813.0208">30980 13334 1069 0,'0'0'296'16,"0"0"-189"-16,0 0 24 15,0 0-4-15,0 0-34 0,0 0-55 16,0 0-25 0,92 51-13-16,-65-51-22 0,-2-5-35 15,-3-3-29-15,-5-5 33 16,-8 1 30-16,-4 1 10 15,-5 2-6-15,0 0 19 16,-14 3 20-16,-2 5 17 16,-2 1 15-16,-3 3 21 15,0 13 0-15,3 4-16 16,2 3-36-16,7-2-20 0,6-1-1 15,3-4-77 1,7-3-91-16,11-3-84 0,0-5-109 16</inkml:trace>
  <inkml:trace contextRef="#ctx0" brushRef="#br0" timeOffset="59366.3956">26601 14833 546 0,'0'0'321'0,"0"0"-197"15,0 0-52-15,0 0 20 16,0 0 2-16,0 0-13 15,-54 0-10-15,48 0-4 16,2 0 14-16,1 0 11 16,3 0 0-16,0 0-40 15,0 0-27-15,0 0-12 16,0 0-12-16,16 0 0 15,14 0 0-15,10 1 12 16,16 7 0-16,8 2-4 16,7-2-2-16,1 1-7 0,-2-7 2 15,-4-2-2-15,-8 0-2 16,-9 0 1-16,-12 0-6 15,-10-5-6-15,-12 5-5 16,-8-2 11-16,-5 2 5 16,-2 0 2-16,0 0 2 15,-6 0 11-15,-3 0-6 16,0 0-7-16,2 0 0 15,1 0-18-15,5 0-67 16,1 0-97-16,0 0-115 16,0 0-362-16</inkml:trace>
  <inkml:trace contextRef="#ctx0" brushRef="#br0" timeOffset="60899.4833">28600 17609 535 0,'0'0'519'15,"0"0"-358"-15,0 0-44 16,0 0-40-16,0 0 42 15,0 0-11-15,0 0-29 16,-18-11-34-16,18 11-17 16,0 0-1-16,0 0-5 15,8 0-1-15,11 0 21 16,8 0 1-16,7 0-17 15,5 0-14-15,6-5-11 16,0-3 7-16,-1 1-8 16,-5-2-1-16,-3 4 1 15,-6-1-1-15,-8 3-1 16,-8 2-11-16,-5 1 4 15,-5 0 8-15,-3 0-9 16,-1 0 4-16,0 0 0 0,0 0-7 16,0 0 2-16,0 0-21 15,0 0-28-15,0 0-45 16,0 0-68-16,0-1-113 15,3-3-205-15</inkml:trace>
  <inkml:trace contextRef="#ctx0" brushRef="#br0" timeOffset="62243.5602">29692 17410 327 0,'0'0'635'16,"0"0"-496"-16,0 0-66 16,0 0 10-16,0 0 26 15,0 0-19-15,0 0-32 16,0 0-15-16,0 0 14 15,0 0-5-15,-1 0-11 16,-2 0-17-16,-5 0-8 16,-3 0 1-16,-3 3-1 15,-2 7-15-15,-3 3 8 16,2 0 14-16,0 4-16 15,1-3-6-15,4 1-1 16,2-2 0-16,4-5 2 16,3-2-1-16,3-4 2 15,0 1-3-15,0 0-1 16,3-2-7-16,8 1-2 0,3-2 3 15,2 0-1-15,1 0-3 16,0 0 5-16,0 0 5 16,1 0-6-16,-3 2 7 15,1 4 0-15,-1 6 1 16,-2 3 25-16,0 2 1 15,-4 2 11-15,-2-1 7 16,-4 0-13-16,-3 0 5 16,0 0-8-16,0-2-1 15,-2 1-2-15,-8-2-24 16,-2-2 9-16,0 0-11 15,-1-4-32-15,1-2-37 16,0-6-33-16,4-1-18 0,1 0-49 16,5-29-81-1,2 3-48-15,0-3-560 0</inkml:trace>
  <inkml:trace contextRef="#ctx0" brushRef="#br0" timeOffset="63166.613">29934 17231 952 0,'0'0'263'16,"0"0"-170"-16,0 0-17 15,0 0 35-15,0 0-4 16,-46 79-51-16,46-47-18 15,0 5-12-15,5 1-3 0,9 0-21 16,2-1-1-16,-1-4 10 16,2-3-11-16,-5-6-1 15,-3-2 0-15,-2-8-12 16,-3-4 7-16,-1-4 5 15,-1-2-9-15,0-4 9 16,1 0-22-16,1 0 16 16,2-2-2-16,3-7 9 15,-2 1 0-15,2-2 1 16,1 0-1-16,0 2 0 15,-3 1-7-15,-2 3 7 16,-1 1-1-16,-2 3 0 0,-1 0 1 16,-1 0 1-1,0 0 25-15,0 0-3 0,0 0 1 16,0 3-8-16,-4 5 3 15,1 2-5-15,3 0-2 16,0 1-12-16,0-2 0 16,1 2 0-16,11-2 0 15,2-1 0-15,2-3-1 16,0-3-9-16,5-2-15 15,-3 0 5-15,2-2-14 16,-4-12 8-16,-3-1 13 16,-2-6 0-16,-2-2-2 15,-5-4-1-15,-2-2 9 16,-2-1 6-16,0-3 1 15,0 3 1-15,-2-2 0 0,-2 5-1 16,1 8 27-16,-1 4 35 16,2 9-8-16,2 4-13 15,-2 2-22-15,2 0-7 16,0 12-2-16,0 3 12 15,0 5-9-15,0 2-13 16,2 1 0-16,8-1 0 16,1 1 1-16,2-2 0 15,5-2 5-15,1-4-6 16,1-2 1-16,2-6 8 15,-4-3-9-15,-3-2-7 16,-3-2-2-16,-3 0-5 16,-5 0 8-16,-4 0 1 15,0 0 5-15,0 1 1 16,-3 0-1-16,-10 3 1 0,0 2-1 15,-5 4 14-15,1 3 8 16,1 4 8-16,2 0-9 16,3-1-20-16,5-1 0 15,4-3-1-15,2-3 0 16,0-5-22-16,10-4-19 15,5 0-19-15,3-2-37 16,2-13-51-16,5-13-54 16,-4 3-55-16,-6 1-12 0</inkml:trace>
  <inkml:trace contextRef="#ctx0" brushRef="#br0" timeOffset="63564.6357">30503 17290 829 0,'0'0'255'15,"0"0"-111"-15,0 0 48 16,0 0-25-16,5 86-56 16,-2-49-30-16,2 3-16 15,2-3-14-15,6 0-23 16,4-5-12-16,4-3-10 15,4-4-6-15,1-7 0 16,2-5-16-16,-1-7-4 16,-3-6-8-16,-2 0-12 15,-4-7-7-15,-2-11 1 16,-5-1 9-16,-5-3-4 0,-4-3 22 15,-2 2 19-15,-3 0 1 16,-10 3 13-16,-1 7 24 16,0 9 54-16,0 4-1 15,0 6-26-15,0 14-13 16,4 5-7-16,4 6-22 15,6-4-13-15,0 0-10 16,15-6-33-16,6-6-60 16,20-10-131-16,-6-5-129 15,-2 0-393-15</inkml:trace>
  <inkml:trace contextRef="#ctx0" brushRef="#br0" timeOffset="64758.704">28011 14773 702 0,'0'0'397'16,"0"0"-201"-16,0 0-101 0,0 0-29 15,-90-15 9-15,68 15-14 16,1 0-29-16,4 0-16 16,4 0-7-16,6 2 14 15,4 2 15-15,1 3-19 16,2 3-17-16,0 3 8 15,0 4 19-15,0-1-17 16,6 0-11-16,3-3 0 16,6-3-1-16,2-3 0 15,5-1-11-15,3-2 3 16,2-3 0-16,0 2 8 15,-4-1 0-15,-4 2 0 0,-7 1 0 16,-4 1 0 0,-5 1 6-16,-3 3 17 0,0 2 14 15,-4 6-1-15,-9 2-15 16,-2 3-12-16,-2-2-3 15,2 0-6-15,2-6-1 16,6-5-49-16,4-5-49 16,3-5-25-16,0 0-19 15,1-7-63-15,21-25-19 16,-2 0 14-16,-1-1-336 0</inkml:trace>
  <inkml:trace contextRef="#ctx0" brushRef="#br0" timeOffset="66074.7793">28148 14629 709 0,'0'0'252'0,"0"0"-93"0,0 0-28 15,0 0-27-15,0 0-39 16,0 0-30-16,0 0-26 16,8 26 27-16,2 5 0 15,-1 3-9-15,1 4-11 16,1 4-15-16,-5-5 0 15,-3-1 6-15,-2-5-6 16,1-4-1-16,-2-6 0 16,1-5-1-16,-1-7-6 15,2-4-7-15,1-3 0 16,0-2-8-16,3 0-13 15,5 0 25-15,2-9 3 16,1-3-14-16,1 1 7 16,2-2 7-16,-4 3-1 15,-2 3 8-15,-1 1 0 0,-4 5 0 16,-1-1 0-1,-4 2 1-15,1 0 0 0,-1 0 6 16,-1 0 3-16,0 0 2 16,0 0 0-16,0 0 6 15,0 0 3-15,0 0-11 16,0 0 2-16,-3 3-4 15,0 0-7-15,0 0 5 16,2 0-6-16,1 0-7 16,0 2 5-16,0 1-7 15,0 3 8-15,6-1-5 16,7 2-17-16,5-1-6 15,3-4-18-15,2-2-44 0,2-3-51 16,-2 0 17 0,0-7 36-16,-7-7 41 0,-1-6 13 15,-4-3 18-15,-7-2 17 16,-1-3 10-16,-3-2 9 15,0-2 23-15,0 1 4 16,0-2 3-16,-3 4 25 16,-3 2-22-16,2 4-1 15,1 5 56-15,1 7-16 16,2 4-30-16,0 7-29 15,0 0-25-15,0 2-5 16,0 14 41-16,0 5-4 16,2 3-22-16,4 3-5 15,1-1-3-15,3-1 1 0,-2-2-10 16,-2-3 2-16,-2-4 4 15,0-5 4-15,0-4-1 16,-4-3-8-16,1-1 6 16,-1-3-5-16,0 2-1 15,2-2 5-15,-2 0 0 16,3 0-6-16,0 0-11 15,1 0 4-15,2 0 6 16,0 0 0-16,1 0-10 16,-1 0 1-16,1 0 1 15,-4 0-11-15,0 0 10 16,-2 0-13-16,-1 0-9 15,0 0 11-15,0 2 15 0,0 0 6 16,-4 2 8 0,-4 5-8-16,-1 1 0 0,-1 2 8 15,2 5-6-15,4 0-1 16,4 0 0-16,0-1 0 15,3-4-1-15,10-3 0 16,5-6-8-16,1-3-5 16,1 0-29-16,1-12 7 15,-5-4 10-15,-3-5-8 16,-2-1 7-16,-3-5 8 15,-1-3 17-15,-3-2 1 16,1-1-9-16,-2 0 9 16,0 3 9-16,0 5-3 15,-2 6 23-15,1 8 24 16,-2 8 4-16,2 3-21 15,-1 6-18-15,3 14 40 0,1 5-14 16,1 6-30-16,3 3-8 16,4-3-5-16,2-2-1 15,6-3-14-15,3-7-6 16,-2-3-6-16,1-8-5 15,-4-6-4-15,-3-2-2 16,-2-2-19-16,-5-13 36 16,-5-1 11-16,-2-3 9 15,-2 0 1-15,0 4 37 16,0 4 27-16,-6 6-7 15,-2 5-10-15,0 0-19 16,0 18-16-16,2 5-7 16,6 3-6-16,0 2 0 15,33 0-62-15,4-5-180 0,11-11-259 16</inkml:trace>
  <inkml:trace contextRef="#ctx0" brushRef="#br0" timeOffset="67064.8359">30153 14639 658 0,'0'0'333'0,"0"0"-200"16,0 0-4-16,0 0 19 15,0 0-29-15,0 0-43 16,0 0-17-16,0 0 3 15,0 0 6-15,-3 0 2 16,-3 0-8-16,-5 0-24 16,-3 0-23-16,-7 6-2 0,0 10 2 15,-3 7-2-15,3 4-12 16,3 1 7-16,7-1-8 15,3-4 1-15,8-3-1 16,0-6-1-16,0-5 1 16,12-5 0-16,6-4-9 15,1 0 9-15,2-16-6 16,0-3-10-16,-2-5-8 15,-2-2-2-15,-2 1-9 16,-5 1 10-16,-2 3 25 16,-5 4 0-16,-2 4 0 15,-1 6 1-15,0 4 37 0,0 3-26 16,0 0-2-1,0 7-2-15,0 15-7 0,0 6 37 16,0 13 0-16,5 7 6 16,2 5 22-16,-1 4-6 15,-1 1-1-15,-2-4-16 16,-3-4-25-16,0-8-6 15,0-9-11-15,0-10 0 16,0-10 8-16,0-6-3 16,0-3 3-16,0-4 7 15,0 0-1-15,3-8-15 16,8-10-2-16,4-9-35 15,6-3-18-15,3-2-58 16,0 0-27-16,15-5-55 16,-11 9-95-16,-1 5-214 0</inkml:trace>
  <inkml:trace contextRef="#ctx0" brushRef="#br0" timeOffset="67575.8652">31007 14383 492 0,'0'0'606'0,"0"0"-495"16,0 0-67-16,0 0 50 15,0 0 3-15,0 0-29 16,0 0-18-16,-91 62-14 16,61-38 16-16,-2 2-15 15,3 0 2-15,-1-2-4 16,1-1-5-16,4-2-11 15,3-4 4-15,5-4 8 16,3-1-4-16,3-6-5 16,5-2-1-16,3-1-8 15,3-3 18-15,0 1 9 0,0 1 6 16,0-1-15-1,7 3-12-15,8 4 2 0,3-2-5 16,5 5-14-16,2-2 5 16,-1-1-7-16,3 0-16 15,0-1-31-15,-5-1-59 16,0 0-64-16,-7 0-73 15,-7-1-135-15</inkml:trace>
  <inkml:trace contextRef="#ctx0" brushRef="#br0" timeOffset="67797.8779">30769 14839 1211 0,'0'0'304'0,"0"0"-227"16,0 0 78-16,0 0 17 15,0 0-75-15,0 0-55 16,93 25-42-16,-59-25-19 16,2 0-90-16,12-5-83 15,-11-6-77-15,-7 2-227 0</inkml:trace>
  <inkml:trace contextRef="#ctx0" brushRef="#br0" timeOffset="68014.8903">31321 14433 1189 0,'0'0'320'0,"0"0"-221"15,0 0 117-15,-1 77-5 16,-1-32-80-16,2 8-78 15,0 0-53-15,5 1-10 16,10-3-107-16,9 8-117 16,0-11-107-16,-2-12-254 0</inkml:trace>
  <inkml:trace contextRef="#ctx0" brushRef="#br0" timeOffset="69204.9583">31863 17478 1011 0,'0'0'303'16,"0"0"-207"-16,0 0-1 15,0 0 20-15,0 0-36 16,-110-54-29-16,74 47-2 15,1 6 3-15,2 1-23 16,2 0-2-16,4 14 2 16,4 4-13-16,5 3-9 15,9 0-6-15,7 1-9 16,2-4 9-16,6-3-10 15,15-5-13-15,6-4-10 16,3-6 17-16,3 0 6 16,-1-3-5-16,-2-14 15 15,-6 1 9-15,-7 1 1 16,-6 0 2-16,-5 2 9 15,-3 1 11-15,-3 4-12 0,0 1 11 16,0 3 19-16,0 2 8 16,0 2-22-16,0 0-30 15,0 0-5-15,0 9-1 16,0 8 19-16,2 6 9 15,1 6-5-15,1 6-6 16,0 5 6-16,0 3 19 16,2 4-19-16,0-2-5 15,-2 2-8-15,2-2-10 16,-1-2 0-16,-2-3 0 15,1-3 0-15,-3-3 0 16,1-7-1-16,-2-6 7 0,0-9-6 16,0-4 1-16,0-5-1 15,0-3-1-15,0 0-6 16,1-5-3-16,3-7 2 15,0-5 7-15,2-2-6 16,2 1-1-16,5 1-3 16,-1 2-3-16,4-1-40 15,-1 1-29-15,9-7-68 16,-3 4-111-16,-6 1-146 0</inkml:trace>
  <inkml:trace contextRef="#ctx0" brushRef="#br0" timeOffset="69656.9842">32411 17314 1159 0,'0'0'261'0,"0"0"-261"15,0 0 0-15,0 0 40 16,0 0 13-16,0 0-39 15,0 0 11-15,-53 11 29 16,35 4 14-16,-2 3 5 16,-3 1-30-16,-1 4-11 0,2 0 0 15,2-4-20 1,3 0-2-16,4-5-9 0,5-4 5 15,5-5 8-15,3-3-2 16,0 1 28-16,0-2 1 16,3 2-2-16,8 0 15 15,3 1-17-15,2 0-4 16,-1 1-14-16,5-3-14 15,-1 1-4-15,4 0-1 16,-1-2 0-16,0 0-41 16,-2 3-50-16,1 2-85 15,-8-1-101-15,-3 2-215 0</inkml:trace>
  <inkml:trace contextRef="#ctx0" brushRef="#br0" timeOffset="69880.997">32299 17732 1390 0,'0'0'298'0,"0"0"-193"15,0 0 46-15,0 0-78 16,0 0-53-16,97 3-20 15,-68 0-29-15,3 5-21 16,-1 2-28-16,-4 0-33 16,0 4-80-16,-9-3-89 0,-5-3-368 15</inkml:trace>
  <inkml:trace contextRef="#ctx0" brushRef="#br0" timeOffset="70115.0104">32880 17362 1237 0,'0'0'315'15,"0"0"-196"-15,-28 113-69 16,12-65 11-16,8 1-33 15,8-4-22-15,2-1-6 16,17-4-26-16,4-9-117 0,8-9-6 16,-7-10-102-16,-5-9-383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in="-2.14748E9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3-04T08:44:49.3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 546 211 0,'0'0'666'16,"0"0"-520"-16,0 0-55 15,0 0 10-15,0 0 2 16,0 0-64-16,0 0-20 15,2-2-3-15,0 2 0 16,-2 0 0-16,0 0 4 0,0-1 11 16,0 1 15-16,0 0 8 15,0-1 4-15,0 1-2 16,0 0-4-16,0 0-8 15,0 0-7-15,0 0-4 16,0 0-3-16,0 0-11 16,0 0 6-16,0 0-2 15,0 0-13-15,0 0 1 16,0 0-2-16,0 0-9 15,0 1 0-15,0 7 14 16,0 4 29-16,0 0-21 16,-2 1 0-16,0 1-3 15,1 2 8-15,1-1-27 16,0 1 18-16,-2-2-18 15,2 0 10-15,-1 0-4 0,-3-1-5 16,3-2 13-16,-1 0 2 16,1 2-9-16,1-2 18 15,0 2-17-15,0 1 8 16,0 0 3-16,0-1-17 15,0 1 8-15,6-3-10 16,-1-1 2-16,0-2-1 16,0 1 8-16,-1-2-9 15,1-1 1-15,-1 1-1 16,2 0 0-16,3-1 0 15,-1-1 0-15,2-2 0 16,2 0-1-16,-2-1 1 0,1-2 0 16,-1 0-16-16,-1 0 7 15,0 0-8-15,-1 0 9 16,-1 0 6-16,1-1-8 15,-2-1 4-15,0-3-3 16,1 1 0-16,2-1 8 16,0-3-7-16,0 0-6 15,3 1 6-15,-3-2-5 16,1 2 7-16,-1 0 4 15,-1 1-8-15,-1 1 8 16,-1-1-8-16,0 1 1 16,1-2 9-16,-2 1-10 15,-2-1 10-15,0 0 0 16,0-2 0-16,-1 1 0 15,-1-3 0-15,-1-1 1 0,0 1-1 16,0-2 0-16,0 1 0 16,0-1 0-16,0 0-4 15,-3 0 4-15,0 1 0 16,0-1 1-16,1 1 8 15,-1 0-9-15,2 1-1 16,1-1 1-16,-2 1-5 16,2 2 5-16,0 1 1 15,0 3 0-15,0-1 8 16,0 2-9-16,0 0 1 15,-1 0-1-15,1 2 7 16,0-2-10-16,-2 1 3 16,1-1 0-16,-2 1-1 0,2 0-9 15,1 2 10 1,0-2 0-16,0 3 2 0,0 0-1 15,0 0 0-15,0 0 0 16,0 0-1-16,0 0-7 16,0 0 0-16,0 0-24 15,0 0-80-15,0 0-110 16,0 10-95-16,-3-3-359 0</inkml:trace>
  <inkml:trace contextRef="#ctx0" brushRef="#br0" timeOffset="2494.1426">496 922 339 0,'0'0'336'16,"0"0"-164"-16,0 0-73 16,0 0-21-16,0 0 11 15,0 0 0-15,0 0-32 16,0 0 17-16,0 0 11 15,0 0 18-15,0 0 2 16,0 0-20-16,0 0-11 0,0 0-7 16,0 0-26-16,0 0-8 15,0 0-8-15,0 0-17 16,0 0 3-16,0 3-6 15,0 5-4-15,-3 6 59 16,0 4-19-16,-2 0-10 16,2 0 12-16,-1-1-6 15,1 0-3-15,2-1 0 16,-1-3-21-16,1-2 2 15,1-3-15-15,0-2 0 16,0-2 0-16,0-1 0 16,0-3 0-16,0 0 0 15,0 0 0-15,0 0 11 16,0 0-10-16,0 0 9 15,0 0 1-15,0 0-11 0,0-3 0 16,0-5-14-16,4-2-2 16,5-1 6-16,-2-2-11 15,1 0-6-15,1 0 10 16,0 2 0-16,0-1-2 15,0 3-3-15,0 1-2 16,-2 2 11-16,-1 0-7 16,-1 3 9-16,-4 2 5 15,1 0-2-15,-1 1 7 16,-1 0 1-16,0 0-1 15,2 0 0-15,1 0-2 16,-2 7 3-16,3 1 22 0,-2 5-21 16,-1-1 21-16,1 2-4 15,-1 1-11-15,1-1 11 16,-1 0-15-16,1-3 7 15,-2 1 11-15,2-4-21 16,-2-1 12-16,0 0-11 16,1-3 8-16,-1 0-9 15,0 1 6-15,0-4 3 16,0 2 1-16,0-2-8 15,0 1 11-15,0-2-8 16,0 1-4-16,0-1-2 16,0 0-6-16,0 0-20 15,0 0-60-15,0 0-110 16,-1 0-115-16,-7-1-292 0</inkml:trace>
  <inkml:trace contextRef="#ctx0" brushRef="#br0" timeOffset="3492.1997">547 289 776 0,'0'0'333'0,"0"0"-177"0,0 0-44 15,0 0-2 1,0 0 14-16,0 0-56 0,0 0-27 15,0-16 14-15,0 16 11 16,0 0 9-16,0 0-12 16,0 0-14-16,0 0 7 15,0 0-20-15,0 0-11 16,0 0-15-16,0 0-10 15,0 0 0-15,0 9-3 16,3 2 3-16,1 4 22 16,1 5-16-16,-1 1-4 15,1 2 8-15,-1 0-10 16,0-1 5-16,-2-3-5 15,-1-3-1-15,-1-3 1 16,0-2-12-16,0-4 12 0,0-1 10 16,0-1-10-16,-1-3 17 15,-5 1-1-15,-1-2-7 16,-1-1 5-16,1 0-13 15,1 0 0-15,-2 0-1 16,2 0 1-16,3 0 0 16,0 0-1-16,0 0-7 15,2 0 7-15,-1 0-1 16,2 0 1-16,0 0 0 15,0 0-6-15,0 0-3 16,0 0-28-16,0 0-36 16,0 0-52-16,-4-3-84 15,-2-2-100-15,2-2-360 0</inkml:trace>
  <inkml:trace contextRef="#ctx0" brushRef="#br0" timeOffset="4395.2514">533 78 785 0,'0'0'213'15,"0"0"-132"-15,0 0 32 0,0 0-1 16,0 0-31-16,0 0-67 16,0 0-12-16,0 0 5 15,0 0-7-15,0 0 0 16,0 0 6-16,0 5 2 15,0 0 8-15,0 0 0 16,0-1-9-16,0-1-6 16,0-1-1-16,2 0 0 15,-1 0-1-15,-1-2-9 16,2 0 10-16,-1 0 7 15,1 0 9-15,1 0 3 16,-2-5-13-16,-1 0 26 16,0 0-20-16,0 0-12 0,0 0 26 15,0 2-8 1,-4 1-17-16,-5 0 8 0,-2 2-9 15,0 0 0-15,0 0 10 16,2 7-9-16,1 0 12 16,3 2-13-16,5-2 0 15,0-1 9-15,0-2-8 16,0-1 2-16,7 0-2 15,0-2-1-15,3-1 0 16,-1 0-13-16,1 0-6 16,0 0-16-16,1-7-27 15,1 0-6-15,-5 1 26 16,-2 1 31-16,-2 0 11 15,-3 1 0-15,0 1 8 16,0 2 32-16,0 1-8 0,0 0-14 16,-5 0-8-16,-1 0-9 15,2 0 12-15,1 0-12 16,0 0-1-16,-3 3-1 15,0 1-47-15,1 0-128 16,1-1-382-16</inkml:trace>
  <inkml:trace contextRef="#ctx0" brushRef="#br0" timeOffset="5213.2982">926 617 18 0,'0'0'1052'15,"0"0"-813"-15,0 0-95 0,0 0 30 16,0 0-18-16,0 0-48 16,0 0-77-16,-13-12-13 15,13 12-18-15,1 0-10 16,9 0 10-16,2 0 13 15,3 0-6-15,0 0 3 16,3 0-10-16,-2 0 12 16,2 0-12-16,-3 0 0 15,2 0 4-15,-5 0-4 16,-3 0-2-16,-1 0 1 15,-3 0 2-15,-2 0-1 16,-3 0 10-16,1 0-10 16,-1 0 9-16,0 0 6 15,0 0-6-15,0 0-3 16,0 0-6-16,0 0 0 0,0 0 2 15,0 0-2-15,0 0-12 16,0 0-27-16,0 0-89 16,0 0-62-16,-7 0-41 15,-8 0-106-15,3 1-291 0</inkml:trace>
  <inkml:trace contextRef="#ctx0" brushRef="#br0" timeOffset="5603.3205">947 773 504 0,'0'0'594'15,"0"0"-408"-15,0 0-42 16,0 0 0-16,0 0-17 15,0 0-57-15,0 0-22 16,34 0-9-16,-22 0 11 16,2 0-16-16,0 0-8 15,1 0-13-15,2 0-12 16,-2 0 6-16,1 0 2 0,-2 0-9 15,-3 0-1-15,-3 0 0 16,-2 0-35-16,-3 0-24 16,-3 0-68-16,0 0-63 15,-8 4-79-15,-2-3-115 0</inkml:trace>
  <inkml:trace contextRef="#ctx0" brushRef="#br0" timeOffset="6660.3809">1541 440 348 0,'0'0'612'16,"0"0"-411"-16,0 0-40 15,0 0 4-15,0 0 11 0,0 0-59 16,0 0 3-16,-8-26-10 16,8 26-9-16,0 0-10 15,0 0-17-15,0 0-22 16,0 0-17-16,0 0-29 15,0 10-4-15,12 9 5 16,5 6 26-16,5 7-3 16,5 5-13-16,1 2-6 15,2 3 7-15,0-2-12 16,-5-1-5-16,1-5-1 15,-7-7 2-15,-6-4-3 16,-2-7 1-16,-4-3-7 16,-2-5 7-16,-1-4 0 15,-1-1 0-15,-1-3 0 16,1 1 0-16,0-1 0 0,-2 0 0 15,3 0 0-15,-2 0 0 16,-1 0-10-16,1 0 9 16,-2 0-7-16,1 0-11 15,1 0-11-15,-2-1-22 16,0-2-36-16,0 1-54 15,0-1-81-15,0-4-62 16,-2 2-107-16,-5 0-377 0</inkml:trace>
  <inkml:trace contextRef="#ctx0" brushRef="#br0" timeOffset="7232.4136">1736 715 352 0,'0'0'557'16,"0"0"-322"-16,0 0-104 16,0 0-14-16,0 0 5 15,0 0-16-15,0 0-49 16,0-18-23-16,-9 18-14 15,-1 2 8-15,-4 8 19 16,-5 6 30-16,0 1-1 16,-1 1-6-16,-1 3-14 15,5-1-22-15,-1-1 0 16,4-1-15-16,3-4-3 15,2-2-15-15,2-2-1 16,3-2 0-16,1-4 1 0,1-1-1 16,1-3-5-1,0 1 5-15,0-1 3 0,0 0-3 16,0 0 12-16,0 0-12 15,0 0 0-15,0 0-19 16,0 0-65-16,0 0-71 16,7-1-89-16,3-6-85 15,-3-1-269-15</inkml:trace>
  <inkml:trace contextRef="#ctx0" brushRef="#br0" timeOffset="8050.4604">1996 233 461 0,'0'0'343'0,"0"0"-87"15,0 0-79-15,0 0-9 16,0 0-6-16,0 0-13 15,0 0-44-15,0 0-11 0,0 0-5 16,0 0-1-16,0 0-8 16,0 0-15-16,0 0-5 15,0 0-20-15,0 0-9 16,0 0-26-16,0 2-5 15,0 9-6-15,0 8 6 16,0 5 13-16,0 4-6 16,0 0-6-16,0 2-1 15,0-4 0-15,0-3-1 16,0-3-5-16,0-6-5 15,0-2-2-15,0-7 1 16,-2-2-7-16,1-2 17 16,-4 1-8-16,1-2-3 15,-5 0 13-15,1 0-1 16,-2 0 0-16,1 0 0 0,-1 0-5 15,2 0-3-15,4 0 9 16,-1-2-7-16,2 2 6 16,3 0-15-16,0 0-24 15,0-1-26-15,0 1-47 16,0-3-38-16,0-7-74 15,0 1-288-15,0-4-202 0</inkml:trace>
  <inkml:trace contextRef="#ctx0" brushRef="#br0" timeOffset="8902.5092">2026 53 485 0,'0'0'390'16,"0"0"-150"-16,0 0-81 16,0 0-15-16,0 0-15 15,0 0-34-15,0 0-34 16,-8-28-16-16,6 28-10 15,-1 0-4-15,2 0-2 16,-2 0-11-16,0 0-4 0,0 0-5 16,0 7 0-16,0 1-2 15,-1 2-7-15,2 0 6 16,1-3-6-16,1 0-3 15,0-3-3-15,0-1 3 16,0-1-12-16,0-2 8 16,0 0-2-16,0 0 9 15,0-2 10-15,4-5-10 16,1 0 9-16,-2-3-8 15,-2 2 1-15,-1 1-2 16,0 1-2-16,0 2 2 16,0 1-1-16,-1 2 0 15,-5 1-1-15,-2 0-7 0,1 0 2 16,0 5 6-16,0 2-4 15,3 0 5-15,2-1 0 16,1-1-10-16,1 1 10 16,0-2-10-16,0-1-2 15,0 0-1-15,0-1-2 16,3-2 5-16,4 0 9 15,2 0 0-15,-1 0 1 16,-2 0 1-16,-2-3 0 16,-1-2 9-16,-1 4-10 15,-2-2-19-15,-3 3-79 16,-9 0-88-16,-3 0-318 0</inkml:trace>
  <inkml:trace contextRef="#ctx0" brushRef="#br0" timeOffset="10661.6098">2412 747 33 0,'0'0'201'16,"0"0"-90"-16,0 0 214 0,0 0-123 16,0 0-46-1,0 0-19-15,0 0 1 0,0 2-8 16,0-2-37-16,0 0 3 15,0 0 19-15,0 0-11 16,0 0 2-16,0 0-16 16,0 0-28-16,0 0-13 15,0 0-30-15,0 0-7 16,0 0-12-16,0 0-7 15,9 0 7-15,3 2 5 16,4 0 4-16,4-1 0 16,4 1-9-16,-2-2 0 15,-1 0-19-15,-2 0-26 16,-5 0 13-16,-2-2 6 15,-5-2 6-15,-1-1 13 0,-3-1-8 16,0-2 7-16,0-1-4 16,-2-2-7-16,-1-1 13 15,0-2-14-15,0 1-5 16,0 3 13-16,-1-2 3 15,-5 4 3-15,3 2-2 16,-1-1-3-16,-1 3 11 16,1 0-1-16,-1 1 2 15,-2 0-2-15,1 1 1 16,0 1-8-16,-3 1 7 15,-1 0 2-15,-1 0-1 16,0 0 1-16,1 1 0 0,1 5 14 16,0 0-9-16,3 0 5 15,-1-1 0-15,1 1-1 16,0 2 0-16,0 0 12 15,0 2-4-15,-3 1 5 16,2 2-7-16,-1 0 3 16,2 1 6-16,-3-1-10 15,3 1 13-15,0 0-12 16,0 0-3-16,0 2 3 15,0-2 1-15,3 0-3 16,2 0-5-16,1 0-3 16,0-1 0-16,0-2-5 15,10 1 0-15,4-1 15 0,2-2-15 16,-1-1-1-1,3-1 1-15,-2-2 0 0,1 1 4 16,-1-3-5-16,2-1-5 16,-1 0 4-16,2-2-4 15,0 0 4-15,-1 0-1 16,1 0-21-16,-3 0 5 15,-3-3-6-15,-6 0-23 16,-1 2-40-16,-4-1-54 16,-2 2-90-16,0 0-251 15,-8-1-208-15</inkml:trace>
  <inkml:trace contextRef="#ctx0" brushRef="#br0" timeOffset="13072.7477">2991 261 423 0,'0'0'183'0,"0"0"100"15,0 0-121-15,0 0 6 16,0 0-25-16,0 0-27 0,0 0-1 16,0-17-17-16,0 17-18 15,0-2 9-15,0 1-4 16,0 1-19-16,0-2 7 15,0 2-14-15,0 0-1 16,0 0-14-16,0 0-13 16,0 0-6-16,0 0-16 15,0 0-9-15,0 5-1 16,0 6 1-16,0 5 6 15,0 5 12-15,0 2-17 16,0 3 17-16,0 0-12 16,0-4 6-16,0-1 4 15,2-4-16-15,-1-1 9 0,-1-7-7 16,2-1 5-1,-2-4 3-15,0-1-9 0,1-3 0 16,-1 0 8-16,0 0-9 16,0 0 9-16,0 0-3 15,0 0-5-15,0 0 9 16,0 0-9-16,0 0 0 15,0 0-1-15,0 0-42 16,0 0-59-16,0-2-100 16,0-5-175-16,-7-1-367 0</inkml:trace>
  <inkml:trace contextRef="#ctx0" brushRef="#br0" timeOffset="13936.7971">3006 71 124 0,'0'0'808'15,"0"0"-643"-15,0 0-48 16,0 0 1-16,0 0-46 16,0 0-27-16,0 0-31 0,-4-17-14 15,-2 17 0-15,1 0 2 16,-1 0 22-16,0 4 11 15,0 2-7-15,2-2-9 16,2 2-9-16,1-3-10 16,1 1 0-16,0-1-1 15,0-1-7-15,0-1 0 16,0-1-16-16,4 0 10 15,1 0-5-15,-1 0 9 16,-1 0 10-16,0-1 0 16,-1-4 0-16,-2 0 1 15,0-1-1-15,0 3 0 16,0-3 1-16,0 3 16 15,-2 2 4-15,-4 1-20 16,-1 0-1-16,-1 0 0 0,2 0 1 16,2 4-1-16,1 2 0 15,1 0 0-15,2-1-8 16,0 1 8-16,0-2-8 15,0-1 1-15,0 0-13 16,3-3 4-16,2 0 3 16,1 0 4-16,0 0 7 15,-2 0-6-15,2-4 8 16,-3-2 0-16,-2 1 0 15,-1 2 8-15,0 0-1 16,0 1-7-16,0 2-11 16,-11 0-63-16,-1 0-132 0,0 0-301 15</inkml:trace>
  <inkml:trace contextRef="#ctx0" brushRef="#br0" timeOffset="16730.9569">3220 290 692 0,'0'0'415'0,"0"0"-204"16,0 0-32-16,0 0-35 15,0 0-26-15,0 0-16 16,0 0-58-16,-11-22-25 16,11 22 2-16,0 0-1 15,0 0 17-15,0 0 7 0,0 0 9 16,0 0 10-1,0 0-19-15,0 0-16 0,0 0 2 16,0 0-21-16,0 0 4 16,0 0-4-16,0 0-9 15,0 0 14-15,0 0-7 16,0 0 0-16,0 0-7 15,0 5 6-15,0 8 0 16,0 2 22-16,0 4-13 16,0 1 2-16,0 1-10 15,3-1-4-15,0-2 7 16,-1 0-10-16,1-6 0 15,-2-1 4-15,-1-4-4 16,0-2 0-16,0-1-1 16,0-3 1-16,0-1 5 0,0 1-5 15,0-1 2-15,2 0 4 16,-2 0-6-16,1 0 1 15,-1 0-1-15,3 0 1 16,-3 0 6-16,0 0-6 16,1 0 9-16,-1 0 0 15,0 0-9-15,0-2 8 16,2-7-9-16,-2 2-12 15,1-5 3-15,2 1-7 16,-1-5 6-16,1 1 2 16,1-2-15-16,1-1 14 15,1-1-8-15,2 2-12 0,2 2 17 16,-3 1-1-1,-1 1 1-15,1 3 10 0,-4 2-4 16,0 4 5-16,0-1 1 16,0 3-8-16,2-1 7 15,0 1-8-15,-1-1 7 16,3 2 1-16,-1 1-10 15,2-2 11-15,-2 2-1 16,1 0 0-16,-2 0 1 16,-1-1-1-16,-1 1 1 15,-1 0 0-15,-1 0 0 16,-1 0 0-16,0 0 0 15,2 0 0-15,-2 0 0 16,1 0 0-16,2 0-1 16,3-1 0-16,1 1 0 0,2 0 0 15,-2 0 1-15,0 0-1 16,-1 0 0-16,-3 0-8 15,0 0 9-15,0 0-1 16,0 4-7-16,0 0 8 16,0 2 0-16,1 1-1 15,-2 0 1-15,1 2-6 16,-2-1 6-16,2 0 0 16,-3 1 0-16,0-1 1 15,0 3 0-15,0-2 5 16,0 2 7-16,0 2-13 15,0-1 7-15,0-1 0 16,2 0-6-16,-2-1 5 16,0-2-5-16,0 2-1 15,0 0 7-15,0 1-7 0,0-1 16 16,0-1-4-16,0 0-6 15,-2-1 3-15,-2-1-8 16,2-2 6-16,2 1 4 16,-1-3-10-16,1 0 0 15,0-3 5-15,0 1-4 16,0-1-2-16,0 0 1 15,0 0 0-15,0 0 11 16,0 0-12-16,0 0-20 16,0 0-47-16,0 0-73 15,0-3-124-15,-5-2-264 16,1-1-427-16</inkml:trace>
  <inkml:trace contextRef="#ctx0" brushRef="#br0" timeOffset="19119.0935">3693 202 312 0,'0'0'625'16,"0"0"-482"-16,0 0 30 16,0 0-40-16,0 0-42 15,0 0 1-15,0 0-35 16,-2-3-5-16,2 3 27 15,0 0 4-15,-1 0-5 16,1 0-12-16,0 0-12 16,0 0-3-16,0 0-14 0,0 0-12 15,0 0-1-15,0 0-18 16,0 0 5-16,0 0-11 15,3 0-17-15,8 0 8 16,4 0 9-16,5 0 0 16,0 0 0-16,3 0-12 15,-1 0 2-15,1 0-9 16,-4 0-14-16,-1 0 17 15,-4 0-6-15,-3 0 6 16,-5 0 5-16,-1 0-6 16,-2 0 16-16,-2 0 0 15,1 0-12-15,1 0 11 16,-1 0-5-16,-1 0 1 0,-1 1 5 15,3-1-9 1,-3 0 10-16,0 1 0 0,1-1-1 16,-1 0 1-16,0 0 0 15,0 0 0-15,0 0 6 16,0 0-6-16,0 0 1 15,0 0-1-15,0 0 1 16,0 0-1-16,0 0 0 16,0 0-1-16,0 0 0 15,-1 1-5-15,-7 1 6 16,-1 2 6-16,-1 1-6 15,-3-1 1-15,1 1 0 16,-3 2 1-16,1 0 5 16,-2 1-6-16,2 0 8 15,1 1 3-15,-2 2-6 0,3-1 0 16,0 0-5-16,5-1 10 15,-1 0-1-15,2-1-9 16,2-1 0-16,-2-1 9 16,3 0-10-16,0-2 12 15,0 0-6-15,1 0 3 16,-1 1 3-16,2-1-12 15,-1 0 8-15,1-1-8 16,1 0-1-16,0 0-5 16,0 0 5-16,0-1 1 15,7 1 13-15,2 0-12 16,2-1 6-16,-1 0-7 15,1 0-14-15,0-1 5 16,0 0-3-16,1 1 0 16,1 0 11-16,-1-1-14 0,2-1 8 15,-2 0-2-15,0 1-6 16,-1-1 1-16,0 0-8 15,-2 0 3-15,0 0 5 16,-5 0-7-16,1 0 15 16,-2 0 0-16,-2 0-2 15,1 0 8-15,-2 0-1 16,0 0-1-16,0 0 2 15,0 0-7-15,0 0 7 16,0 0-1-16,0 0 2 16,0 0-2-16,0 0 1 15,0 0-5-15,0 0 5 0,0 0 1 16,0 0 14-16,0 0-6 15,0 0-9-15,-5 0 7 16,-2 1-6-16,-1 2-1 16,-3 1 1-16,-3 0-1 15,-2 2 1-15,-1 1 12 16,-1-1 4-16,0 1-2 15,1 0 0-15,-1-1 4 16,4 3-6-16,2-4-13 16,2 1 2-16,2-3 6 15,1 1-7-15,1-2 17 16,-1 1-11-16,-1 0 8 15,0 0 0-15,1 1-8 16,-2 1 11-16,5-3-17 16,1 1-1-16,3-2 1 0,0 1-1 15,0-2-13-15,0 2 7 16,0 1 6-16,0 2 1 15,3 0 6-15,3 2-5 16,4 1 8-16,1 0-9 16,1-1 0-16,2-2 7 15,1-1-8-15,3-3 0 16,1-1-6-16,0 0-14 15,0 0 2-15,-3-1-3 16,1-4 2-16,-5 0 7 16,-1-1 3-16,-1 2 9 15,-4 0 0-15,0 1 1 16,-2 0-2-16,2 0 0 0,-2 0 0 15,-1 2 1 1,0-1-14-16,0 2 13 0,-1 0-1 16,-1 0-9-16,-1 0 11 15,2 0-1-15,-2 0 0 16,0 0-1-16,0 0-8 15,0 0 10-15,0 0 0 16,0 0-8-16,0 0 7 16,0 0 1-16,0 0 0 15,0 0 1-15,0 0 0 16,0 0 15-16,0 0-1 15,1 0-5-15,1 0 13 16,-1 2 6-16,1 2-13 16,1 2 1-16,0-2-11 15,0 2 8-15,0-1-5 0,-2 2 0 16,-1 0 10-16,0 2-3 15,0-1 15-15,0 2 0 16,0-1-14-16,0-1 30 16,-3-1 0-16,-5 1-11 15,-2-2-5-15,0 2-16 16,-3-1-3-16,-2 0-12 15,-3-2-15-15,0 1-49 16,-15 3-100-16,6 0-162 16,3-5-176-16</inkml:trace>
  <inkml:trace contextRef="#ctx0" brushRef="#br0" timeOffset="20801.1897">4632 949 1440 0,'0'0'489'16,"0"0"-389"-16,0 0 36 15,0 0-74-15,0 0-61 0,0 0-1 16,0 0-233-16,0-14-440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3-04T09:37:50.0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176 14434 753 0,'0'0'301'16,"0"0"-94"-16,0 0-93 15,0 0-21-15,0 0 2 16,0 0-44-16,0 0-19 16,0-30-18-16,0 24 2 15,0 2 28-15,0 1 7 16,0 1 12-16,-7-1-9 15,0 1-17-15,-4 2-20 16,-5 0-12-16,-3 3-4 0,-1 8-1 16,-1 5 10-16,-1 4-4 15,4 3 6-15,0 1-10 16,6 0 4-16,3 0-6 15,2-3 0-15,5-5-8 16,2-3 8-16,0-3-7 16,5-6-15-16,8-4-16 15,2 0 16-15,3-1 8 16,0-10 14-16,-3-4-1 15,-1 0 0-15,-1 0 0 16,-4 0 1-16,-3 3 0 16,-1 0 0-16,-2 1 0 15,0 0 0-15,-1 2 0 16,-1 1 1-16,1 2-1 15,0 2 1-15,-1 1 0 0,1 1 0 16,-1-1 0-16,1 1-1 16,-2 1 2-16,0 1 8 15,0 0 5-15,0 0 8 16,0 0-7-16,0 10 2 15,0 9 4-15,0 10 6 16,-5 5-12-16,-3 5 0 16,2 5 0-16,-1 1-16 15,0 0 15-15,1-1-3 16,-2-4-3-16,1-7 1 15,2-5-9-15,1-9 5 16,1-3-6-16,1-9 14 0,2-2 0 16,0-2-6-16,0-3 3 15,-1 0 4-15,1 0 9 16,0 0-1-16,0 0-3 15,0 0-3-15,0 0-9 16,0 0-7-16,0 0 7 16,0 0-7-16,1 0-1 15,10-2 0-15,2-5 0 16,1-2 0-16,0-4-14 15,2 1-11-15,-3-2-29 16,-1-3-69-16,6-8-73 16,-6 3-126-16,-3 0-253 0</inkml:trace>
  <inkml:trace contextRef="#ctx0" brushRef="#br0" timeOffset="489.028">27344 14540 1083 0,'0'0'246'16,"0"0"-147"-16,0 0-32 16,0 0 39-16,0 0-7 0,0 0-19 15,0 0-15 1,-2 1 8-16,2-1 3 0,0 0 6 15,0 0-19-15,0 0 2 16,0 0-19-16,0 0-21 16,0 0-6-16,0 0-10 15,0 0-1-15,2 0-1 16,8 0 5-16,2 0-5 15,2 0-1-15,2 0-6 16,-2 0 1-16,2 0-1 16,-4 0 1-16,-2 0-1 15,1 0 0-15,-4 0 0 16,-1 0-1-16,-1 0-6 15,-2 0 1-15,-3 0-12 16,0 0-22-16,0 0-29 0,0 0-37 16,0 0-41-16,-2 0-69 15,-7 3-68-15,-1 4-99 0</inkml:trace>
  <inkml:trace contextRef="#ctx0" brushRef="#br0" timeOffset="789.0451">27335 14697 940 0,'0'0'302'16,"0"0"-154"-16,0 0-40 0,0 0 23 15,0 0-16 1,0 0-25-16,0 0-19 0,4 4 18 15,5-3-10-15,2 1-13 16,4-1-11-16,1-1-12 16,2 0-14-16,1 0-11 15,-2 0-16-15,-1 0 4 16,-2 0 3-16,-5-3-9 15,-1-1-15-15,-2 4-44 16,-2-1-59-16,-1-2-84 16,1-4-77-16,-1 0-80 15,-1-1-201-15</inkml:trace>
  <inkml:trace contextRef="#ctx0" brushRef="#br0" timeOffset="1179.0675">27703 14416 1177 0,'0'0'363'0,"0"0"-235"16,0 0-58-16,0 0 29 15,0 0-14-15,0 0-35 16,0 0-28-16,12 21 29 16,-7 1 39-16,-1 8-16 15,-1 6-11-15,2 2-2 0,-1 1-9 16,-1-1-15-16,-1-4-2 15,1-6-24-15,0-7 11 16,0-5-9-16,-2-5-7 16,2-5 9-16,-1-4-15 15,-2-2 2-15,0 0 17 16,1 0-1-16,-1 0-12 15,0 0-6-15,0-8-57 16,0-1-57-16,0-1-46 16,0-1-116-16,-1 3-203 15,-5 3-238-15</inkml:trace>
  <inkml:trace contextRef="#ctx0" brushRef="#br0" timeOffset="2898.1658">28869 17458 679 0,'0'0'616'16,"0"0"-432"-16,0 0-59 15,0 0-10-15,0 0-2 16,0 0-11-16,0 0-40 15,-31-22-11-15,24 20 12 16,1 1-1-16,-1-1-10 16,-6 2-24-16,-1 0-19 15,-5 0-2-15,-1 9-5 16,-2 4 7-16,0 3 23 15,-1 1-8-15,5 2-8 16,2-1-6-16,4-3-9 16,4 0 5-16,5-3-6 15,3-2-1-15,0-1 0 0,0-5-12 16,8 0-5-16,4-4-3 15,6 0 9-15,-2-7 2 16,5-8 8-16,0 3-6 16,-3-6-1-16,0 2 7 15,-3 2 1-15,-2 2 0 16,-2-1-1-16,-2 3 2 15,1 0-1-15,-3 3 0 16,-1 0 1-16,1 3-1 16,0-1 1-16,-4 4 0 15,0 0 0-15,-2-1 1 16,-1 2 1-16,2 0 5 15,-2 0 5-15,0 0 6 16,0 9 2-16,0 10 15 16,0 10 3-16,0 6-14 0,-5 5-9 15,1 6-1-15,-3 1 0 16,2-1-5-16,0 3-8 15,2-4 10-15,-1-5-11 16,1-2 0-16,0-4 1 16,0-6 1-16,-1-5 17 15,1-6-3-15,0-6 2 16,3-4-10-16,0-4-7 15,0-2 8-15,0-1 4 16,0 0 5-16,0 0 12 16,1-2-14-16,9-11-5 15,1-3-2-15,1-3-8 0,3-2-1 16,-3-4-4-16,2 3-22 15,-3 1-35-15,1 1-35 16,-2 3-24-16,-2 3-19 16,1-8-94-16,0 8-96 15,-5-2-192-15</inkml:trace>
  <inkml:trace contextRef="#ctx0" brushRef="#br0" timeOffset="3160.1808">29117 17596 1400 0,'0'0'510'0,"0"0"-434"0,0 0-23 15,0 0 44-15,0 0-28 16,0 0-51-16,0 0-18 16,68-31-31-16,-49 24-13 15,-1-4-38-15,-6 4-68 16,-6 3-88-16,-2 3-67 15,-4 1-51-15</inkml:trace>
  <inkml:trace contextRef="#ctx0" brushRef="#br0" timeOffset="3386.1937">29137 17722 1187 0,'0'0'589'0,"0"0"-436"15,0 0-28-15,0 0 43 16,0 0-49-16,0 0-21 15,0 0-32-15,51 7-30 16,-26-7-17-16,2 0-19 16,2-5-64-16,-4-3-64 15,-1-2-61-15,-1-3-99 16,-4 4-188-16,-6 2-307 0</inkml:trace>
  <inkml:trace contextRef="#ctx0" brushRef="#br0" timeOffset="3619.207">29573 17427 1438 0,'0'0'372'15,"0"0"-226"-15,0 0 45 16,0 0-5-16,0 0-35 15,0 0-45-15,0 106-72 16,0-69-21-16,0 4-13 16,9-2-66-16,-2 1-61 15,1-4-59-15,-2 5-58 16,-3-9-129-16,-2-8-423 0</inkml:trace>
  <inkml:trace contextRef="#ctx0" brushRef="#br0" timeOffset="4872.2787">28542 14408 1397 0,'0'0'331'16,"0"0"-202"-16,0 0-62 16,0 0 4-16,0 0-20 15,0 0-51-15,0 0-43 0,-33-19-97 16,24 19-78-16,-1 0-181 15</inkml:trace>
  <inkml:trace contextRef="#ctx0" brushRef="#br0" timeOffset="5093.2913">28593 14654 1016 0,'0'0'524'0,"0"0"-377"0,0 0 0 15,-3 85-68 1,-8-51 2-16,-5 0-68 0,-2 2-13 16,-9 8-110-16,5-9-148 15,4-6-237-15</inkml:trace>
  <inkml:trace contextRef="#ctx0" brushRef="#br0" timeOffset="6478.3706">29306 14368 1046 0,'0'0'262'16,"0"0"-168"-16,0 0-24 15,0 0 23-15,0 0-22 16,0 0-30-16,0 0-28 15,-73 1 5-15,58 9-5 16,1 2-7-16,2 4 5 16,2 3 10-16,0 0-2 0,4 0-6 15,1-2-6-15,3-5-5 16,2-2 3-16,0-4-5 15,0-2 0-15,0-4 1 16,7 0 12-16,2 0-6 16,2-3-7-16,0-7 2 15,0-3-1-15,-1-1 10 16,-1 0-4-16,-2-1-6 15,2-1 4-15,-5 2-4 16,1 1 4-16,-2 2-4 16,-1 3 15-16,-1 2 18 15,1 1 6-15,-2 4-17 16,1 0 11-16,-1 1-22 0,0 0-11 15,0 0 8 1,2 0-8-16,-2 0 0 0,1 0 7 16,1 0-6-16,1 0 14 15,0 1 7-15,-1 4 2 16,1 1 0-16,-1-1-8 15,-2 0-1-15,0 4 24 16,0 1-2-16,0 4-11 16,0 3 1-16,0 6 0 15,0 3-15-15,0 4-5 16,0 5 29-16,-2 1-19 15,-1 2 1-15,1-2-9 16,-1-3-1-16,1 1-3 16,2-5 13-16,-1-3-5 15,1-5-1-15,0-2 6 0,0-3-10 16,0-3-1-16,0-3 5 15,0-3-4-15,0 0-2 16,0-3 2-16,-2-1-3 16,2-2 5-16,-1 0-5 15,1 1 0-15,0-2 4 16,0 2-8-16,0-2 4 15,0 0-5-15,0 0 0 16,0 0 0-16,0 0 9 16,0 0-2-16,0 0 1 15,9-4-2-15,5-6-2 16,7-7-5-16,3-5-33 0,3-2-28 15,1 1-41 1,1-4-48-16,5-7-49 0,-7 6-109 16,-3 4-195-16</inkml:trace>
  <inkml:trace contextRef="#ctx0" brushRef="#br0" timeOffset="7327.4191">29980 14153 801 0,'0'0'316'15,"0"0"-203"-15,0 0-23 16,0 0 12-16,0 0-18 16,0 0-39-16,0 0-20 0,0 0 7 15,0 0 6-15,0 0 4 16,-6 7 21-16,-6 6-2 15,-5 4-8-15,-3 2 10 16,-4 6-19-16,-3 3 0 16,-1 0-4-16,0 2 7 15,-1-2-17-15,4-1-12 16,5-6-4-16,3-3 1 15,5-4 9-15,2-4 5 16,2-1-5-16,3-5-5 16,4-2-1-16,-1 0-5 15,1 0 6-15,1-2 10 16,0 0 6-16,0 0 5 0,0 0-1 15,0 0-11 1,0 0 2-16,0 0-5 0,0 0-1 16,0 0-6-16,0 0-12 15,0 0-5-15,0 0 0 16,0 0 0-16,0 1 0 15,4 4 1-15,9 1 10 16,6 4 2-16,3 1-6 16,2 1-7-16,1-1 4 15,2 1-4-15,0-3-1 16,-3 0 1-16,-4-2-1 15,-3-4 1-15,-5 1 0 16,-5-3 0-16,-4 0 5 16,-1-1-5-16,-1 0 1 0,-1 0 5 15,0 0-6-15,0 0-1 16,0 0-22-16,0 0-48 15,0 0-42-15,0 0-57 16,0 0-93-16,0-4-234 16,0-1-304-16</inkml:trace>
  <inkml:trace contextRef="#ctx0" brushRef="#br0" timeOffset="7958.4552">30302 14239 1091 0,'0'0'272'0,"0"0"-159"15,0 0 26-15,0 0 33 16,0 0-35-16,0 0-50 15,0 0-17-15,0 0-1 16,0 0-13-16,0 2-29 16,0 13-5-16,0 9 61 15,0 9-21-15,0 6-9 16,2 3-26-16,-2 0-9 0,0-5-2 15,1-4-8 1,1-9-2-16,1-6 3 0,-2-7 11 16,1-5 6-16,0-3-2 15,-2-2-4-15,1-1 1 16,-1 0-4-16,0 0-4 15,0 0-13-15,2-4-21 16,-1-4-117-16,2-4-73 16,-3 4-163-16,0 3-372 0</inkml:trace>
  <inkml:trace contextRef="#ctx0" brushRef="#br0" timeOffset="8838.5056">30070 17342 1420 0,'0'0'727'0,"0"0"-538"16,0 0-90-16,0 0 38 16,0 0 25-16,0 0-38 15,0 0-66-15,-56-34-29 16,56 34-22-16,0-4-7 15,0 2-40-15,0 1-21 16,0 0-36-16,0-1-51 16,0 2-61-16,0 0-53 15,-1 7-99-15,-6 6-138 16,-1 2-149-16</inkml:trace>
  <inkml:trace contextRef="#ctx0" brushRef="#br0" timeOffset="9059.5182">30131 17567 1088 0,'0'0'721'16,"0"0"-451"-16,0 0-115 15,0 0 5-15,-11 96-19 16,4-69-62-16,-5 0-43 15,3 2-29-15,-3 1-7 16,0-2-30-16,-1 0-86 16,-7 9-88-16,5-9-151 15,1-5-294-15</inkml:trace>
  <inkml:trace contextRef="#ctx0" brushRef="#br0" timeOffset="9626.5506">30568 17258 757 0,'0'0'221'0,"0"0"-87"16,0 0 37-16,0 0-33 15,0 0-63-15,0 0-50 16,0 0-25-16,3 0-41 16,0 0-31-16,0 0-18 15,-2 0-26-15,2 0 0 16,-3 0-7-16,0 0-69 0</inkml:trace>
  <inkml:trace contextRef="#ctx0" brushRef="#br0" timeOffset="10512.6013">30835 17301 599 0,'0'0'826'0,"0"0"-605"16,0 0-76-16,0 0 27 15,0 0-2-15,0 0-65 16,0 0-46-16,-79-46-32 16,61 46-9-16,-1 0-8 15,-1 6 0-15,-4 12 5 16,1 5-3-16,-3 6-11 15,5 2 0-15,3-3-1 16,8-2 0-16,7-5-6 16,3-5-9-16,0-8-2 0,10-4-1 15,11-4 3-15,3 0 6 16,2-12 2-16,0-5 6 15,-2-2-1-15,-3 1 2 16,-6 1 5-16,-3 2-4 16,-5 0 0-16,-1 1 11 15,-1 1-5-15,0-1 3 16,-1 1 1-16,2 2-10 15,-2 1 6-15,1 3 6 16,-1 2 4-16,1 2-5 16,-2 0-12-16,0 3 1 15,-2 0 14-15,3 0 1 16,-1 0 12-16,1 7 13 15,0 7 0-15,1 8 2 16,-2 9-10-16,0 3-5 0,-3 8-1 16,0 2 0-16,0 1-3 15,0 1-6-15,-3-2-5 16,-6 3-7-16,-5-5 5 15,1 0-1-15,1-7 0 16,2-5 7-16,2-9-1 16,2-8 14-16,4-5-10 15,1-8-5-15,1 2-1 16,0-2 4-16,0 0 0 15,0-2 18-15,3-9-9 16,11-5-21-16,3-4-5 16,8-6-1-16,4-3 0 15,2 2-15-15,2-3-16 0,0 1-28 16,-3 3-44-1,-5 2-84-15,-2 1-81 0,-7 5-106 16,-6 4-216-16</inkml:trace>
  <inkml:trace contextRef="#ctx0" brushRef="#br0" timeOffset="11060.6326">31448 17237 1341 0,'0'0'516'0,"0"0"-453"16,0 0 33-16,0 0 65 15,0 0-57-15,-82 40-42 16,60-20 3-16,-4 3-18 16,3 2-6-16,-3 0 0 15,4 1-2-15,-2 0-8 16,2-5-6-16,-1 2 7 15,2 1 6-15,0-4 10 16,4-1 7-16,2-3-10 16,2-3-15-16,5-3-14 15,3-3-1-15,4-3-7 0,1-1 2 16,0 0 2-1,1 0 12-15,12 0 6 0,3-2-3 16,3 0 7-16,1 1-11 16,3 1-4-16,1 1-2 15,1 0-11-15,0 2-1 16,0-1-4-16,0 1-1 15,-1 1 0-15,-2-1-2 16,-4 1 2-16,-3-3-2 16,-6 2-5-16,-3-4-10 15,-3 1-13-15,-1-3-28 16,-2 0-24-16,0 0-44 15,0 0-78-15,0 0-66 16,-3-11-104-16,-2 0-281 0</inkml:trace>
  <inkml:trace contextRef="#ctx0" brushRef="#br0" timeOffset="11409.6526">31735 17218 1126 0,'0'0'720'16,"0"0"-572"-16,0 0 25 15,0 0 135-15,0 0-75 16,-21 76-88-16,16-45-40 15,4 2-14-15,1-1-15 16,0 1-28-16,0-5-22 0,0-1-14 16,6-3-12-1,1-3 1-15,2-2-1 0,0-2-11 16,-3-2-26-16,-3-5-34 15,-1-6-42-15,-2-4-77 16,-3 0-114-16,-11-6-169 16,1-4-278-16</inkml:trace>
  <inkml:trace contextRef="#ctx0" brushRef="#br0" timeOffset="15225.8709">31202 14373 722 0,'0'0'139'15,"0"0"-100"-15,0 0-26 0,0 0 40 16,0 0 11-16,0 0-15 16,0 0-9-16,0 0-5 15,0 0 0-15,0 0-11 16,0 0 5-16,0 0 15 15,0 0-1-15,0 0 1 16,0 0 4-16,0 0 0 16,0 0 7-16,0 0-7 15,0 0-12-15,0 0-5 16,-1 0-8-16,1 0-1 15,-2 0-6-15,1 0-6 16,-1 0 0-16,1 0-9 0,-2 0 7 16,1-2-7-16,-3 0-1 15,0-1 1-15,-1 1 0 16,-2-1 0-16,-1 1-1 15,-2 1 0-15,0 1 0 16,-4 0-1-16,2 0 1 16,-1 3 0-16,-2 5 0 15,2 4 1-15,1 1 0 16,2 6 23-16,5 2 0 15,2 4 33-15,4 2-31 16,0-3-4-16,0 0-7 16,6-3-14-16,6-4 14 15,3-3-8-15,0-8 3 0,2-2 1 16,0-4-5-1,-1 0-6-15,-1 0 0 0,0-10 0 16,-3-4-12-16,-3-3-10 16,1-2 6-16,-3-5-12 15,-4-2 11-15,-3-1 15 16,0-1-9-16,0-2-17 15,0-2-9-15,-5 1 2 16,-1 0 2-16,0 3 2 16,2 4 21-16,-1 5 1 15,4 5 9-15,-2 6 0 16,3 2 1-16,-2 3-1 15,2 2 0-15,0 1-1 16,0 0-4-16,0 0 3 16,0 3-12-16,-1 12 1 0,-2 11 13 15,0 6 16-15,0 6 7 16,1 5-8-16,1 0-6 15,1-2 0-15,0-3-1 16,1-5-8-16,7-8-7 16,1-3 7-16,4-10 0 15,1-4 0-15,5-5-8 16,-1-3-14-16,4 0-15 15,-1-15-5-15,0-4 4 16,0-3 2-16,-3-2-6 16,-2 0 16-16,-4 3 9 15,0 3 17-15,-6 3 2 0,-1 7-1 16,-2 4 24-1,-3 2 4-15,1 2 3 16,-1 0-9-16,2 0-5 0,2 4 9 16,-1 5 30-16,3 5-23 15,0 0-14-15,0 1 12 16,3 1 5-16,-3-4-15 15,0 2-14-15,-2-6-6 16,-2-1 4-16,-1-2-6 16,-1-4-37-16,0-1-91 15,-3 0-93-15,-4-4-180 0</inkml:trace>
  <inkml:trace contextRef="#ctx0" brushRef="#br0" timeOffset="15392.8804">31378 14291 1030 0,'0'0'234'0,"0"0"-138"16,0 0-8-16,0 0 33 16,0 0-72-16,0 0-49 15,0 0-65-15,0-1-143 16,0 6-65-16</inkml:trace>
  <inkml:trace contextRef="#ctx0" brushRef="#br0" timeOffset="15849.9066">31724 14279 791 0,'0'0'282'0,"0"0"-149"15,0 0 28-15,0 0 12 16,0 0-57-16,0 0-30 16,0 0-24-16,-53-3-18 15,38 4-24-15,0 8 3 16,3-1-21-16,4 0 10 15,2 1-12-15,2-2 12 16,4-1-6-16,0-2-6 16,0 0-6-16,0 0 5 15,7 0-10-15,4 0 2 16,-1 0 2-16,2 0 6 15,-1 1-5-15,-2-1 6 0,-1 1 0 16,-3-1-1-16,-2 2 0 16,-2 0 1-16,-1 2 1 15,0 0 12-15,0 5 6 16,-7 0-2-16,-5 0 0 15,3-2-8-15,2-1-8 16,-1-2-1-16,2-4-37 16,2-1-58-16,4-3-74 15,0 0-55-15,0-4-67 0</inkml:trace>
  <inkml:trace contextRef="#ctx0" brushRef="#br0" timeOffset="16307.9328">31935 14241 747 0,'0'0'338'16,"0"0"-199"-16,0 0-28 16,0 0 44-16,0 0-47 15,0 0-32-15,0 0-18 16,-87 7-13-16,66 6-17 15,3-1-7-15,4 1-5 16,3-2-2-16,5 0 2 16,1-1-8-16,2-3-7 15,3 2 5-15,0-2-6 0,0-1 0 16,0-1-8-1,0 1 6-15,9-2-5 0,0 0 0 16,5 0 1-16,-2-1 6 16,1 1-6-16,1 1-1 15,-4 0 0-15,-2 2 5 16,-3 2 2-16,-3 1-2 15,-2 0 2-15,0 3 2 16,-3-1 14-16,-7 1 0 16,-1-1-3-16,-1 1-7 15,-1-3-6-15,2-1 1 16,1-2 4-16,4-3-5 15,1 1 0-15,4-3-3 16,1-2-12-16,0 0-74 16,8-2-92-16,6-7-92 0,1-5-104 15</inkml:trace>
  <inkml:trace contextRef="#ctx0" brushRef="#br0" timeOffset="16529.9455">32060 14376 952 0,'0'0'212'15,"0"0"-115"-15,0 0 79 16,0 0 0-16,0 0-6 16,0 0-79-16,0 0-19 15,3 90-43-15,-3-69-18 16,0-1-11-16,0-2-10 15,0-4-32-15,0-5-56 16,-3-5-94-16,-5-3-106 0,-2-1-254 16</inkml:trace>
  <inkml:trace contextRef="#ctx0" brushRef="#br0" timeOffset="16697.9551">32084 14242 1079 0,'0'0'229'0,"0"0"-162"16,0 0-9-16,0 0-58 16,0 0-9-16,0 0-188 0,0 0-212 15</inkml:trace>
  <inkml:trace contextRef="#ctx0" brushRef="#br0" timeOffset="16945.9693">32348 14413 1077 0,'0'0'315'16,"0"0"-70"-16,-1 74-34 15,-7-36-55-15,0 0-83 16,-2 1-48-16,4-1-16 15,0-4-9-15,3-3-19 16,2-7-31-16,1-5-28 0,-2-7-62 16,2-6-100-16,0-6-140 15</inkml:trace>
  <inkml:trace contextRef="#ctx0" brushRef="#br0" timeOffset="17237.986">32328 14344 1119 0,'0'0'291'0,"0"0"-191"16,0 0 31-16,0 0 41 15,0 0-68-15,0 0-79 0,0 0-16 16,90-30-9-1,-72 30-5-15,0 0 3 0,-3 11-11 16,-2 8-7-16,-8 3-2 16,-5 3 11-16,0 4 11 15,-14-2 1-15,-5-1 12 16,-7-3-2-16,1-3 2 15,0-4-13-15,5-5 0 16,4-4-17-16,5-7-70 16,7 0-102-16,4 0-135 0</inkml:trace>
  <inkml:trace contextRef="#ctx0" brushRef="#br0" timeOffset="17930.0256">32652 14353 170 0,'0'0'963'16,"0"0"-791"-16,0 0-108 15,0 0 46-15,0 0-34 16,0 0-44-16,0 0-13 15,-31 6-10-15,26 0-9 16,1-1 0-16,2 0 0 16,1 1-1-16,1-1-5 15,0-1 5-15,0 0 0 0,0 0 0 16,0-1 0-1,0-1 1-15,0-1-9 0,0-1 3 16,0 0 6-16,7 0 9 16,1 0 1-16,2-6-4 15,-1-1-3-15,-1 2-3 16,-4 1 8-16,-1 1-7 15,-3 1 1-15,0 2 9 16,0 0 7-16,3 0-5 16,-3 2-13-16,3 8 18 15,0 2-8-15,3 3-8 16,3-1 0-16,4-3-1 15,2-1-1-15,3-4-12 16,-1-6-7-16,2 0 3 16,-4 0 10-16,1-9 5 0,-2-3 1 15,-1-6 1-15,-4 0 5 16,-3-3-6-16,-4-3 1 15,-1-3 13-15,-1-1 17 16,0-3-6-16,2 0-19 16,-2 0 32-16,1 3 11 15,2 4 1-15,-2 8 36 16,-1 6-10-16,0 6-20 15,2 4-40-15,-1 0-16 16,1 0 0-16,0 11 0 16,1 8 6-16,0 5 6 15,0 4-10-15,1 3-2 16,1 2-5-16,0 0-54 15,0-1-50-15,-2-4-89 16,-3 1-66-16,0-8-62 0,0-5-159 16</inkml:trace>
  <inkml:trace contextRef="#ctx0" brushRef="#br0" timeOffset="18133.0372">32912 14368 825 0,'0'0'208'0,"0"0"-78"16,0 0 73-16,0 0-9 15,98-48-39-15,-80 46-39 16,0 2-36-16,-2 0-9 15,-2 0-17-15,-2 7-18 16,0 6-16-16,-6 2-12 16,-5 3-8-16,-1 2-8 0,0-1-21 15,-13-1-35 1,-11 1-60-16,3-5-114 0,6-6-170 0</inkml:trace>
  <inkml:trace contextRef="#ctx0" brushRef="#br0" timeOffset="18582.0629">33249 14295 1132 0,'0'0'286'16,"0"0"-150"-16,0 0 84 15,0 0-91-15,0 0-80 16,0 0-32-16,0 0-11 0,-16 66-6 16,17-54-1-16,10-1-16 15,0-2-9-15,3-5-14 16,1-4 1-16,0 0-11 15,3-1-7-15,-3-12 15 16,1-2 19-16,-2-2 14 16,-3 0 8-16,-2 1 1 15,-3 0 6-15,-1 4 35 16,-4 4 4-16,1 2-1 15,-2 5 16-15,0 1-26 16,0 0-33-16,0 0 0 16,1 5-1-16,5 4 13 15,0 0 6-15,3 3-10 0,4-4-1 16,1 1 6-1,4-4 2-15,1 0-8 0,2-5-8 16,0 0-8-16,-5 0-32 16,-1-5-77-16,-15 0-78 15,0 0-108-15,-7 5-594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3-04T09:39:30.3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170 7368 485 0,'0'0'798'15,"0"0"-676"-15,0 0-64 0,0 0 28 16,0-3 36-1,0 2 11-15,0 0-55 0,0 1-24 16,0-2-12-16,0 2 5 16,-1 0-3-16,-1-1 3 15,-2 1 0-15,-4-2-10 16,-7 2-15-16,-3 0-21 15,-6 0-1-15,-2 0 1 16,-3 0 7-16,4 6-1 16,4 0 1-16,3 1-1 15,3 0-6-15,5-1-1 16,5-2-1-16,4 0-12 15,1-1-3-15,0 2 1 0,9-2 3 16,7 3 12-16,5 0-6 16,4 0-4-16,4 0-11 15,1 1 2-15,-4 0-2 16,0 2-7-16,-6 1-9 15,-4 0-2-15,-9 0 17 16,-4 1 7-16,-3 1 9 16,-1 3 6-16,-15 1 18 15,-4 3 5-15,-4-1-4 16,3 0-9-16,0-5 4 15,3-1-13-15,6-4-1 16,5-4 0-16,1-2-16 16,4-2-30-16,2 0-70 15,0-5-67-15,5-5-160 16,5-3-227-16</inkml:trace>
  <inkml:trace contextRef="#ctx0" brushRef="#br0" timeOffset="715.0409">29377 7420 46 0,'0'0'1115'0,"0"0"-827"0,0 0-214 16,0 0-50-16,0 0 15 16,0 0 37-16,0 0-18 15,6 69-19-15,0-41-11 16,-1 1-15-16,-1-3-11 15,-1-5 3-15,-1-5-4 16,-2-4-2-16,1-5 2 16,-1-4-1-16,0-3 1 15,0 0 17-15,2 0 1 16,-2 0 5-16,0-10-9 15,1-3-15-15,-1-2 1 16,3-3-1-16,0-1 1 16,0-2-1-16,2 5-5 15,-1 0 5-15,2 4 6 16,-2 5-5-16,1 3 16 0,0 4-16 15,-1 0 1-15,5 0-2 16,0 9 36-16,0 6 13 16,2 3-7-16,-1 2-1 15,-4 1-22-15,0-1 3 16,-3-3-6-16,0-3-7 15,0-3-3-15,-1-4-6 16,0-3 0-16,-1-2 0 16,1-2 2-16,-1 0-1 15,-1 0 11-15,4 0-6 16,-1-6 4-16,1-6-10 15,2-5-9-15,3-1 9 16,-3-2 0-16,0 1 0 16,0 4 0-16,-3 4 1 15,0 5 0-15,-3 3-1 0,0 3 0 16,0 0-12-1,0 2-4-15,2 9 16 0,-1 5 1 16,2 3-1-16,0 2-28 16,1-1-81-16,1 0-64 15,4-4-57-15,7-3-82 16,-1-6-50-16,1-5-322 0</inkml:trace>
  <inkml:trace contextRef="#ctx0" brushRef="#br0" timeOffset="1616.0924">29768 7494 854 0,'0'0'335'16,"0"0"-158"-16,0 0-27 16,0 0-24-16,0 0-30 0,0 0-46 15,0 0-34-15,-50 2-11 16,40 9-5-16,3 2-6 15,1 0 4-15,5 2-14 16,1-1 6-16,0 0-15 16,0-4 2-16,0 1-6 15,6-2-2-15,2-6 2 16,2 1 0-16,-1-4-12 15,2 0 18-15,0-2 8 16,0-9 14-16,0-3-6 16,0-3-5-16,-4-1 12 15,-1-2 0-15,1 2 8 0,-5 1 2 16,-1 4 0-1,-1 4 25-15,0 2 23 0,0 4 0 16,0 3-23-16,0 0-13 16,0 6-9-16,0 10 3 15,-1 5 3-15,-1 3-13 16,2 4-4-16,0-1-2 15,0 1 0-15,7-3-6 16,5-3-14-16,1-7-11 16,-1-3-11-16,1-7-8 15,-4-5-2-15,0 0 21 16,-1-8 31-16,0-11 0 15,-1-3 0-15,-3-8 0 16,-1-2 2-16,-3-7 7 16,0-1-8-16,0-3 1 0,0 0 7 15,0 0-2-15,0 9 18 16,2 8 27-16,-2 7-4 15,1 10 3-15,-1 7-32 16,2 2-19-16,-1 5-7 16,2 12 7-16,3 8 21 15,-2 5-4-15,2 4-10 16,0 3 2-16,2 2 10 15,1-2-4-15,-2-2-3 16,-1-6-11-16,0-5 1 16,-1-9-2-16,0-5-2 15,-2-4 2-15,0-5-16 16,1-1-21-16,2 0-8 15,0-3 17-15,4-8 12 16,0-1 7-16,-2-1 8 0,-2 1-1 16,1 2 2-16,-4 2 2 15,2 1-1-15,-2 1 1 16,1 2-1-16,-1 1 8 15,0 2-7-15,0 1 6 16,3 0 5-16,-2 0-2 16,3 8 24-16,0 9 9 15,1 5-15-15,2 2 2 16,-3 3-9-16,1-1-21 15,-2-2-1-15,0-3-12 16,-2-3-36-16,5-1-72 16,-1-8-81-16,0-6-162 0</inkml:trace>
  <inkml:trace contextRef="#ctx0" brushRef="#br0" timeOffset="2486.1422">30413 7245 386 0,'0'0'1027'16,"0"0"-783"-16,0 0-93 16,0 0-21-16,0 0-40 15,0 0-44-15,0 0-36 16,48-13-10-16,-22 13-8 15,0 0-2-15,-3 8 9 16,-6 2-15-16,-5 3 6 16,-3 1-12-16,-9 0-1 15,0 1 23-15,-6 1 5 0,-13 1 24 16,-5 1-1-1,-1 0 0-15,-2 1 3 0,5-4 11 16,5-2-15-16,6-3-9 16,7-4-18-16,2-3 0 15,2 1-12-15,0-3-13 16,8-1-2-16,7 0 1 15,4 0-2-15,3 0-5 16,4 0 5-16,-2 0 8 16,0 0 7-16,-5 0 12 15,-4 0-7-15,-3 0 8 16,-6 0-1-16,-3 0 1 15,-3 0 0-15,0 0 1 16,0 0 34-16,-2 6 9 16,-8 1-4-16,-7 4-5 0,0 3-13 15,0 2-10-15,1 1-6 16,2-3-6-16,5-2 0 15,2 1-2-15,4-6-8 16,3 0-5-16,0-1-7 16,0-2-12-16,12-1-4 15,3-1 2-15,4-2 6 16,5 0 1-16,2 0-6 15,0 0 13-15,0 0 0 16,-4 1 10-16,-4 8 5 16,-3 3-8-16,-6 5 15 15,-6 5 21-15,-3 4 38 0,-6 4 20 16,-16 0-2-1,-7 3-27-15,-4-2-33 0,-3-1-11 16,2-5-6-16,3-2-51 16,1-7-114-16,8-5-120 15,10-9-281-15</inkml:trace>
  <inkml:trace contextRef="#ctx0" brushRef="#br0" timeOffset="3304.189">31011 7702 755 0,'0'0'387'15,"0"0"-239"-15,0 0-12 0,0 0 12 16,0 0-14-1,0 0-37-15,0 0-52 0,-18-7-29 16,18-5-16-16,0 0 0 16,0-5-13-16,0 1-15 15,3-2 22-15,4 1 6 16,0 0-1-16,-1 6 1 15,-2 1 18-15,1 4-8 16,-1 3 0-16,-3 3-10 16,2 0-1-16,0 0-9 15,3 3 10-15,4 10 16 16,1 4 27-16,1 5 11 15,2-1-22-15,1 1-11 16,-2-4-20-16,0-2 1 0,-1-7-2 16,0-2 0-16,-1-4-9 15,-1-3-26-15,3 0-58 16,0-3-40-16,0-25-81 15,-3 3-156-15,-5-4-374 0</inkml:trace>
  <inkml:trace contextRef="#ctx0" brushRef="#br0" timeOffset="3524.2016">31275 7250 740 0,'0'0'492'15,"0"0"-420"-15,0 0 104 0,0 0 14 16,36 82-6-1,-21-49-52-15,1 3-47 0,-1 1-38 16,0-1-32-16,-4-4-15 16,-4-3-39-16,-4-1-52 15,-1-5-96-15,-2-3-86 16,0-7-209-16,0-7-416 0</inkml:trace>
  <inkml:trace contextRef="#ctx0" brushRef="#br0" timeOffset="4281.2449">31566 7460 927 0,'0'0'376'16,"0"0"-274"-16,0 0-51 15,0 0 26-15,0 0-19 16,0 0-45-16,-77 78-4 16,72-54-9-16,4 0-19 15,1-2 3-15,0-3-13 16,1-5 7-16,8-6-6 15,-2-3-10-15,1-5-5 16,1 0 26-16,1-6 17 16,-1-8 0-16,-1-1 0 15,-1-2 8-15,-1 0-1 16,-1 1 7-16,-2 3-1 15,1 2 22-15,-2 5 10 16,-1 3 9-16,2 3-29 0,-1 0-19 16,1 0 7-16,1 9 28 15,0 4 7-15,-1-1-18 16,0 4 11-16,0 1-14 15,-1-1-13-15,1-3-14 16,-2 0 1-16,4-4-1 16,-2-4-13-16,4-2-23 15,-1-3-3-15,5 0-2 16,3-1-4-16,2-14-3 15,3-2 0-15,-2-4 12 16,0-1-1-16,-3 1 29 16,-3-1 8-16,-3 4 2 0,-3 2 35 15,-2 7 21-15,-3 5 34 16,0 2-14-16,0 2-32 15,0 0-30-15,0 5-16 16,1 5 0-16,4 6-1 16,2 2 1-16,0 4 0 15,4-1 0-15,2-1 0 16,1-4-14-16,0-2-7 15,-1-4-12-15,-3-4-8 16,2-6 9-16,-2 0 16 16,1-8 7-16,-1-9 9 15,-2-3 0-15,-5-2 16 16,-3-1 23-16,0-1 5 15,0 3-29-15,0 1-15 16,-6 4-5-16,0 6-49 0,-1 6-84 16,5 4-151-16,2 0-317 15,0 0 63-15</inkml:trace>
  <inkml:trace contextRef="#ctx0" brushRef="#br0" timeOffset="4558.2607">32299 7186 590 0,'0'0'697'0,"0"0"-529"15,0 0 7-15,0 0-18 16,0 0-66-16,0 0-87 15,0 0-4-15,-27 6-12 0,22 28 4 16,2 7 0-16,3 4 8 16,0 1-2-16,0 0-15 15,3-1-12-15,8-4-36 16,1-2-51-16,1-5-9 15,2-1-63-15,0-9-108 16,-6-10-372-16</inkml:trace>
  <inkml:trace contextRef="#ctx0" brushRef="#br0" timeOffset="5587.3196">32204 7489 23 0,'0'0'1077'0,"0"0"-917"16,0 0-80-16,0 0 42 15,0 0-29-15,104-23-48 16,-73 20-25-16,-1 1-20 16,-3 2-1-16,-5 0-7 15,-7 0 0-15,-4 0-2 16,-6 5 10-16,-2 0 18 15,-3 1 26-15,0 0 1 16,0 1 10-16,0 2-11 16,0 0-19-16,0 0-12 15,0-2-11-15,0-2-1 16,0-1-1-16,0-2-22 15,0-2-13-15,0 0 1 0,0 0 18 16,0 0 16-16,0-8-1 16,0-4 1-16,0-3 6 15,0-1 6-15,0 0 9 16,0 2 5-16,0 5-9 15,0 2 21-15,0 4-11 16,0 3-14-16,0 0-13 16,0 0 0-16,0 6-21 15,2 9 21-15,5 3 13 16,4 1-8-16,4 1-5 15,1-4-1-15,5-2-1 16,0-5-23-16,-2-5-17 16,1-4 1-16,-3 0-3 0,-2-3 21 15,-2-10 15 1,-2-2 8-16,-3-4 12 0,-4-1 35 15,-2-2 7-15,-2 3 1 16,0 3 22-16,-3 5-13 16,-6 6-13-16,-4 3-51 15,0 2-7-15,-2 4-26 16,4 10-1-16,3 3-56 15,7 0-68-15,1 1-25 16,10 0-9-16,14-3 1 16,6-2 43-16,4-7-94 15,5-3-74-15,1-3 144 16,-3 0 29-16,-2-12 143 15,-10-5 175-15,-7-1-121 16,-5-3 281-16,-8 4-62 0,-4-2-65 16,-1 4-25-16,0 4 13 15,-9 3 29-15,-5 5-99 16,-3 3-90-16,-2 0-35 15,1 2-1-15,1 8-9 16,7 1-5-16,3 0-5 16,4 1-12-16,3 0-20 15,0-1-15-15,10-1-11 16,6-1 2-16,5-6 11 15,1 0 26-15,0-3 6 16,-2 0 18-16,0-9 7 16,-8-1 7-16,-3 1 18 0,-6 5 47 15,-2 3 43 1,-1 1-6-16,0 0-25 0,0 10-34 15,0 13-7-15,0 9 24 16,0 6-1-16,0 6-43 16,9-2-10-16,5-1-6 15,3-5 0-15,0-4 0 16,1-8-39-16,-5-6 2 15,0-8-37-15,-5-5-49 16,1-5-3-16,-4-7-31 16,-2-5-342-16</inkml:trace>
  <inkml:trace contextRef="#ctx0" brushRef="#br0" timeOffset="5783.3308">33210 7509 1061 0,'0'0'514'16,"0"0"-359"-16,0 0 39 16,0 0-56-16,0 0-97 15,0 0-41-15,0 0-120 16,12 2-154-16,-6-2-331 0</inkml:trace>
  <inkml:trace contextRef="#ctx0" brushRef="#br0" timeOffset="8336.4768">24349 8597 398 0,'0'0'617'0,"0"0"-390"16,0 0-49-16,0 0-62 15,0 0-65-15,0 0-32 16,0 0-7-16,91-16-11 15,-47 12 0-15,1 1 6 16,1-1-7-16,-4-1 0 16,-8 3 1-16,-9-3-1 15,-7 4-9-15,-10 0-4 16,-7-1 13-16,-1 1 4 15,-6-2 27-15,-16 1-11 16,-11 1-13-16,-7 1-1 16,-6 0 6-16,-1 0 10 0,4 6 0 15,9-1 8-15,11 0 16 16,10-3-10-16,8-2 4 15,5 0-34-15,6 0-6 16,20 0-43-16,10-5-1 16,32-18-58-16,-7 3-144 15,-7-2-633-15</inkml:trace>
  <inkml:trace contextRef="#ctx0" brushRef="#br0" timeOffset="95738.4759">5793 6982 633 0,'0'0'685'16,"0"0"-557"-16,0 0 0 16,0 0-7-16,0 0 25 15,-2-28-9-15,1 25-30 16,-2 0-30-16,-2 2-17 0,-2 1-11 15,-4 0-3 1,-2 0-28-16,-6 10-10 0,-4 6-8 16,-1 7 0-16,-1 5 0 15,0-1 0-15,4 1 0 16,4-1-1-16,4-4 0 15,5-5 0-15,5-4-10 16,3-4-2-16,0-3 12 16,5-4-23-16,10-3-4 15,0 0-2-15,4-3 4 16,1-10 9-16,0-3-6 15,-2-3-2-15,-1-1 10 16,-3-1 8-16,-3 2-4 16,-2 0 11-16,-3 1 0 15,-2 2-1-15,-1 2 1 0,-1 2 7 16,-1 3-7-16,1 0 2 15,-1 1-1-15,2 1 0 16,-1 0 0-16,1 3 1 16,-3 2 10-16,1 1-12 15,-1 1 0-15,0 0 0 16,0 0 0-16,0 0 2 15,2 0-2-15,0 14 1 16,1 13 28-16,2 12 10 16,0 22-20-16,-1 21-18 15,-1-3 8-15,0-4 2 16,-1-11-10-16,-1-10 6 15,1 7-5-15,-1 4 5 16,1-8-1-16,-1-8-6 16,1-10 0-16,-2-9 8 0,1-11-7 15,-1-4 6-15,0-8-5 16,0-5-1-16,0 0-1 15,0-2 7-15,3 0-6 16,-2 0 15-16,1-2-3 16,3-7-7-16,2-6-6 15,2-2 0-15,4-3 0 16,-1 1-7-16,5-3-12 15,-4-1-29-15,-1-1-71 16,6-10-116-16,-3 6-124 16,-5 1-376-16</inkml:trace>
  <inkml:trace contextRef="#ctx0" brushRef="#br0" timeOffset="96196.5021">6047 7075 576 0,'0'0'834'0,"0"0"-584"16,0 0-72-16,0 0 61 16,0 0-47-16,0 0-34 15,0 0-70-15,-33 0-52 16,36 0-36-16,10 0-1 15,7-1 1-15,5-5 1 16,2-1-1-16,-1 0-1 16,-2 3-17-16,-4-1-29 15,-5 3-26-15,-5 0-34 16,-4 2-66-16,-2 0-64 0,-4 0-74 15,0 0-185 1,-2 2-228-16</inkml:trace>
  <inkml:trace contextRef="#ctx0" brushRef="#br0" timeOffset="96384.5129">6133 7247 1075 0,'0'0'581'15,"0"0"-479"-15,0 0-23 16,0 0 60-16,0 0 19 15,0 0-53-15,0 0-68 16,72-1-37-16,-52-5-13 16,-2 5-105-16,-1 1-124 15,-4 6-122-15,-7 3-257 0</inkml:trace>
  <inkml:trace contextRef="#ctx0" brushRef="#br0" timeOffset="98142.6134">6901 6941 618 0,'0'0'489'16,"0"0"-276"-16,0 0-84 16,0 0-21-16,0 0 11 0,0 0 13 15,0 0-39 1,-10-41-15-16,1 40-20 0,-2 1-15 15,-2 0-18 1,-5 1 0-16,-3 12-12 0,2 3 6 16,-2 7-4-16,3 4 4 15,2 3-10-15,2 2 10 16,4 1-12-16,5-4-6 15,5-3 4-15,0-5-5 16,0-6 0-16,12-3 4 16,5-6-4-16,0-4-2 15,1-2-7-15,2 0-17 16,-4-6-27-16,4-6-65 15,-3-9-134-15,-3 2-142 16,-5 2-317-16</inkml:trace>
  <inkml:trace contextRef="#ctx0" brushRef="#br0" timeOffset="98448.6309">7010 6779 1098 0,'0'0'323'16,"0"0"-177"-16,0 0-19 16,0 0-14-16,0 0-1 15,0 0-52-15,0 0-49 16,0 34 15-16,8-7 19 15,-1 5-18-15,2 2-4 0,1-2-4 16,-2 1-11-16,-2-5-8 16,-3-3 0-16,-3-4-29 15,0-2-46-15,0-6-77 16,0-5-63-16,0-8-31 15,0 0-68-15,0-6-257 0</inkml:trace>
  <inkml:trace contextRef="#ctx0" brushRef="#br0" timeOffset="98734.6473">7165 6788 235 0,'0'0'789'16,"0"0"-568"-16,0 0-66 0,0 0-27 15,0 0 0 1,0 0-26-16,0 0-39 0,-8 12-31 15,-2 3-17-15,0 5-5 16,0 3 1-16,1-1 11 16,1 1 5-16,5-1-6 15,2-2 1-15,1 0 9 16,0 0 8-16,0-1 4 15,9 1-12-15,3-4-17 16,2 0-2-16,2-4-12 16,0-1-13-16,-1-4-45 15,3-1-76-15,-6-3-113 16,-4-3-244-16</inkml:trace>
  <inkml:trace contextRef="#ctx0" brushRef="#br0" timeOffset="98960.6602">6942 7427 1348 0,'0'0'511'15,"0"0"-451"-15,0 0 1 16,0 0 43-16,0 0 42 15,85-14-88-15,-49-1-51 16,-1 0-7-16,-1 2-87 16,-4 1-78-16,-3 7-116 15,-7 3-75-15,-8 2-205 0</inkml:trace>
  <inkml:trace contextRef="#ctx0" brushRef="#br0" timeOffset="99363.6833">7238 7368 1292 0,'0'0'367'0,"0"0"-219"16,0 0-6-16,0 0 28 15,0 92-29-15,10-55-50 16,3 4-47-16,2 3-19 15,1-1-19-15,-1 1 2 16,0-5-8-16,-5-3-11 0,1-9 1 16,-4-9-3-1,-2-6 13-15,-2-7-2 0,0-4-5 16,-2-1-16-16,2-4 0 15,2-14 6-15,-1-9 3 16,3-4 2-16,-2-3-15 16,1 3-2-16,-1 8 18 15,-2 6 10-15,0 9-1 16,0 7-8-16,2 1 8 15,1 1 2-15,5 14 14 16,2 7 9-16,1 5-11 16,0 1-12-16,-1 1-24 15,-3-2-29-15,0-1-139 16,-4-7-200-16,-3-9-123 0</inkml:trace>
  <inkml:trace contextRef="#ctx0" brushRef="#br0" timeOffset="99684.7016">7459 7041 751 0,'0'0'1140'15,"0"0"-951"-15,0 0-86 16,0 0-51-16,0 0 25 16,0 0-46-16,0 0-31 15,104-8-104-15,-78 8-166 16,-5 0-131-16,-8 5-280 0</inkml:trace>
  <inkml:trace contextRef="#ctx0" brushRef="#br0" timeOffset="99860.7117">7535 7261 464 0,'0'0'1251'0,"0"0"-1029"16,0 0-51-16,0 0-79 15,0 0 30-15,0 0-61 16,0 0-61-16,105 35-13 15,-65-42-178-15,-7-5-309 16,-8-4-477-16</inkml:trace>
  <inkml:trace contextRef="#ctx0" brushRef="#br0" timeOffset="100588.7533">8551 6951 553 0,'0'0'503'16,"0"0"-254"-16,0 0-94 15,0 0 18-15,0 0-11 16,0 0-14-16,0 0-41 15,-71-20-58-15,53 24-21 16,-2 13-11-16,2 8 7 16,2 5-1-16,2 7-2 15,6 3 7-15,3 0 0 16,5-3-13-16,0-5-14 15,9-7-1-15,11-8 0 16,3-7-16-16,6-10-48 0,14-6-61 16,-4-15-115-1,-5 1-161-15</inkml:trace>
  <inkml:trace contextRef="#ctx0" brushRef="#br0" timeOffset="103915.9436">9360 6851 584 0,'0'0'665'0,"0"0"-458"15,0 0-73-15,0 0-35 16,0 0 10-16,0 0-19 15,0 0-49-15,0 0-31 16,0 0 2-16,0 2 10 0,-8 8 13 16,-5 7 11-1,-5 9 27-15,-6 7-12 0,-4 6-15 16,1 1-3-16,0 0-19 15,2-2-2-15,5-4-21 16,4-7 6-16,4-6-6 16,4-7-1-16,3-7 0 15,3-3-9-15,2-4-23 16,0 0-43-16,0-1-49 15,6-23-71-15,3 2-155 16,2-4-214-16</inkml:trace>
  <inkml:trace contextRef="#ctx0" brushRef="#br0" timeOffset="104358.969">9339 6890 636 0,'0'0'598'15,"0"0"-413"-15,0 0-61 16,0 0-8-16,0 0 2 16,0 0-40-16,0 0-42 15,-13-5-24-15,13 5-11 16,0 8 19-16,0 6 12 15,6 3-14-15,4 4 4 16,5 2-12-16,0 4-9 16,4-1 0-16,4 0-1 15,-1-3-14-15,2-3-16 16,-5-4-18-16,-5-5-21 0,-7-2 5 15,-7-2 7 1,0 0 26-16,-7 0 30 0,-14 3 1 16,-9 1 14-16,-7 2 23 15,0 1 5-15,-2-3 2 16,4 1 4-16,4-2-2 15,9-3-5-15,6-3-25 16,6-2-9-16,7 0-7 16,3-2-9-16,0 0-36 15,11 0-53-15,20-14-66 16,-1-2-102-16,-2-1-298 0</inkml:trace>
  <inkml:trace contextRef="#ctx0" brushRef="#br0" timeOffset="104709.9891">9690 6799 662 0,'0'0'491'0,"0"0"-280"16,0 0-53-16,0 0-46 16,0 0 9-16,0 0-9 15,0 0-49-15,0 1-25 16,0 13 60-16,-6 7 15 0,0 7-17 15,-3 6 2-15,1 3-18 16,0 4 0-16,2-2-25 16,3-2-37-16,3-3-6 15,0-6-10-15,0-5-2 16,4-6-7-16,5-7-50 15,3-6-44-15,3-4-41 16,12-6-83-16,-4-9-129 16,-2-2-273-16</inkml:trace>
  <inkml:trace contextRef="#ctx0" brushRef="#br0" timeOffset="104902">9621 6990 447 0,'0'0'1074'0,"0"0"-805"15,0 0-113-15,0 0-58 16,0 0 5-16,0 0-50 16,0 0-53-16,104-4-35 15,-60 0-118-15,-8 0-138 16,-8-1-266-16</inkml:trace>
  <inkml:trace contextRef="#ctx0" brushRef="#br0" timeOffset="105567.0381">9130 7414 316 0,'0'0'724'0,"0"0"-491"15,0 0-45-15,0 0-42 16,0 0-54-16,0 0 11 15,0 0 1-15,100-3-41 16,-50 1-38-16,6 1 3 16,4 1 1-16,1-1-16 15,-3-2 1-15,-3-1-14 16,-8-2-25-16,-6-2-20 15,-6 0-33-15,-10 0-43 16,-7-4-53-16,-5 3-95 16,-8 1-96-16</inkml:trace>
  <inkml:trace contextRef="#ctx0" brushRef="#br0" timeOffset="106852.1116">9371 7620 514 0,'0'0'221'16,"0"0"72"-16,0 0-140 15,0 0-17-15,0 0-12 0,0 0-18 16,0 0-35-16,0-6-16 15,0 6 1-15,0 0 9 16,0 0 3-16,-2 0-7 16,-4 1-2-16,-3 12-30 15,-4 5 21-15,-1 7 0 16,-1 0 0-16,0 4-12 15,1 0-13-15,1 0-16 16,1-3-3-16,2-4-6 16,3-4 0-16,4-8-1 15,0-4-13-15,3-3-16 16,0-3-29-16,0 0-42 15,0-1-54-15,4-19-102 0,7 2-113 16,0-4-21-16</inkml:trace>
  <inkml:trace contextRef="#ctx0" brushRef="#br0" timeOffset="107543.1511">9369 7585 677 0,'0'0'390'0,"0"0"-207"15,0 0-60-15,0 0-20 16,0 0-17-16,0 0-41 16,0 0-26-16,0-11-3 15,0 11 22-15,2 0 24 0,2 6 44 16,2 9 6-16,0 5-21 15,1 6-17-15,2 4-20 16,5 2-13-16,-1 0 8 16,5 1-21-16,-1-2-10 15,0-4-6-15,-3-3-11 16,-2-3 5-16,-5-3-6 15,-1-4 0-15,-3-4 0 16,0-3 0-16,-1-2-1 16,-2-4 0-16,0 0 1 15,1-1-1-15,-1 0 1 16,0 0 0-16,0 0 6 15,0 0-5-15,0 0 0 0,0 0 7 16,0 0-8 0,0 0 0-16,0 0-1 0,0 0-8 15,0 0 3-15,0 0-1 16,0 0 6-16,0 0 0 15,0 0-1-15,0 0 2 16,0 0 0-16,0 0-1 16,0 0 1-16,-1 0-2 15,-8 0-5-15,-3 0 6 16,-6 3-6-16,-6 2 7 15,-2 0 0-15,-4 0 0 16,-1 0 1-16,0-2-1 16,2 0 8-16,3-1 3 15,5-1-5-15,7-1 0 0,4 2-5 16,6-2 0-16,2 0 1 15,2 0-2-15,0 0-1 16,0 0-7-16,0 0 2 16,0 0 5-16,0 0-6 15,0 0 0-15,0 0-11 16,0 0-63-16,6 0-83 15,4 0-124-15,-1 0-274 0</inkml:trace>
  <inkml:trace contextRef="#ctx0" brushRef="#br0" timeOffset="110261.3066">9849 7679 535 0,'0'0'238'0,"0"0"9"16,0 0-136-16,0 0 15 15,0 0-5-15,0 0-27 0,0 0-23 16,-7-11-18-16,4 9-2 15,3 2 8-15,0 0 1 16,-1-1 9-16,1 1-6 16,-2 0-5-16,2-1-16 15,-1 1-8-15,-1 0-12 16,1-2 0-16,1 2-13 15,-2 0 9-15,2 0-5 16,0 0 3-16,0 0-4 16,0 0-3-16,-1 0 1 15,1 0-1-15,0 0-7 16,-2 0-1-16,2 0 0 15,0 0 0-15,-3 0 0 0,0 0 0 16,-5 3 0 0,-2 8 9-16,0 4-10 0,-3 4 9 15,-1 3-3-15,-1 4 5 16,0 2-1-16,0 0 5 15,0 2-14-15,2-4 8 16,2-4-9-16,2-4-1 16,5-3-1-16,1-7 2 15,1-2 2-15,1-3-1 16,1-3-1-16,0 1 2 15,0-1-2-15,0 0 6 16,0 0-4-16,0 0-2 16,0 0 0-16,0 0-11 15,0 0-42-15,0 0-75 16,0-1-112-16,0-8-77 0,1 0-294 15</inkml:trace>
  <inkml:trace contextRef="#ctx0" brushRef="#br0" timeOffset="110621.3272">9667 7675 312 0,'0'0'388'0,"0"0"-45"0,0 0-152 16,0 0-32 0,0 0-18-16,0 0 10 0,0 0-32 15,-4-6-27-15,4 6-9 16,0 0-18-16,1 7-5 15,11 8 43-15,5 8-26 16,1 5-21-16,4 2-13 16,3 2-21-16,2 0-7 15,0-3-14-15,-1-4 0 16,-3-5 0-16,-5-4-1 15,-6-6 0-15,-4-3-12 16,-3-4-16-16,-3-3-32 16,-1-4-74-16,1-8-145 15,-2-3-384-15</inkml:trace>
  <inkml:trace contextRef="#ctx0" brushRef="#br0" timeOffset="121860.97">11098 7858 342 0,'0'0'346'15,"0"0"-191"-15,0 0-110 16,0 0-11-16,0 0 41 16,0 0 15-16,-31 0-29 15,31 0-15-15,0 0 9 16,0 0-1-16,0 0-9 15,0 0 3-15,0 0-6 0,0 0 1 16,0 0-8-16,0 0 0 16,0 0 4-16,0 0 5 15,0 0-5-15,-3 0-18 16,1 0-10-16,1 0 16 15,-2 0 6-15,3 0-4 16,0 0-14-16,0 0-3 16,0 0-5-16,0 0 6 15,0 0-11-15,0 0 3 16,0 0-5-16,0 0-1 15,0 0 0-15,0 0-8 16,9 0 9-16,4 0 0 16,4 0 0-16,5 0 2 15,6 0-2-15,5 0 0 16,8 0 0-16,6 0-1 0,7-2 0 15,7-1 0-15,3 0-9 16,15-1 4-16,17 0-11 16,13-2 1-16,0 0-3 15,-8-3 3-15,-22 1 2 16,-19 1-3-16,-11 2-5 15,-3 0 15-15,13-1-8 16,19 1 9-16,23-3 6 16,-12 2-11-16,-9 0 5 15,-12 0-1-15,-13 1 1 16,6-2 0-16,11-2-1 15,-4 1 1-15,3-1 6 16,0 2 0-16,-1 0 0 0,0 1 0 16,3-2 1-1,-1 1-1-15,0-1-1 0,-1-2 1 16,-2 0 0-16,-4 0-1 15,-3 0 1-15,-6 1 0 16,-6 2-8-16,-6 0 7 16,-9 3-15-16,-7 1 9 15,-10 1 5-15,-6 2-6 16,-6 0 7-16,-3 0 1 15,-2 0 0-15,-1 0 0 16,0 0 0-16,0 0 0 16,0 0-36-16,-7 0-86 15,-4 0-143-15,0 0-223 0</inkml:trace>
  <inkml:trace contextRef="#ctx0" brushRef="#br0" timeOffset="123145.0435">10900 6438 405 0,'0'0'330'16,"0"0"-92"-16,0 0-79 15,0 0 6-15,0 0-18 0,0 0-35 16,0 0-32-16,0 0-23 15,0 0-16-15,0 0 8 16,0 0-3-16,0 0-3 16,0 0 0-16,0 0-14 15,4-2-11-15,7-1-17 16,8-1 7-16,6-1-7 15,11-2 0-15,12-1-1 16,22-2 1-16,30-3 0 16,33-2 6-16,18 1-6 15,5 0 0-15,-1 2-1 16,-7 2 0-16,6 0 0 0,2-1 1 15,1-1-1-15,-5-4-4 16,-6 1-6-16,-7-2-12 16,-9-1 4-16,-9 1 3 15,-11 3 1-15,-10-2 14 16,-22 4-1-16,-17 4 0 15,-18 1 0-15,-4 2-5 16,3 0 6-16,0 0 0 16,-1-1 0-16,-11 0 0 15,-9 2-1-15,-6 1 1 16,-6-1 1-16,3-2-1 15,-2 2 0-15,2-1 0 16,1 0 0-16,0 1 0 16,0 3-1-16,-1-1-14 15,-3 1-18-15,0-1-35 0,-6 2-16 16,-3 0-49-16,-8 0-80 15,-8 5-29-15,-8-1-254 0</inkml:trace>
  <inkml:trace contextRef="#ctx0" brushRef="#br0" timeOffset="124708.1329">12238 6109 424 0,'0'0'57'0,"0"0"116"16,0 0-3-16,0 0-43 16,0 0-39-16,0 0-4 15,0 0-13-15,-1-4-13 16,1 4-13-16,0 0-2 0,0 0-16 15,0 0 3-15,0 0 5 16,0 0-9-16,0 0-4 16,0 0-3-16,0 0-3 15,0 0-9-15,0 0-6 16,0 0 6-16,0 0 0 15,0 8 8-15,0 0 13 16,7 2-12-16,-3 1-2 16,2 2-4-16,-1 0-4 15,-2 1-4-15,0 0 5 16,0-1-1-16,-2 0 0 15,4 0-4-15,-2 2 10 16,1-1 4-16,2 0-2 16,2 1 10-16,-1 1-11 15,2-1-3-15,-2 1-1 0,0 1-1 16,0-1 1-16,-1 2-3 15,0 0-5-15,-2 0 7 16,2-1-7-16,-1 2 7 16,4-3-8-16,-2 3-1 15,2 1 1-15,0-2 1 16,4 3 0-16,-2-1 16 15,-2 0-16-15,1-2 1 16,-4 1 9-16,-1-1-2 16,-2 1-9-16,0 1 0 15,-2 0 9-15,4 0-9 16,-2 0 0-16,1-1-2 0,1 1 2 15,1 1 0-15,-2 2 0 16,-1-1 28-16,3 2-21 16,-3 0-6-16,0 0 14 15,0 2-3-15,-2 1-12 16,3-1 8-16,-3 1 0 15,2 0-6-15,0 0-1 16,0-1 9-16,0 1-8 16,1 2-1-16,1-1 12 15,-2 0-13-15,1-1 1 16,2-1 0-16,0 1 1 15,2-4-1-15,-2 1 6 16,0-2 2-16,-2 3-3 16,1-1-5-16,-2-1 21 15,2 4-12-15,-2-4-10 0,2 2 15 16,1-1-2-16,0 2-12 15,0-1 22-15,1 2-11 16,-1 0-10-16,-3 1 9 16,0 0 7-16,-1 0-9 15,1 1 4-15,-2-4 9 16,4-3-10-16,-2-2 18 15,3-5-13-15,-3-4-11 16,0-4-6-16,0-3 10 16,-2-1-9-16,1-3 0 15,-1 0 0-15,-1 0 0 16,0 0-1-16,0 0-28 15,0 0-69-15,0-7-165 0,-9-1-365 16</inkml:trace>
  <inkml:trace contextRef="#ctx0" brushRef="#br0" timeOffset="126036.2089">8010 9035 584 0,'0'0'557'16,"0"0"-394"-16,0 0-86 15,0 0-3-15,0 0 45 16,0 0-21-16,0 0-19 16,4-56-24-16,-7 54-20 15,-7 2 9-15,-6 0-25 0,-1 7-13 16,-1 9 10-16,1 5 0 15,3 3 5-15,3 1-4 16,5-1 0-16,6-3-9 16,0-4-2-16,0-4-5 15,12-4-1-15,2-6 0 16,2-3-13-16,2 0 12 15,-2-8-8-15,1-7 2 16,-4-2 0-16,-1-1 1 16,-3-1 5-16,-3 2 1 15,-3 2 0-15,-1 2 1 16,-2 0 0-16,0 1 0 0,0 3 1 15,0 2-1-15,0 5 7 16,0 2-1-16,0 0-7 16,3 1-6-16,3 13 6 15,1 8 37-15,-1 9 6 16,0 6 3-16,0 5 0 15,0 4-4-15,0-3-6 16,-3-2-10-16,0-3-12 16,0-2 2-16,-3-5 6 15,0-2 8-15,0 0-4 16,0-3-6-16,0 0-7 15,-3-5 6-15,0-4-10 16,0-6-9-16,0-4 1 16,3-4 0-16,0-2 0 15,0-1 1-15,0 0-1 0,0 0 5 16,0 0-5-16,7 0 7 15,5-5 4-15,3-6-4 16,0-6-7-16,3-5 1 16,-1-3-2-16,-1-1-9 15,-1-4-35-15,-2-2-30 16,-4 0-48-16,-3-1-88 15,-6-10-110-15,0 8-166 16,0 5-184-16</inkml:trace>
  <inkml:trace contextRef="#ctx0" brushRef="#br0" timeOffset="126224.2196">8267 9062 760 0,'0'0'675'0,"0"0"-433"16,0 0-117-16,0 0-2 15,0 0-18-15,0 0-71 16,0 0-34-16,78-40-79 16,-54 32-132-16,-6 1-105 15,-1 0-200-15</inkml:trace>
  <inkml:trace contextRef="#ctx0" brushRef="#br0" timeOffset="126419.2308">8380 9139 371 0,'0'0'938'0,"0"0"-741"0,0 0-47 16,0 0-12-16,0 0-16 16,0 0-22-16,0 0-46 15,50 10-54-15,-27-19-17 16,1-2-135-16,7-7-92 15,-7 1-138-15,-3 0-302 0</inkml:trace>
  <inkml:trace contextRef="#ctx0" brushRef="#br0" timeOffset="126585.2403">8670 8943 643 0,'0'0'574'0,"0"0"-300"16,0 0-125 0,0 0 23-16,0 0 27 0,0 0-74 15,35 100-65-15,-22-66-35 16,2 2-25-16,-3-2-33 15,2 4-126-15,-4-9-174 16,-5-8-292-16</inkml:trace>
  <inkml:trace contextRef="#ctx0" brushRef="#br0" timeOffset="127786.309">11108 7790 137 0,'0'0'1130'0,"0"0"-925"16,0 0-92-16,0 0-26 16,0 0 23-16,0 0-56 15,-65 87-31-15,55-58-7 16,2-2-15-16,0-2 1 0,2-1-1 15,-1-4-1-15,3-6-1 16,1-3-41-16,1-3-53 16,-1-8-45-16,3 0-39 15,-1 0-124-15</inkml:trace>
  <inkml:trace contextRef="#ctx0" brushRef="#br0" timeOffset="128001.3212">10977 7846 608 0,'0'0'772'0,"0"0"-611"0,0 0-47 16,0 0 71 0,0 0-7-16,0 0-63 0,75 71-57 15,-48-49-37-15,-2-2-21 16,-2-1-15-16,0-3-88 15,3-7-119-15,-8-3-116 16,-2-6-484-16</inkml:trace>
  <inkml:trace contextRef="#ctx0" brushRef="#br0" timeOffset="128897.3725">12588 7666 392 0,'0'0'619'0,"0"0"-486"16,0 0 38-16,0 0-34 16,0 0-25-16,0 0-21 15,-81 22-13-15,71-6-8 0,4 5 6 16,5 4-16-16,1 2-10 15,0-1-21-15,1 1-7 16,10-3-21-16,3-4 1 16,3-5-2-16,3-5 0 15,-2-6-15-15,1-4-10 16,-1 0-19-16,0-13 6 15,-6-6 15-15,0-2 7 16,-8-5 15-16,-4 3 1 16,0-1 0-16,-1 1 0 15,-17 4-6-15,-15 4-90 16,2 5-92-16,-2 3-161 0</inkml:trace>
  <inkml:trace contextRef="#ctx0" brushRef="#br0" timeOffset="129745.421">10782 6268 616 0,'0'0'558'15,"0"0"-387"-15,0 0-25 16,0 0-51-16,0 0-34 15,0 0-35-15,0 0-14 16,16 21-11-16,-7 0-1 16,0 7-19-16,-3 7-93 15,3 28-94-15,-3-8-63 0,-2-3-98 16</inkml:trace>
  <inkml:trace contextRef="#ctx0" brushRef="#br0" timeOffset="129916.4308">10879 6825 451 0,'0'0'397'0,"0"0"-170"16,0 0-15-16,0 0-52 15,0 0-32-15,0 0-32 16,0 82-23-16,0-67-22 16,0 4-26-16,4 2-25 15,4 3-22-15,1 18-98 16,-2-6-78-16,-1-3-141 0</inkml:trace>
  <inkml:trace contextRef="#ctx0" brushRef="#br0" timeOffset="130085.4405">10925 7397 856 0,'0'0'358'0,"0"0"-175"16,0 0-80-16,0 0-35 15,0 0-38-15,-2 83-30 16,2-60-102-16,9 13-102 15,2-5-67-15,1-2-620 0</inkml:trace>
  <inkml:trace contextRef="#ctx0" brushRef="#br0" timeOffset="130241.4494">11001 7790 434 0,'0'0'357'16,"0"0"-64"-16,0 0-106 16,0 0-89-16,0 0-28 15,30 77-34-15,-24-61-36 16,-3 2 0-16,-3 8-114 15,0-3-137-15,0-3-576 0</inkml:trace>
  <inkml:trace contextRef="#ctx0" brushRef="#br0" timeOffset="132351.5701">11023 7881 472 0,'0'0'158'0,"0"0"146"0,0 0-146 15,0 0-45-15,0 0-39 16,0 0-38-16,0 0-9 15,0 0-11-15,0-2 18 16,0 0 15-16,0 2 22 16,0-3 11-16,0 0-10 15,0 0-15-15,0-2-27 16,7-4-17-16,2-1-5 15,2-3-6-15,3-2-2 16,1-4 0-16,0 1 0 0,2-3-1 16,-1 1-6-1,-2 1 7-15,1 2 0 0,-1-2 0 16,-2 2 0-16,2 0 0 15,0 0 0-15,0-2-1 16,2-3-13-16,1 0-14 16,-1-1-10-16,1-1 0 15,0 1 0-15,-1-2 6 16,-1 4 22-16,2 3 9 15,-2 0 0-15,-1 1-1 16,0 1 2-16,1 2 0 16,-2 0-1-16,1-2 1 15,1 1-1-15,0-4-8 16,1 1-3-16,-2-2-1 15,2-1-4-15,-4 2 7 16,0 0 2-16,-3 2 8 16,0 2 0-16,-1 2 0 0,0 0 0 15,1 3 1-15,0-1-1 16,1 1 0-16,1-1-1 15,-1-1 1-15,4 0 5 16,-1-2-5-16,0-1 0 16,0-3 0-16,0 1 0 15,-3 2-6-15,1-1-10 16,-1 3 16-16,1 0-1 15,-2 1 1-15,2 1 0 16,1-1 0-16,1 1 1 16,0 0-1-16,-1-3-7 15,3 0 7-15,-3 0 2 16,-2-2-2-16,3 0 2 0,0 0-2 15,-2 1 2 1,0 1-1-16,-2 0 1 0,3 3 4 16,-2-1-5-16,1-1 6 15,-1 0-7-15,0-1 1 16,3 0-1-16,0-2 0 15,-1 1 0-15,3-1 1 16,-2 1 0-16,2-2 1 16,-3 1 15-16,0 2-10 15,1-3 5-15,-2 3-10 16,-1 3 6-16,1 0-7 15,-2 2-1-15,-2 1 1 16,3-1 7-16,-1-1-7 0,-1 0 8 16,2-1-8-1,-1 0 7-15,-1-3-6 0,-1 1-2 16,2-1 1-16,-3 3 1 15,0 0-1-15,0 3 0 16,-3 1 0-16,2 3 6 16,-1 0 0-16,0 0 0 15,1-2-1-15,1 1-5 16,2-1-1-16,0-1 1 15,0 1-1-15,-4 0 1 16,1 3-1-16,-2-1 0 16,-2 3 7-16,-1 1 4 15,0 0 6-15,0 0-2 16,0 0-14-16,0 0-1 0,-7 3-56 15,-7 7-85 1,-3-2-352-16</inkml:trace>
  <inkml:trace contextRef="#ctx0" brushRef="#br0" timeOffset="133123.6142">11529 7048 582 0,'0'0'300'16,"0"0"31"-16,0 0-143 15,0 0-37-15,0 0-27 0,0 0 2 16,0 0-30-16,-9 2-43 16,9-2-29-16,3 0-8 15,6 0 0-15,5-5 0 16,1 0-6-16,4-1-10 15,3-1 0-15,4-2 0 16,-1 0-28-16,4-3-20 16,-3 1-28-16,-2 0 0 15,-3 1 13-15,-7 2 23 16,-5 0 10-16,-2 4 30 15,-6 3 1-15,-1 1 0 16,0 0 24-16,0 5 7 0,-3 14 11 16,-7 9 4-16,-1 7-15 15,2 8-10-15,-1-1-6 16,3-1-7-1,2-5-8-15,1-7 1 0,1-6 14 16,1-10-10-16,2-6 1 16,-3-2 2-16,2-5 8 15,-2 0 7-15,-2 0 7 16,-2-9-31-16,-4-3 0 15,-2-1-1-15,1 1 0 16,-3-2 0-16,3 5 1 16,-1 0 1-16,4 3 8 15,3 3-9-15,1-2 0 16,4 2 0-16,1-2-81 15,0-1-118-15,4-1-342 0</inkml:trace>
  <inkml:trace contextRef="#ctx0" brushRef="#br0" timeOffset="155886.9162">11199 8477 434 0,'0'0'888'0,"0"0"-728"16,0 0-102-16,0 0 31 16,0 0 40-16,0 0-9 15,-37 0-63-15,37 0-48 16,0 0-9-16,11 0 2 0,2 0 15 15,5 0 1-15,2 0-18 16,6 0 11-16,6 0-11 16,6 0 0-16,4 0 0 15,9-1 0-15,3-3 0 16,5 0 1-16,4 1 0 15,3 0-1-15,1 2 0 16,0-1 2-16,0 2-2 16,2-1 0-16,-2 1-1 15,1-1 1-15,-4-2-22 16,-4-2-6-16,-4 0 0 15,-6-1 3-15,-5 0 8 16,-6 1 2-16,-8-1 14 0,-7 2-12 16,-9 1 13-1,-6 2 6-15,-3-1-6 0,-6 2 0 16,0 0 0-16,0 0-1 15,0 0-7-15,0 0 7 16,0 0 1-16,0 0 4 16,0 0-4-16,0 0-1 15,1 0-6-15,2 0 1 16,-1 0-7-16,1 0-46 15,-2 0-57-15,-1 0-62 16,-3-1-149-16,-9-3-628 0</inkml:trace>
  <inkml:trace contextRef="#ctx0" brushRef="#br0" timeOffset="156232.936">12392 8272 198 0,'0'0'1054'0,"0"0"-892"16,0 0-89-16,0 0-2 15,0 0-12-15,0 0-12 16,95-37-35-16,-52 28-12 15,2 3 0-15,-3 1-14 16,-8 3 12-16,-7 2-8 0,-9 0 0 16,-8 0 4-1,-7 9 6-15,-3 7 1 0,-4 3 81 16,-14 6 13-16,-6 1-25 15,-3 3-21-15,-1-3-27 16,0 0-15-16,2-4-7 16,4-2-45-16,-8-2-94 15,8-3-113-15,1-7-282 0</inkml:trace>
  <inkml:trace contextRef="#ctx0" brushRef="#br0" timeOffset="156854.9716">11368 8389 986 0,'0'0'330'16,"0"0"-199"-16,0 0-61 15,0 0-8-15,0 0 25 16,0 0-43-16,0 0-15 15,-48 48-20-15,20-21 7 16,-2 4-10-16,0 1 12 16,3-1 14-16,4-1 10 15,3-5-8-15,7-4-3 16,5-6-24-16,5-6-2 15,3-3-5-15,0-1-1 16,0-3 1-16,8-1 1 0,2-1 19 16,5 0 10-1,2 0-8-15,2 0 1 0,-1-5-3 16,3-1-9-16,-2 2-10 15,-2 0 0-15,-1 4-1 16,-4 0 0-16,-2 0-47 16,-4 3-116-16,-1 15-70 15,-2 0-156-15,0-4-337 0</inkml:trace>
  <inkml:trace contextRef="#ctx0" brushRef="#br0" timeOffset="157446.0054">11773 8837 620 0,'0'0'997'0,"0"0"-854"15,0 0-70-15,0 0-9 16,-66 71 5-16,57-52-42 15,1 0-27-15,3-3 0 16,3-6-38-16,1-2-18 16,1-5-7-16,0-3 25 15,0 0 22-15,0-6 16 16,3-11-1-16,5-6-7 15,1-3 8-15,-1-2 1 16,-2 2 0-16,1 2 5 0,-4 5 7 16,0 3 3-1,-1 5 25-15,-2 3-4 0,0 4 11 16,0 3 0-16,0 1-7 15,0 0-9-15,0 0-15 16,0 0-9-16,0 0-6 16,1 5-1-16,4 5 24 15,4 2 0-15,4 2-13 16,4 2-5-16,3-3-7 15,7 0 0-15,3-3 0 16,1 0-12-16,2-2-7 16,-2-1-4-16,-5-2-7 15,-8-1-5-15,-6 2-6 16,-11 0 7-16,-1 2 34 15,-6 3 14-15,-13 1 15 0,-5 4 9 16,-3-4-15-16,0 2-15 16,3-3-8-16,2-1 0 15,4-4-20-15,8-4-50 16,5-2-91-16,5 0-55 15,11-15-128-15,9-5-41 16,6 0-108-16</inkml:trace>
  <inkml:trace contextRef="#ctx0" brushRef="#br0" timeOffset="157629.0159">12245 8740 977 0,'0'0'341'16,"0"0"-175"-1,0 0-49-15,0 0 61 0,0 0-56 16,0 0-65-16,-67 97-39 15,54-73-18-15,-1 0-66 16,3-5-69-16,1-2-63 16,1-11-66-16,4-4-92 15,0-2-247-15</inkml:trace>
  <inkml:trace contextRef="#ctx0" brushRef="#br0" timeOffset="157800.0256">12132 8735 1034 0,'0'0'342'16,"0"0"-180"-16,0 0-26 15,0 0 52-15,0 0-56 0,0 0-57 16,78 94-42-16,-53-67-31 16,2-2-2-16,-3-2-85 15,-4-3-139-15,-6-7-158 16,-6-7-618-16</inkml:trace>
  <inkml:trace contextRef="#ctx0" brushRef="#br0" timeOffset="159617.1296">13029 6354 32 0,'0'0'300'16,"0"0"260"-16,0 0-399 0,0 0-22 15,0 0-15-15,0 0-25 16,0 0-24-16,17-8 26 16,-3 16-21-16,2 10 6 15,4 10-14-15,1 13-1 16,2 20-8-16,4 22-19 15,0 22-16-15,0 8-11 16,-1-6-8-16,-3-11-8 16,-3-14 0-16,-4-13-1 15,-4-16-1-15,-2-10 0 16,-2-7 1-16,0 4-1 15,0 5 1-15,-2 3 0 16,-1-6 0-16,-1-2 0 16,-1-5-1-16,0-8-6 15,0-7-18-15,0-6-30 0,0-8-42 16,-3-6-74-16,0-10-37 15,-4-10-318-15,-7-5-440 0</inkml:trace>
  <inkml:trace contextRef="#ctx0" brushRef="#br0" timeOffset="160197.1627">13082 6513 595 0,'0'0'554'15,"0"0"-446"-15,0 0-29 16,0 0-18-16,0 0-14 16,0 0-28-16,0 0-17 15,-88 23-1-15,78-16-1 0,0-1 0 16,2-1-1-16,2-2-6 15,3-3 4-15,3 0-11 16,0 0-23-16,0-8-63 16,1-6 19-16,9-5 25 15,-1-4-5-15,1 1 6 16,-1 1 25-16,-3 1 30 15,-2 6 13-15,-1 4 31 16,-3 6 39-16,2 1 20 16,-2 3-19-16,0 0-23 15,3 3 0-15,0 10 45 16,1 5-26-16,2 8-3 15,3 4-43-15,3 7-12 0,2 2-22 16,2 7-30 0,5 21-92-16,-2-9-143 0,-5-5-308 0</inkml:trace>
  <inkml:trace contextRef="#ctx0" brushRef="#br0" timeOffset="160655.1889">13202 7403 75 0,'0'0'949'0,"0"0"-665"16,0 0-97-16,0 0-45 15,0 0-21-15,0 0-5 16,0 0-53-16,18-22-37 16,-10 22-10-16,1 3-14 15,1 10 21-15,-1 3 12 16,1 2-7-16,0 2-9 15,4-3 2-15,-4-1-20 0,1-4 0 16,-1-4-1 0,-1-4 0-16,-1-4-28 0,1 0 13 15,-1-2 8-15,-2-11-11 16,-1-3-9-16,-4-1-11 15,-1 0-23-15,0 1-45 16,-3-7-93-16,-7 4-130 16,-2 2-337-16</inkml:trace>
  <inkml:trace contextRef="#ctx0" brushRef="#br0" timeOffset="160933.2048">13570 6842 201 0,'0'0'928'0,"0"0"-720"15,0 0-128-15,0 0-37 16,0 0 37-16,0 0-29 15,-10 86-38-15,7-52-13 16,-2-3-10-16,2 0-23 16,0-8-39-16,0-5-31 15,0-6-60-15,2-6-17 16,1-6-26-16,0-12-131 15,0-3 121-15</inkml:trace>
  <inkml:trace contextRef="#ctx0" brushRef="#br0" timeOffset="161218.2211">13545 6858 411 0,'0'0'179'16,"0"0"155"-16,0 0-109 15,0 0-41-15,0 0-39 16,0 0-44-16,0 0-37 16,-18-36-38-16,20 48 31 15,9 3-22-15,3 4-19 16,4 2-15-16,1 3-1 15,5 1 1-15,0 2-1 16,0-1-6-16,-6-2-16 16,-4-3 3-16,-6-1-3 15,-6-5-1-15,-2-3 17 16,-4-3 6-16,-9 0 7 15,-2-1 2-15,-3-3 4 0,3 3-7 16,-1-4-6 0,2 0-31-16,0-4-82 0,5 0-122 15,4-6-331-15</inkml:trace>
  <inkml:trace contextRef="#ctx0" brushRef="#br0" timeOffset="161511.2379">13805 6710 472 0,'0'0'682'0,"0"0"-492"15,0 0-26-15,0 0-54 0,0 0-5 16,0 0-48-16,0 0 30 15,0 33-11-15,0-8-31 16,3 4-4-16,-2 2-18 16,1 0-8-16,2-1-9 15,2-2-6-15,4-3-1 16,1-3 0-16,4-4-21 15,-2-5-38-15,0-5-105 16,-3-8-95-16,-4 0-114 16,-2-4-414-16</inkml:trace>
  <inkml:trace contextRef="#ctx0" brushRef="#br0" timeOffset="161661.2465">13757 6878 567 0,'0'0'629'15,"0"0"-416"-15,0 0-81 16,0 0-36-16,0 0-9 15,0 0-68-15,91-18-19 16,-56 14-176-16,-6-6-217 0</inkml:trace>
  <inkml:trace contextRef="#ctx0" brushRef="#br0" timeOffset="196635.2469">2012 10171 692 0,'0'0'585'16,"0"0"-495"-16,0 0-67 15,0 0 31-15,0 0-3 16,0 0-31-16,-13 5-19 0,13-5 0 15,0 2-1-15,0-1-1 16,0-1 1-16,0 2 0 16,0-2 1-16,0 1 0 15,0 0 1-15,0 1-2 16,-2-1-2-16,-2 2-33 15,-1-3-74-15,-1 0-162 0</inkml:trace>
  <inkml:trace contextRef="#ctx0" brushRef="#br0" timeOffset="199271.3977">2060 9895 639 0,'0'0'319'0,"0"0"-209"15,0 0-23-15,0 0 23 0,0 0-8 16,0 0-50 0,0 0-25-16,0 0 1 0,0 0 1 15,0 0 0-15,0 0-6 16,0 0 6-16,0 0 12 15,0 0 0-15,1 6-7 16,-1 3 6-16,0 4 3 16,0 4-7-16,0 5-2 15,0 5-5-15,0 3 9 16,0 4 5-16,0 0-9 15,0 1-8-15,0-4-6 16,3-2-11-16,0-5-8 16,2-5 0-16,1-5 1 15,0-6-2-15,-2-4 0 16,2-4-7-16,0 0-3 0,3-2-4 15,1-12 1-15,0-8-5 16,-1-2-2-16,-2-3-19 16,-3-2 1-16,-1-1 2 15,-3 2 8-15,2 1 0 16,-2 2 11-16,0 2 11 15,1 5 5-15,2 1 1 16,0 4 0-16,0 1 0 16,-1 4 1-16,1 4 11 15,1-1-11-15,-2 3 0 16,-1 1 0-16,-1 1 0 15,2 0 0-15,-1 0 0 0,1 11 39 16,-1 6 5 0,2 7-10-16,-1 4-10 0,-1 5 3 15,1 2 9-15,1 2-10 16,0-2 1-16,0 0-4 15,2-2-10-15,-2-4-8 16,0-5-5-16,2-4-1 16,-2-5-10-16,-1-7-49 15,1-4-77-15,3-4-95 16,-1-6-153-16,0-6-628 0</inkml:trace>
  <inkml:trace contextRef="#ctx0" brushRef="#br0" timeOffset="199570.4148">2433 10050 1094 0,'0'0'360'16,"0"0"-246"-16,0 0 9 16,0 0 27-16,0 0-18 15,0 0-56-15,-14 93-35 16,14-67-7-16,0 3 0 15,0-1 9-15,0-1 0 16,6-2-6-16,2-3-15 16,1-4-3-16,1-3-18 15,1-1 0-15,-1-5-2 16,2-2-42-16,-3-4-67 15,3-3-86-15,-2-8-103 0,-2-4-194 16</inkml:trace>
  <inkml:trace contextRef="#ctx0" brushRef="#br0" timeOffset="199767.426">2382 10280 713 0,'0'0'939'0,"0"0"-774"16,0 0-60-16,0 0 11 15,0 0 12-15,0 0-53 16,0 0-49-16,73 0-26 16,-48-7-59-16,1-6-99 0,-5 3-152 15,-6 0-248-15</inkml:trace>
  <inkml:trace contextRef="#ctx0" brushRef="#br0" timeOffset="200089.4445">2721 10108 1480 0,'0'0'306'0,"0"0"-186"15,0 0 1-15,0 0 6 16,0 0-30-16,0 0-47 15,0 0-36-15,91 4-9 16,-64-4-5-16,0 0-41 16,-5 0-44-16,-4-4-86 15,-2-1-62-15,-7 1-107 16,-6 1-231-16</inkml:trace>
  <inkml:trace contextRef="#ctx0" brushRef="#br0" timeOffset="200319.4576">2837 9989 1197 0,'0'0'536'16,"0"0"-430"-16,0 0 17 15,0 0 90-15,0 0-77 16,0 0-72-16,35 100-29 15,-21-69-27-15,-2 0-8 16,-2 0-39-16,-3-5-87 16,-3 1-80-16,-1-11-96 15,0-7-262-15</inkml:trace>
  <inkml:trace contextRef="#ctx0" brushRef="#br0" timeOffset="200634.4756">3297 9955 396 0,'0'0'1153'16,"0"0"-916"-16,0 0-89 15,0 0 9-15,0 0-72 16,0 0-23-16,0 0-44 16,-42 32-2-16,29-5 3 0,1 6 2 15,2 2 40 1,3 0-15-16,4-2 1 0,3-4-23 15,0-5-9-15,10-6-14 16,6-8-1-16,1-5-17 16,4-5-58-16,12-8-59 15,-4-12-127-15,-6 1-247 0</inkml:trace>
  <inkml:trace contextRef="#ctx0" brushRef="#br0" timeOffset="201485.5243">3744 9958 1119 0,'0'0'275'16,"0"0"-87"-16,0 0 14 0,0 0-17 15,0 0-65-15,0 0-70 16,0 0-27-16,-18 48 39 16,18-16-32-16,0 4-9 15,0-3-7-15,2-3-6 16,9-6-7-16,2-7-1 15,0-6 0-15,0-7-20 16,0-4 2-16,-3 0-26 16,0-5 20-16,-1-12-1 15,-1-3 3-15,-3-3 8 16,-1-5-8-16,-4 1-7 15,0 1 4-15,0 2 9 0,0 6 16 16,0 6 0-16,0 5 22 16,0 7 27-16,0 0-1 15,0 1-28-15,0 15 9 16,3 4 27-16,6 5-32 15,1 2-16-15,3 0-8 16,0-1-2-16,-3-4-35 16,2-3-85-16,3-3-116 15,-3-8-132-15,-2-5-241 0</inkml:trace>
  <inkml:trace contextRef="#ctx0" brushRef="#br0" timeOffset="201689.536">4208 9978 1046 0,'0'0'601'16,"0"0"-461"-16,0 0 20 16,-16 82-8-16,5-46-49 15,1 0-75-15,0 0-28 16,-1-2-34-16,1-5-81 15,1-4-87-15,1-8-63 16,2-8-91-16,2-6-165 0</inkml:trace>
  <inkml:trace contextRef="#ctx0" brushRef="#br0" timeOffset="201870.5463">4107 10056 889 0,'0'0'490'0,"0"0"-345"0,0 0 25 16,0 0 4-16,10 79-60 15,4-53-80-15,3 1-34 16,2-3-4-16,0-3-93 16,11-5-128-16,-7-5-44 15,-3-9-388-15</inkml:trace>
  <inkml:trace contextRef="#ctx0" brushRef="#br0" timeOffset="202153.5625">4495 9978 401 0,'0'0'1251'15,"0"0"-976"-15,0 0-102 16,0 0 21-16,0 0 20 16,0 0-61-16,0 0-95 15,58 9-52-15,-33-9-6 16,-1 0-58-16,-1 0-54 15,-3-1-72-15,-4 1-71 16,-5 0-91-16,-6 0-195 0</inkml:trace>
  <inkml:trace contextRef="#ctx0" brushRef="#br0" timeOffset="202367.5748">4545 10136 1430 0,'0'0'384'0,"0"0"-199"15,0 0-15-15,0 0 49 16,0 0-94-16,0 0-86 16,87 1-39-16,-50-6-58 15,1-2-141-15,11-2-88 16,-9 3-112-16,-7-1-328 0</inkml:trace>
  <inkml:trace contextRef="#ctx0" brushRef="#br0" timeOffset="202665.5918">5100 9935 110 0,'0'0'1341'0,"0"0"-1059"16,0 0-55-16,0 0 40 15,0 0-36-15,-41 95-89 16,41-64-81-16,0 0-43 15,11-1-18-15,11-5-1 16,4-7-8-16,1-5-21 16,-1-8-42-16,-6-5 34 15,-2 0 18-15,-3-9 0 0,-6-10 18 16,-4-6 2-16,-5-3 1 15,0-3 15-15,-5-2-11 16,-12 1-5-16,-5 2 0 16,-4 5-26-16,-4 6-68 15,-24 15-64-15,8 4-94 16,0 0-233-16</inkml:trace>
  <inkml:trace contextRef="#ctx0" brushRef="#br0" timeOffset="203829.6584">3327 11121 1320 0,'0'0'294'0,"0"0"-92"15,0 0-20 1,0 0 5-16,0 0-66 0,0 0-53 16,0 0-24-1,0-13-7-15,0 13 20 0,0 0-14 16,0 0 28-16,0 4-18 15,0 9 23-15,0 4 16 16,0 5-43-16,1 3 7 16,1 1-23-16,-1 2-11 15,-1 1-7-15,2 0-3 16,-1-2-1-16,2-1-1 15,-1-5 3-15,2-4-11 16,-1-4 8-16,0-4-9 16,-2-3 1-16,1-2 5 15,-1-3-5-15,-1-1-2 0,0 0 0 16,0 0 2-16,0 0-2 15,0 0-2-15,0 0-7 16,0 0-22-16,0 0-69 16,0-7-63-16,0-4-132 15,0 0-169-15,0 0-107 0</inkml:trace>
  <inkml:trace contextRef="#ctx0" brushRef="#br0" timeOffset="204115.6747">3259 11335 1086 0,'0'0'393'0,"0"0"-185"0,0 0 21 15,0 0-12-15,0 0-54 16,0 0-31-16,0 0-33 15,66-13-18-15,-44 9-14 16,1 1-21-16,1 0-22 16,-2 1-23-16,-1 2 8 15,-3 0-9-15,-2 0 0 16,-2 0-17-16,-5 0-23 15,-1 0-46-15,-3-1-57 16,-5-4-63-16,0 0-140 16,0 0-336-16</inkml:trace>
  <inkml:trace contextRef="#ctx0" brushRef="#br0" timeOffset="204984.7244">3593 11101 398 0,'0'0'144'0,"0"0"-144"16,0 0-42-16,0 0-119 15</inkml:trace>
  <inkml:trace contextRef="#ctx0" brushRef="#br0" timeOffset="205307.7429">3593 11101 453 0,'-10'0'239'0,"10"0"-99"16,0 0-17-16,-1 0 0 15,-1 0-10-15,2 0-16 16,-1 0-33-16,1 0-15 15,-2 0-16-15,2 0-1 16,-1 0 15-16,1 0 24 16,0 0 24-16,0 0 17 15,0 0-4-15,0 0-9 0,0 0-21 16,0 0-17-1,0 0-14-15,0 0-6 0,0 0-11 16,0 0-11-16,6 0-3 16,8 7 29-16,5 4-16 15,6 7 19-15,2 7-5 16,4 2-27-16,-1 2-9 15,-3-1-7-15,-7-1-7 16,-6-2-44-16,-8-2-51 16,-6 0-34-16,-18 6-40 15,-10-5-134-15,-5-3-313 0</inkml:trace>
  <inkml:trace contextRef="#ctx0" brushRef="#br0" timeOffset="205736.7675">3041 11239 894 0,'0'0'393'16,"0"0"-265"-16,0 0-31 15,0 0 9-15,0 0-9 16,0 0-57-16,0 0 6 16,2 47 40-16,-2-16-30 15,3 6-31-15,2 1-19 16,4-2-6-16,5-2-14 15,15 0-92-15,-3-9-118 16,0-10-271-16</inkml:trace>
  <inkml:trace contextRef="#ctx0" brushRef="#br0" timeOffset="206283.7988">3833 11075 1154 0,'0'0'589'15,"0"0"-477"-15,0 0 26 16,0 0 10-16,0 0-18 15,0 0-82-15,0 0-20 16,49 12-3-16,-32 5-12 16,0 4 45-16,1 4-25 15,-3 1 4-15,1 3-16 16,-4-2 2-16,0-3-6 15,-3-2-8-15,-2-4 0 16,-1-5-8-16,-1-5 4 16,-1-4-4-16,-1-3-1 15,0-1 1-15,0 0-1 0,-1-10 14 16,1-6-13-1,-3-4 12-15,0-4-13 0,0-3 0 16,0-1 0-16,-6 1-10 16,-2 1 9-16,-1 5-22 15,2 3-7-15,-1 6-39 16,4 3-35-16,-2 5-58 15,6 4-89-15,0 0-130 16,0 0-371-16</inkml:trace>
  <inkml:trace contextRef="#ctx0" brushRef="#br0" timeOffset="206667.8207">4158 11164 992 0,'0'0'732'16,"0"0"-632"-16,0 0 90 15,0 0-21-15,0 0-76 16,0 0-71-16,86 34-22 16,-64-34-62-16,-4 0-31 15,-1 0-10-15,-5-2-11 16,-5-7 33-16,-2-2 62 15,-5 2 19-15,0-2 0 16,0-2 13-16,0-1 9 16,-9 0 4-16,0 2-8 15,0 2-4-15,-3 5 26 0,0 5-9 16,-1 0 15-1,1 17 12-15,-1 6 11 0,5 3-6 16,3 3-14-16,5-1-9 16,0-1-25-16,5-3-15 15,14-5 0-15,9-3-58 16,10-8-78-16,30-8 22 15,-5 0-249-15,-6-11-792 0</inkml:trace>
  <inkml:trace contextRef="#ctx0" brushRef="#br0" timeOffset="207006.8401">5153 10946 967 0,'0'0'627'16,"0"0"-457"-16,0 0 48 15,0 0-9-15,0 0-48 16,0 0-35-16,-93 83-54 16,75-47-10-16,3 3-5 15,8-1-28-15,5-4-18 16,2-5-10-16,8-6-2 15,11-8-20-15,6-6-51 16,5-8-68-16,20-8-69 0,-7-13-164 16,-4-1-389-16</inkml:trace>
  <inkml:trace contextRef="#ctx0" brushRef="#br0" timeOffset="208897.9483">5746 11275 1242 0,'0'0'720'0,"0"0"-613"16,0 0-64-16,0 0 78 15,0 0 34-15,123 0-78 16,-65-5-53-16,3 0-24 15,-6 0-1-15,-5 3-26 16,-12 0-40-16,-11 2-20 16,-9 0-55-16,-14 0-97 15,-4 0-118-15,0 0-365 0</inkml:trace>
  <inkml:trace contextRef="#ctx0" brushRef="#br0" timeOffset="209754.9973">6673 10896 848 0,'0'0'649'16,"0"0"-523"-16,0 0-72 15,-97 7 19-15,73 6-3 16,3 2-29-16,9 3-17 16,8-2-23-16,4 1-2 15,0-1-11-15,16-6 11 0,8 0-5 16,3-6 5-16,1-1 0 15,0-3-25-15,-2 1 14 16,-1 4-8-16,-4 5 20 16,-4 2 4-16,-5 5-2 15,-9 4 31-15,-3 2 15 16,-2 2 21-16,-16 2-9 15,-1-1-18-15,-4-3-24 16,1-3-11-16,5-2-7 16,1-5-17-16,10-9-103 15,3-2-128-15,3-2-147 0</inkml:trace>
  <inkml:trace contextRef="#ctx0" brushRef="#br0" timeOffset="211224.0813">6925 11068 560 0,'0'0'837'0,"0"0"-670"16,0 0-15-16,-66 73-55 15,58-50-48-15,8-4-39 16,0-1-10-16,11-4-48 15,13-6-57-15,2-5-23 16,2-3-25-16,2 0-15 16,-5-14 1-16,-1-5-5 15,-7-5-14-15,-1-6-59 0,-7-2-126 16,0-1 371-1,-8 3 232-15,-1 4 96 0,0 5-112 16,-5 3-16-16,-5 8 7 16,4 5-5-16,3 5-1 15,2 0-76-15,1 10-43 16,0 10 17-16,0 5-37 15,6 5-19-15,8 1-6 16,6 1-16-16,3-1-8 16,-1-1-12-16,-4-5-1 15,-2-4-1-15,-7-4-8 16,-4-5 2-16,-4-7 6 15,-1-2 1-15,0-3 1 16,0 0-1-16,0-4-11 16,0-10-11-16,0-3 8 15,0-3 6-15,0 0 2 0,0 3 6 16,0 2 1-16,0 7 30 15,0 4 13-15,0 4-7 16,0 0-22-16,8 5 32 16,5 6-15-16,4 0-23 15,2 1-7-15,3-4-2 16,2 0-12-16,3-6-13 15,0-2-15-15,-2 0 3 16,-2-5-10-16,-5-8-13 16,-2-5-5-16,-2 1 15 15,-4-3 3-15,-4 0 1 16,-5 2 28-16,-1 2 11 15,0 3 7-15,-3 5 16 0,-8 4 9 16,-3 4 0 0,-2 0-4-16,1 9-5 0,-3 10-4 15,4 2-4-15,4 0-7 16,3 0 6-16,5-4-7 15,2-3-23-15,2-8-32 16,12-6-3-16,7 0 5 16,3-6 5-16,5-11 0 15,0-4 11-15,1-1 21 16,-5 1 9-16,-4 2 7 15,-7 2 22-15,-7 6 42 16,-1 5 53-16,-5 4 12 16,-1 2-17-16,2 0-25 15,-1 0-30-15,3 11-2 16,0 3 16-16,2 4-47 0,0 1-18 15,3-1 4-15,0-3-10 16,-2-1-1-16,3-4 0 16,-3-3 0-16,-1-4-11 15,-2-3-10-15,-1 0-8 16,2 0 2-16,-1-11-6 15,3-5 6-15,-2-2 7 16,0-1 15-16,-2-3 6 16,1 2 0-16,-1 4 14 15,0 3 16-15,0 3 13 16,1 6 19-16,-1 4-11 15,2 0-10-15,2 0 16 0,3 10 8 16,3 1-26 0,-1 2-23-16,4 0-14 0,-2 3 5 15,0 1-6-15,-2 0-1 16,-4 1 0-16,-3-2 1 15,-3-1 0-15,-2-3 0 16,0-4 5-16,0-3-6 16,0-4-17-16,0-1-4 15,0 0-10-15,2-11-14 16,2-6-11-16,1-6 29 15,1-1 14-15,1 0 2 16,0 3 10-16,0 5-4 16,-4 7 5-16,0 4 0 15,-2 5 0-15,2 0 1 16,3 0 9-16,0 11 4 0,6-2-13 15,0-1-1-15,3-1 0 16,1-2-10-16,2-2 3 16,0-3-24-16,0 0-8 15,-2-3-23-15,-2-6 12 16,-4-3-8-16,-1-2 5 15,-4 0 9-15,-4-3 26 16,-1 2 9-16,0 2 9 16,-10 4 10-16,-2 7 6 15,-3 2 12-15,-3 8-1 16,4 11 7-16,1 7 3 15,6 0-17-15,7 1-3 16,0-1-17-16,9-6-17 16,44-5-89-16,-2-6-119 15,4-8-57-15</inkml:trace>
  <inkml:trace contextRef="#ctx0" brushRef="#br0" timeOffset="211661.1063">8858 10751 973 0,'0'0'690'15,"0"0"-483"-15,0 0 23 16,0 0-16-16,-99 34-18 15,73-2-65-15,1 9-40 16,6 4-20-16,8 3-17 16,10-3-24-16,1-10-23 15,10-5-7-15,15-8-8 0,5-12-57 16,6-10-73-16,22-15-130 15,-10-12-240-15,-5 0-319 0</inkml:trace>
  <inkml:trace contextRef="#ctx0" brushRef="#br0" timeOffset="212638.1622">9494 10949 1001 0,'0'0'550'15,"0"0"-362"-15,0 0 48 16,0 0-26-16,0 0-43 16,0 0-60-16,0 0-37 15,59 0 25-15,-24-3-34 16,4 1-25-16,0-2-26 15,-5 1-10-15,-3-1 0 16,-7 0-53-16,-6 1-70 16,-4-1-62-16,-8-3-91 15,-3 0-210-15,-3 1-237 0</inkml:trace>
  <inkml:trace contextRef="#ctx0" brushRef="#br0" timeOffset="213095.1883">10076 10628 1570 0,'0'0'344'16,"0"0"-118"-16,0 0-59 15,-101 14-32-15,72-2-52 0,7 2-60 16,5 1-9 0,6-1-13-16,8-1-1 0,3 0-7 15,0-3-11-15,10-2 12 16,7-1-12-16,5-2 1 15,5-4-10-15,1-1 0 16,3 0-20-16,1 0-4 16,-3 0 14-16,1 1 12 15,-6 4 18-15,0 2 7 16,-6 4 0-16,-6 3 16 15,-6 4 19-15,-4 3 7 16,-2 3 4-16,0 2 3 16,-10-1-12-16,0 0 9 15,0-2-12-15,2-4-19 0,2-5-8 16,2-3-7-16,2-5-39 15,1-5-69-15,1-1-71 16,0 0-43-16,0-23-146 16,7 1-149-16,1-2-203 0</inkml:trace>
  <inkml:trace contextRef="#ctx0" brushRef="#br0" timeOffset="214087.2451">10249 10634 385 0,'0'0'860'0,"0"0"-626"15,0 0-41-15,0 0-19 0,0 0-38 16,0 0-8 0,0 0-77-16,17 62-12 0,-4-35-24 15,4 1-3-15,0 1-11 16,0 1-1-16,-1-1 0 15,-2-4-2-15,-4-1-23 16,-6-4-19-16,-4-2 3 16,0-7 14-16,0-4 17 15,0-4 10-15,0-3 1 16,0 0-1-16,8-8-28 15,3-5-5-15,3-3 21 16,1 2-10-16,2 1-3 16,-2 3 20-16,2-1 5 15,0 3 1-15,-4 1-1 16,1 2 1-16,-4 2 7 0,-2 0-2 15,-5 0 12-15,-2 3 7 16,-1 0 2-16,0 0 4 16,0 0 24-16,0 0-16 15,0 0-12-15,-4 0-21 16,-5 0 6-16,-2 0-2 15,2 3-10-15,0 4 0 16,3 0 2-16,-1 1-1 16,6-1 0-16,1 1 2 15,0-2-2-15,1 0-2 16,11 0-12-16,1-4-24 15,4-2-27-15,1 0-29 16,1 0-13-16,-4-2 3 16,1-7 10-16,-5-2 38 15,-3-2 27-15,-3 1 9 0,-3-4 19 16,-2 0 2-16,0-4 15 15,0-1 7-15,0-5 19 16,0-4-15-16,0-2 16 16,0-2-9-16,0 0 15 15,3 2 11-15,-2 5 7 16,-1 7 3-16,0 6 4 15,0 7-5-15,0 5-5 16,0 2-28-16,0 0-14 16,0 8-5-16,0 10-2 15,0 7 7-15,0 6-3 16,0 4 0-16,9 1-11 0,3-1-9 15,0-1 9-15,0-6-9 16,1-4-1-16,-2-3-7 16,-2-7 8-16,0-4-14 15,-3-4 13-15,-2-6-24 16,4 0-14-16,3-6 14 15,2-9-6-15,1-5-11 16,0 0 14-16,-1 2 9 16,-1 3 18-16,-3 6 0 15,-4 5 1-15,-1 4 6 16,-2 0 10-16,0 7 16 15,-2 8-7-15,0 4-14 16,0 0-11-16,-7 2 1 16,-5-1-1-16,-4 0-5 15,1 0-8-15,-4-2-18 0,3-4-37 16,2-4-57-16,5-7-55 15,9-3-77-15,0-13-132 16,0-4-280-16</inkml:trace>
  <inkml:trace contextRef="#ctx0" brushRef="#br0" timeOffset="214476.2673">10916 10536 781 0,'0'0'744'16,"0"0"-469"-16,0 0-33 15,0 0-30-15,0 0-11 16,0 0-34-16,0 75-87 15,0-39-27-15,0 2-18 0,4 0-24 16,8 1-1 0,8-4-10-16,1-1 0 0,7-4 0 15,5-8-1-15,1-6-34 16,5-7 11-16,-3-9-54 15,-3 0-48-15,-5-17 35 16,-4-6 17-16,-8-2 19 16,-5-4 35-16,-5 0 20 15,-6 1 10-15,0 1 21 16,-14 4 17-16,-1 7 15 15,-4 6 22-15,0 10-13 16,-1 2-23-16,-1 18-3 16,5 3-10-16,4 5 1 15,8-2-21-15,4 1-14 0,0-4-2 16,10-3-52-16,9-6-88 15,17-10-85-15,-4-4-139 16,-3 0-326-16</inkml:trace>
  <inkml:trace contextRef="#ctx0" brushRef="#br0" timeOffset="219882.5766">11644 10716 1015 0,'0'0'285'16,"0"0"-94"-16,0 0-32 15,0 0-19-15,0 0-17 16,0 0-28-16,-10-6-35 15,10 6-10-15,0 0-3 16,0 0-14-16,0 0-20 16,3 0 3-16,10 3 35 15,6 1-19-15,5-1-10 16,3-3-13-16,-1 0-7 15,-1 0-1-15,-4 0-1 16,-6-2-32-16,-3 0-57 16,-11-1-79-16,-1 1-97 0,0-1-212 0</inkml:trace>
  <inkml:trace contextRef="#ctx0" brushRef="#br0" timeOffset="220408.6066">11890 10304 1182 0,'0'0'280'0,"0"0"-116"15,0 0-47-15,0 0-8 16,0 0-32-16,0 0 19 16,0 0 3-16,54 97-49 15,-36-55 1-15,0 2-18 16,-2 0-18-16,-2-3-5 15,-7-6-9-15,-1-5-2 16,-2-9-10-16,-4-5 5 16,0-9-16-16,0-2 1 15,0-5 7-15,2 0 13 16,1 0 0-16,0-10-26 15,5-3 19-15,1-2-4 0,1 1 1 16,2-1-14 0,1 6-3-16,2 2 0 0,0 4 10 15,1 3 11-15,2 0-1 16,0 7 8-16,0 4-1 15,-4 5 0-15,-3-1 1 16,-6 1-1-16,-5 0 0 16,-2 3-11-16,-17-2 12 15,-6 0 1-15,-5-3 0 16,-1 0-1-16,1-3-34 15,2-5-64-15,3-3-85 16,8-3-86-16,9 0-141 0</inkml:trace>
  <inkml:trace contextRef="#ctx0" brushRef="#br0" timeOffset="221120.6474">12487 10607 580 0,'0'0'504'0,"0"0"-327"16,0 0-8-16,0 0-38 15,0 0 19-15,0 0-37 16,0 0-43-16,-36-28-4 15,23 28-13-15,-5 0-7 0,0 10-10 16,-1 6 8-16,-1 7-3 16,4-2-8-16,5 4-13 15,3-5-12-15,6 0-7 16,2-4-1-16,2-5 0 15,11-5-9-15,2-3-2 16,1-3-15-16,1 0-10 16,0-9-3-16,-3-6 8 15,1 0 10-15,-6-2 16 16,-2 2 5-16,-2 1 0 15,-2 3 1-15,-3 4 10 16,0 1-2-16,0 4 33 0,0 2-10 16,1 0-19-1,2 0-12-15,0 7 0 0,5 4 24 16,-1 1-17-16,5 0-8 15,-1 1-30-15,2-3-95 16,5-3-130-16,-5-2-83 16,-1-5-353-16</inkml:trace>
  <inkml:trace contextRef="#ctx0" brushRef="#br0" timeOffset="221564.6728">12705 10541 834 0,'0'0'259'16,"0"0"-78"-16,0 0-64 16,0 0-21-16,0 0-10 15,0 0-18-15,0 0-34 16,-20-28 2-16,11 36-24 0,-1 9 45 15,0 7 6 1,1 1-6-16,1 3 4 0,4-1-39 16,4-1-13-16,0-5-8 15,4-6-2-15,11-3-63 16,0-5-62-16,9-7-52 15,-5 0-111-15,-4-10-263 0</inkml:trace>
  <inkml:trace contextRef="#ctx0" brushRef="#br0" timeOffset="221931.6938">12838 10275 952 0,'0'0'515'0,"0"0"-377"16,0 0-3-16,0 0-38 15,0 0 82-15,0 82-86 16,10-38-32-16,3 2-18 0,0 1-30 15,0-2-2-15,-3-3-10 16,-4-4-2-16,-6-5-34 16,0-5-82-16,-1-5-57 15,-10-6-70-15,1-7-93 16,6-7-41-16</inkml:trace>
  <inkml:trace contextRef="#ctx0" brushRef="#br0" timeOffset="222142.7058">13003 10503 882 0,'0'0'497'16,"0"0"-332"-16,0 0 17 0,0 0-3 16,0 0-45-1,-45 78-73-15,38-49-38 0,0-1-11 16,7-3-12-16,0-2 0 15,0-5-41-15,13-5-60 16,2-4-59-16,13-9-34 16,-5 0-46-16,-4-6-90 0</inkml:trace>
  <inkml:trace contextRef="#ctx0" brushRef="#br0" timeOffset="223410.7784">13109 10569 591 0,'0'0'637'0,"0"0"-442"16,0 0 5-16,0 0 10 15,0 0-35-15,0 0-89 0,0 0-43 16,-24 72-5-16,24-55-20 16,0-3-18-16,9-1 0 15,2-4-9-15,-1-3-34 16,1-3-30-16,0-3-14 15,-2 0-2-15,-1-4 14 16,0-9-11-16,-1 1 48 16,-1-4 32-16,-2 0 6 15,-1-1 8-15,2 0 13 16,-4 1 2-16,2 3 21 15,-3 5 11-15,2 2 21 16,-2 4 8-16,0 2-42 16,0 0-21-16,0 3-15 15,0 9 11-15,0 1-16 0,3 1 0 16,3 5-1-16,1-2 1 15,2 0 0-15,4 3-1 16,1-5 1-16,1-1-1 16,0-4-2-16,0-3-15 15,-3-5-11-15,0-2-14 16,-1 0-16-16,-1-10-21 15,-4-3 5-15,-3 1 30 16,-3-4 26-16,0 2 18 16,0-3 1-16,-6 1 1 15,-2-1 15-15,0 2-5 16,1 0 2-16,4 5 4 15,0 0-3-15,3 1-4 0,0 3-10 16,0-1 7-16,0 3-7 16,3 0-1-16,0 2 13 15,-1 2-3-15,-1 0 18 16,-1 0 10-16,3 0-9 15,-2 0-1-15,2 0-4 16,3 0 9-16,1 2-20 16,-1 2-6-16,2 0-7 15,1-1-7-15,0 1-6 16,0-4-15-16,3 2 6 15,-1-2 9-15,0 0 12 16,-3 0-5-16,-2 0 6 16,-1 0 0-16,-4 0 6 15,-1 5-6-15,0 4 31 16,0 1-3-16,0 1-15 0,-4 0-6 15,-3 2 5-15,1-2-3 16,-1 3-8-16,4 1 14 16,0 0-8-16,2 1-5 15,1-2-1-15,0-3-1 16,0-3-1-16,0-3-9 15,7-5-11-15,3 0-1 16,1-2-7-16,0-11-2 16,2-3 1-16,-3-4-8 15,2-1 16-15,-3-2 1 16,-3-1 5-16,-1 3 2 15,-4 3 14-15,-1 6 7 16,0 2 33-16,0 9 24 16,0 1-30-16,-4 0-9 15,-1 8 1-15,1 4-25 0,2-1 10 16,2 1-10-16,0-3-2 15,0-2-6-15,3 0-17 16,5-3-6-16,2-2 7 16,2-2 1-16,2 0-13 15,2 0 13-15,-1-3-5 16,3-5-6-16,-3-2 21 15,-1 0 11-15,-1 2 1 16,-6 1 0-16,2 2 17 16,-5 2 10-16,1 3 16 15,-1 0-4-15,2 2 0 16,0 9-1-16,-1 3-9 0,-1 0 2 15,-2 0-23-15,-1-1 1 16,1-3-7-16,-2-3 11 16,0-3-8-16,0-2-5 15,0-2 0-15,1 0 11 16,1 0 12-16,1-6-23 15,0-4-4-15,1-6-5 16,2 3-35-16,-2-1-22 16,1 2-60-16,-2 4-68 15,6 8-12-15,1 0-130 16,1 0-74-16</inkml:trace>
  <inkml:trace contextRef="#ctx0" brushRef="#br0" timeOffset="223809.8012">13903 10511 902 0,'0'0'392'16,"0"0"-221"-16,0 0-41 16,0 0 21-16,0 0-43 15,0 0-45-15,-75 85-45 16,75-66-13-16,0 0-4 15,8-6-2-15,7-3-14 16,1-6-21-16,2-4-17 16,-1 0 25-16,0-9-7 15,-1-8-6-15,-3-6 8 16,-4-3 14-16,-3-7 19 15,-5-3 1-15,-1-7 17 0,0-3 27 16,-1-4 0-16,-8 2-7 16,-2 5 16-16,-2 9-1 15,-1 12 29-15,4 12 10 16,-3 10-15-16,3 4-28 15,4 20 10-15,1 9 2 16,5 9-2-16,0 5-22 16,1 6-19-16,11-3-18 15,-1 0-73-15,-1 6-103 16,-4-13-185-16,-6-12-404 0</inkml:trace>
  <inkml:trace contextRef="#ctx0" brushRef="#br0" timeOffset="224628.848">12105 11192 947 0,'0'0'540'0,"0"0"-301"16,0 0-2-16,0 0-51 15,0 0-77-15,0 0-52 16,0 0 8-16,45 11-25 16,-18-4-15-16,1-2-25 15,2-2 0-15,-5-3-6 16,-2 0-9-16,-8 0-9 15,-4-3 3-15,-6-5 9 16,-5-1 11-16,0 0-10 0,-2-1-15 16,-9-2 19-1,-3 2-6-15,1 2 2 0,-5 2 11 16,0 5-7-16,3 1 6 15,0 0 1-15,3 11 0 16,2 5 6-16,1 4-6 16,4 1 6-16,4-1-6 15,1 0 0-15,0-2-1 16,1-6 1-16,13-3-28 15,1-5-86-15,5-4-86 16,15 0-56-16,-7-13-88 16,0-1-157-16</inkml:trace>
  <inkml:trace contextRef="#ctx0" brushRef="#br0" timeOffset="224853.8609">12496 11115 962 0,'0'0'324'15,"0"0"-120"-15,0 0-60 16,0 0-47-16,0 0-67 15,0 0-16-15,0 0-14 16,-49 42-41-16,34-25-33 16,-1 3-17-16,-1 0-41 15,1-2-36-15,2-2 25 16,5-6 54-16,5-2 1 15,4-5 33-15,0-3 19 16,12 0-23-16,1-5-88 0</inkml:trace>
  <inkml:trace contextRef="#ctx0" brushRef="#br0" timeOffset="225393.8918">12687 11078 1035 0,'0'0'379'15,"0"0"-94"-15,0 0-58 16,0 0-63-16,0 0-21 15,0 0-38-15,0 91-73 0,0-53-12 16,3 3-20-16,5-3 0 16,3-5-18-16,0-4-31 15,-2-6-35-15,0-8-46 16,-2-8 0-16,-2-6-22 15,-1-1 0-15,-1-5 11 16,0-11-2-16,-1-3 14 16,-2-6 48-16,0-1 49 15,0-4 6-15,-6-2 12 16,-2-2 4-16,2 3 10 15,2 2 1-15,-1 7 22 16,5 7 14-16,0 4-9 0,0 8-8 16,5 1-10-1,5 2 3-15,4 0 19 16,3 3-3-16,1 7-7 0,-1 1 0 15,-2 1-15-15,-5 5-6 16,-7 2 8-16,-3 1 44 16,0-1 4-16,-12 1-14 15,-1-3-25-15,1-4-10 16,0-4-8-16,6-7-38 15,6-2-80-15,0-6-95 16,0-5-73-16</inkml:trace>
  <inkml:trace contextRef="#ctx0" brushRef="#br0" timeOffset="225738.9115">12906 10912 816 0,'0'0'319'16,"0"0"-157"-16,0 0 75 15,0 0-74-15,0 105-23 16,0-64-46-16,0 0-54 15,2-1-27-15,10-3-12 16,3-8-1-16,1-6-7 16,-1-5-37-16,1-11-27 15,-1-5-33-15,3-2 22 16,0-9 1-16,1-12-7 15,0-1 24-15,-2-1 15 16,-3 0 26-16,-4 5 23 16,-4 5 35-16,-1 6 58 15,-5 5 28-15,0 2 4 16,0 1-28-16,0 10 30 0,0 4-70 15,0 3-32-15,0-1-25 16,0-2-19-16,0-1-59 16,0-3-109-16,0-4-78 15,-3-3-92-15</inkml:trace>
  <inkml:trace contextRef="#ctx0" brushRef="#br0" timeOffset="226219.939">13366 11047 958 0,'0'0'387'15,"0"0"-152"-15,0 0-45 16,0 0-68-16,0 0-29 15,0 0-70-15,0 0-11 16,-63 85-12-16,62-64 0 16,1-2-1-16,0-2-16 15,10-5-18-15,5-2-22 16,2-4-9-16,0-5-30 0,0-1 15 15,1 0-13-15,-5-11 12 16,0-2 13-16,-3 0 44 16,-4-1 20-16,1 0 4 15,-3 2 1-15,-1 0-6 16,0 6 5-16,-1 1 1 15,-2 5 10-15,0 0 11 16,0 0 4-16,-2 10 13 16,-4 3-38-16,-1 0-19 15,4-1-167-15,2-4-201 0</inkml:trace>
  <inkml:trace contextRef="#ctx0" brushRef="#br0" timeOffset="226486.9543">13626 10826 962 0,'0'0'402'0,"0"0"-191"16,0 0-44-16,0 0 65 15,0 0-83-15,0 86-83 16,0-45-33-16,7 2-15 16,0 0-11-16,4-1-6 15,2-2 2-15,1-8-3 16,-1-4-52-16,-4-8-64 15,-3-7-99-15,-4-6-69 0,-2-7-222 16</inkml:trace>
  <inkml:trace contextRef="#ctx0" brushRef="#br0" timeOffset="226685.9657">13582 11039 1124 0,'0'0'545'0,"0"0"-373"16,0 0 54-16,0 0-86 15,90 0-75-15,-61-2-65 16,-2 0-61-16,-9-4-153 16,-6 2-139-16,-10-2-364 0</inkml:trace>
  <inkml:trace contextRef="#ctx0" brushRef="#br0" timeOffset="226834.9742">13052 11008 1307 0,'0'0'380'0,"0"0"-204"16,0 0-75-16,93-9-101 15,-62 7-148-15,-7 1-452 0</inkml:trace>
  <inkml:trace contextRef="#ctx0" brushRef="#br0" timeOffset="230912.2074">14109 11153 424 0,'0'0'1757'16,"0"0"-1424"-16,0 0-147 15,0 0-20-15,0 0 17 16,0 0-63-16,0 0-93 15,30-34-27-15,-29 33-70 16,-1 1-181-16,0 0-332 0,-1 0-380 16</inkml:trace>
  <inkml:trace contextRef="#ctx0" brushRef="#br0" timeOffset="243763.9425">3489 12864 447 0,'0'0'348'0,"0"0"-92"15,0 0-135-15,0 0-32 16,0 0 11-16,0 0 0 15,0 0-35-15,0 0-27 16,0 0 9-16,0-2 9 16,0 2 16-16,0 0 13 15,0 0-2-15,0 0-11 0,-1 0-5 16,-2 0-30-1,0 0 1-15,1 0 0 0,1 0-11 16,1 0 1-16,0 0-16 16,0 0-4-16,3 0-7 15,14 0-1-15,5 0 1 16,3 4 11-16,2-1-10 15,0-1-2-15,-4-2 0 16,-3 0-8-16,-4 0-13 16,-4 0 7-16,-6 0 3 15,-2 0 11-15,-4 0 0 16,0 0 1-16,0 0 10 15,0 0-1-15,-2 0 0 16,-3 0-9-16,2 0-1 0,0 0 8 16,3 0-8-16,-1 0-1 15,1 0-19-15,0 0-57 16,0 0-82-16,-2-6-117 15,-2 0-319-15,1-1-141 0</inkml:trace>
  <inkml:trace contextRef="#ctx0" brushRef="#br0" timeOffset="244020.9572">3753 12654 808 0,'0'0'510'0,"0"0"-418"16,0 0-62-16,0 0 89 16,0 0 15-16,0 0-59 15,87 78-39-15,-68-51-24 16,-2 3-11-16,-7-2-1 15,-4-1-7-15,-6 0-56 16,-7 6-86-16,-14-5-105 16,-3-7-230-16</inkml:trace>
  <inkml:trace contextRef="#ctx0" brushRef="#br0" timeOffset="244432.9808">3264 12841 392 0,'0'0'355'15,"0"0"-171"-15,0 0-55 16,-5 103-10-16,10-64-40 16,10 0-37-16,12 3-42 15,-2-11-72-15,-3-8-193 0</inkml:trace>
  <inkml:trace contextRef="#ctx0" brushRef="#br0" timeOffset="245125.0203">3999 12669 78 0,'0'0'1077'0,"0"0"-859"15,0 0-86-15,0 0 15 16,0 0 10-16,0 0-67 15,0 0-53-15,-4-9-36 16,4 9 11-16,0 0-2 16,0 13 18-16,4 5 19 15,2 5-12-15,4 4 5 16,0 3 0-16,0 0 7 15,-1 1-9-15,1-5-8 0,0-2-14 16,-1-6-4 0,-3-4 0-16,-1-5-12 0,-2-5 2 15,-1-3-1-15,-2-1 7 16,0 0 8-16,0-4 3 15,0-13-7-15,0-6-11 16,0-3 0-16,-2-3-1 16,-2 0 0-16,-3 1 1 15,2 2-2-15,1 5 1 16,1 7-7-16,0 4 1 15,1 6-21-15,2 1-28 16,0 3-53-16,0 0-90 16,0 4-109-16,0 6-98 15,0 1-317-15</inkml:trace>
  <inkml:trace contextRef="#ctx0" brushRef="#br0" timeOffset="245507.0422">4232 12790 476 0,'0'0'894'16,"0"0"-651"-16,0 0-108 15,0 0-47-15,0 0-3 16,0 0-24-16,88 52-34 15,-62-52-20-15,-3 0-7 0,-4-5-30 16,-5-7-17 0,-6-2 9-16,-4-3 22 0,-4-1 16 15,0 0 0-15,-1 1 10 16,-10 1 15-16,-1 6 10 15,-3 4 2-15,2 6 11 16,-2 0-7-16,3 16 5 16,0 7 17-16,6 4-14 15,3 2-26-15,3-1-11 16,0-1-12-16,12-6 0 15,9-4-37-15,6-6-43 16,4-7-71-16,24-4-111 16,-10-8-136-16,0-6-449 0</inkml:trace>
  <inkml:trace contextRef="#ctx0" brushRef="#br0" timeOffset="246175.0804">5148 12561 548 0,'0'0'616'16,"0"0"-324"-16,0 0-147 15,0 0 1-15,0 0 13 16,0 0-52-16,0 0-18 15,-13-24-44-15,1 23-7 16,-2 1 2-16,-5 0-5 16,-2 7 8-16,-3 10 8 15,-1 8 12-15,0 7 3 16,2 10-7-16,7 3-7 15,5 3-15-15,7-4-19 16,4-6-7-16,9-10-10 16,12-7 0-16,6-8-1 15,4-9-14-15,3-4-50 0,2 0-43 16,1-21-93-16,-7 3-133 15,-9-1-273-15</inkml:trace>
  <inkml:trace contextRef="#ctx0" brushRef="#br0" timeOffset="253948.525">2831 13953 530 0,'0'0'501'16,"0"0"-337"-16,0 0-75 15,0 0 19-15,0 0 11 16,0 0-39-16,-7-21-31 15,7 19-4-15,-2-1 15 16,1 1 15-16,-1-2-4 16,0-1 13-16,0 1 5 15,-1 1-18-15,1 3-14 16,2-1-17-16,0 1-12 15,0 0-19-15,0 0-8 16,0 0 1-16,0 0 5 16,0 0-6-16,0 0 1 0,0 0 6 15,0 0 1-15,0 0-3 16,0 0-5-16,0 0 5 15,0 0-5-15,0 0 8 16,0 0-8-16,0 0 13 16,0 0-5-16,0 0 1 15,0 0-8-15,0 0 6 16,0 0-6-16,0 0-2 15,0 0 2-15,0 0-2 16,0 0 0-16,0 0 0 16,0 0-1-16,0 0 1 15,0 0 0-15,0 0 0 16,0 0 1-16,0 0 5 0,0 0 3 15,0 0 3 1,0 0-11-16,0 0-1 0,0 1-7 16,0 13-10-16,0 4 17 15,0 9 17-15,5 2-16 16,4 0 7-16,0 1-7 15,0-6-1-15,1-1 0 16,-1-6-6-16,-1-4 0 16,-1-4 0-16,0-5-5 15,-1-4-2-15,2 0 0 16,1-3 4-16,3-13-6 15,0-3-12-15,-2-6-8 16,2-5-17-16,-3-2-11 16,-1 2 2-16,-3 2 26 15,-2 1 14-15,-1 5 9 0,-1 4 6 16,-1 8 6-16,0 0 0 15,0 8 1-15,0 2 0 16,0 0-1-16,3 2 9 16,0 17 17-16,2 5 68 15,1 5-44-15,3 3-14 16,-2-1-8-16,-1-1-12 15,0-1-14-15,-1-3-2 16,-2-4-11-16,2-4-83 16,-2-4-104-16,2-5-109 15,0-6-67-15,-1-3-270 0</inkml:trace>
  <inkml:trace contextRef="#ctx0" brushRef="#br0" timeOffset="254218.5405">3279 14008 651 0,'0'0'563'16,"0"0"-344"-16,0 0-123 16,0 0 29-16,0 0 46 15,0 0-41-15,-45 88-39 16,34-51-19-16,1 3-13 15,6 0-8-15,1-2-21 16,3-5-20-16,0-3-10 16,4-7 0-16,6-5-6 0,1-7-53 15,0-6-51-15,0-3-95 16,0-2-92-16,-2-9-108 15,-3-5-312-15</inkml:trace>
  <inkml:trace contextRef="#ctx0" brushRef="#br0" timeOffset="254376.5495">3201 14270 892 0,'0'0'526'0,"0"0"-376"16,0 0-67-16,0 0-7 15,0 0-28-15,0 0-28 16,0 0-20-16,72 14-67 15,-39-25-141-15,-6-4-162 16,-7-2-513-16</inkml:trace>
  <inkml:trace contextRef="#ctx0" brushRef="#br0" timeOffset="254637.5644">3435 14087 1343 0,'0'0'636'16,"0"0"-557"-16,0 0-16 15,0 0 92-15,0 0-33 0,80 6-88 16,-48-6-12-16,-2-4-22 15,-3 1-37 1,-5 0-80-16,-7 0-128 0,-4 2-157 16,-5-1-325-16</inkml:trace>
  <inkml:trace contextRef="#ctx0" brushRef="#br0" timeOffset="255503.614">4147 13930 644 0,'0'0'567'0,"0"0"-386"16,0 0-84-16,0 0 22 15,0 0 2-15,0 0-40 16,0 0-17-16,-76-1-11 0,59 17-6 15,0 3 14 1,2 7 6-16,1 3-2 0,5 0-16 16,5 2-11-16,4-7-24 15,0-1 5-15,7-7-18 16,9-5 10-16,3-5-10 15,3-6-1-15,-1 0-32 16,3-3-65-16,-2-8-90 16,0-9-124-16,-6 3-279 15,-3 3-491-15</inkml:trace>
  <inkml:trace contextRef="#ctx0" brushRef="#br0" timeOffset="255981.6413">4390 13832 502 0,'0'0'1053'15,"0"0"-860"-15,0 0-106 16,0 0 28-16,0 0-9 16,0 0-48-16,-35 73-8 15,35-39-9-15,0 1-10 16,0 2-7-16,5-3-3 15,6-5-10-15,3-3-9 16,0-10-1-16,1-6 5 0,2-6-6 16,-4-4-8-16,0 0-11 15,-2-14-12-15,-2-4 6 16,1-4-5-16,-2-4 4 15,-2-1 5-15,-2 1 1 16,-1 1 12-16,-3 6 8 16,2 3 0-16,-2 8 22 15,0 4 24-15,0 4 5 16,0 0-6-16,0 0-20 15,1 12-7-15,5 6 23 16,-1 4-41-16,2 1-3 16,2-2-75-16,3 1-92 15,3-1-109-15,0-5-72 16,-3-6-215-16</inkml:trace>
  <inkml:trace contextRef="#ctx0" brushRef="#br0" timeOffset="256202.6539">4853 13929 694 0,'0'0'771'0,"0"0"-578"16,0 0 3-16,0 0-16 15,0 0-36-15,-4 94-70 16,-4-61-44-16,2 0-30 15,-2-3-48-15,2-3-55 16,-1-4-69-16,-2-9-98 16,1-4-66-16,1-8-302 0</inkml:trace>
  <inkml:trace contextRef="#ctx0" brushRef="#br0" timeOffset="256366.6633">4756 14015 446 0,'0'0'803'0,"0"0"-472"16,0 0-113-16,0 0-24 15,0 0-54-15,0 0-70 16,61 87-44-16,-34-67-26 16,0-3-47-16,7-4-147 15,-9-5-173-15,-2-3-359 0</inkml:trace>
  <inkml:trace contextRef="#ctx0" brushRef="#br0" timeOffset="256726.6839">5294 13872 753 0,'0'0'1106'16,"0"0"-857"-16,0 0-154 15,0 0 29-15,0 0-22 16,0 0-87-16,107-7-15 15,-76 6-120-15,-1 0-144 16,-10-1-262-16,-7 0-286 0</inkml:trace>
  <inkml:trace contextRef="#ctx0" brushRef="#br0" timeOffset="256920.695">5320 14002 1192 0,'0'0'524'0,"0"0"-366"15,0 0-41-15,0 0-11 16,0 0-3-16,0 0-63 16,0 0-40-16,112 17-77 15,-62-41-127-15,-9 3-142 16,-3 1-265-16</inkml:trace>
  <inkml:trace contextRef="#ctx0" brushRef="#br0" timeOffset="257208.7115">5823 13753 137 0,'0'0'1153'16,"0"0"-889"-16,0 0-79 16,0 0 23-16,-17 73-60 15,17-44-76-15,0 2-51 16,12-5-21-16,7-5-19 15,6-7-35-15,1-7-14 16,1-7 8-16,0 0 9 16,-5-9-2-16,-4-10 21 15,-3-5 15-15,-7-6 17 16,-7-1 0-16,-1-1 6 15,-4-2-6-15,-14 2 0 0,-6 3-125 16,-18 6-95 0,8 9-297-16,-1 8-307 0</inkml:trace>
  <inkml:trace contextRef="#ctx0" brushRef="#br0" timeOffset="260577.9042">6495 13757 588 0,'0'0'508'0,"0"0"-379"16,0 0-32-16,0 0 35 15,0 0 12-15,0 0-35 16,0 0-19-16,-19-10-11 15,19 10-13-15,0 0-19 16,0 0-29-16,6 0-18 16,10 0 1-16,8 0 22 15,6 0-8-15,6 0-14 16,1-3 8-16,2-4-9 15,0 0 0-15,-5 3-1 16,-6-1-41-16,-6 5-16 16,-9 0-62-16,-13 0-115 15,0 2-117-15,-2 5-241 0</inkml:trace>
  <inkml:trace contextRef="#ctx0" brushRef="#br0" timeOffset="260780.9158">6630 13827 1065 0,'0'0'282'16,"0"0"-196"-16,0 0-21 15,0 0 43-15,91-17-43 16,-66 15-57-16,-1 0-8 15,-4 2-102-15,-4-3-94 16,-7 0-104-16,-5 1-428 0</inkml:trace>
  <inkml:trace contextRef="#ctx0" brushRef="#br0" timeOffset="261124.9355">6697 13607 497 0,'0'0'825'0,"0"0"-699"16,0 0-104-16,0 0 24 15,0 0 30-15,0 0-24 16,109 0-42-16,-70 1-10 15,2 2-46-15,-2 0-24 0,0 3-33 16,-5 1 43-16,-4 4 4 16,-5 4 31-16,-8 4 19 15,-8 2 6-15,-6 5 19 16,-3 2 26-16,0 3 9 15,-15-1-8-15,-2-1-5 16,0-3-24-16,0-3-17 16,2-8-27-16,-1-7-72 15,3-5-139-15,3-3-349 0</inkml:trace>
  <inkml:trace contextRef="#ctx0" brushRef="#br0" timeOffset="263026.0442">7780 13385 383 0,'0'0'381'0,"0"0"-150"15,0 0-127-15,0 0-14 0,0 0 33 16,0 0-22-1,0 0-5-15,10-31-16 0,-10 29 8 16,0 0 9-16,0-1-23 16,-7 1-3-16,-6 0-19 15,-2 2-2-15,-3 0 14 16,-3 0-19-16,0 3 3 15,0 4-1-15,3 2-13 16,2-1 4-16,2 1-21 16,3 1-6-16,1-1-9 15,1 4-2-15,1 3 1 16,2 0-1-16,0 1 1 15,1-1 0-15,2-2-1 16,3-2 0-16,0 0 1 16,0-2 0-16,8-2 6 0,5 1-5 15,5-2-1-15,1-2 1 16,2 1-1-16,3 0-1 15,0 1-1-15,-2 0-13 16,-2 1 8-16,-1 3 6 16,-5 1-2-16,-6 1 2 15,-5 2-10-15,-3 0 10 16,0 4 0-16,-13-1 2 15,-2 1 12-15,-3-4-5 16,0 1-7-16,-1-5 4 16,1-4-6-16,2-2-6 15,2-4-13-15,4-1-36 16,5 0-41-16,5-9-69 15,0-5-54-15,12 0-17 16,9 1 0-16,17-6-56 0,-7 3-216 16,0 2 178-16</inkml:trace>
  <inkml:trace contextRef="#ctx0" brushRef="#br0" timeOffset="264820.1468">8004 13542 150 0,'0'0'964'0,"0"0"-716"16,0 0-90-16,0 0-7 15,0 0-31-15,0 0-54 16,0 0-40-16,-82 48-26 16,82-31-9-16,0-1-39 15,0-1-21-15,13-3-4 0,1-3-19 16,2-3 18-1,2-5-12-15,0-1 14 0,-2 0 12 16,-1-5 18-16,-3-6 13 16,-2-5 0-16,-1-4 11 15,-1-1 17-15,-2-3 1 16,-1-1 1-16,0-1 28 15,-2 3 23-15,0 1-8 16,0 5 18-16,-3 4 32 16,2 6 4-16,-2 6 9 15,1 1-44-15,1 0-37 16,1 11 7-16,1 9 53 15,2 4-41-15,3 5-17 16,-1 4 1-16,-1-1-18 0,2 2-10 16,-2-7 0-16,-2-1 0 15,-2-6-1-15,-2-4 6 16,-1-4 4-16,0-5 3 15,0-4-11-15,0-2 0 16,0-1 6-16,0 0 11 16,0 0-1-16,2-1-12 15,0-10-6-15,1-6-12 16,1-2 11-16,3-4 1 15,1-1-21-15,1 0-2 16,-2 3 0-16,2 6 21 16,-4 4-4-16,-1 3 6 15,-2 5 17-15,-2 3 9 0,1 0 1 16,-1 0-12-1,0 2-1-15,2 11 60 0,-1 1-19 16,1 2-24-16,-1 1-14 16,1 1-9-16,1-1-7 15,1-1 9-15,0-2-10 16,2 1 0-16,2-1 0 15,4-3 1-15,1-1 1 16,1 0-2-16,4-4-7 16,-2-2-15-16,-1-4-6 15,1 0-9-15,-2 0-9 16,-1-10-2-16,1-3 15 15,-2-3-1-15,1 0 10 16,-3-3 8-16,0 1 9 16,-2 1 7-16,-3 1 1 0,-4 2 6 15,-1 1-5 1,0 4 14-16,0 0-7 0,0 2 3 15,0 2 6-15,-6 1-8 16,-2 1-10-16,0 1 0 16,-3 2-1-16,0 0-1 15,0 3 2-15,-1 8-10 16,-1 5 10-16,4 0 8 15,1 3 9-15,4 1-10 16,4-3-7-16,0-2-7 16,0-1 6-16,7-3-6 15,5-1-14-15,3-3 4 0,3-5-15 16,1-2 2-1,4 0-18-15,-4-6-2 16,4-7-3-16,-4-1-4 0,-3-2 8 16,1-2 27-16,-7 2 4 15,-1 0 16-15,0 2 2 16,-3 3 11-16,0 0 5 15,-1 5 9-15,-2-1 14 16,0 3 0-16,0 1 1 16,0 0-1-16,1 2 8 15,0-1-10-15,1 2 10 16,-1 0-9-16,3 3 4 15,-1 8 14-15,1 5-32 16,-3 2-3-16,1 2-13 16,-4 0-6-16,-1-2 4 0,2-4-6 15,-2-2 6 1,0-3-6-16,0-5 1 0,1-1-2 15,2-3-4-15,2 0-16 16,2-6 15-16,1-9-9 16,1-3 8-16,0-3-2 15,2-1-8-15,-3 1 9 16,0 2 7-16,-1 5 1 15,-3 2 1-15,-1 6 24 16,-1 4 15-16,-1 2-4 16,1 0-13-16,1 0-13 15,3 2 27-15,0 10 3 16,3 2-13-16,-2 2-2 15,1 2-10-15,-2-1 1 16,-1 4-15-16,-2-4 9 0,0-2-10 16,-1-3 0-16,-1-3 0 15,1-3-1-15,-2-5-6 16,1-1 5-16,-1 0-8 15,2 0-3-15,3-10-2 16,-1-8-10-16,5-2 19 16,0-8-21-16,1 0-8 15,2 0 11-15,-3 4-9 16,-1 5 27-16,-2 5 6 15,-3 10 6-15,-2 4 9 16,2 0 7-16,-2 3-2 16,1 12 30-16,2 4-38 15,4 1 1-15,1 0-13 16,4-1 7-16,2 0-7 15,3-2-10-15,0-4 4 0,3-5-6 16,1-4-17-16,-2-4 2 16,1 0 11-16,-2-6-26 15,-2-11-2-15,-3-2-27 16,-3-6 5-16,-4 1-2 15,-5 1 12-15,-2 0 41 16,0 3 15-16,-11 6 7 16,-2 8 44-16,-7 6 2 15,1 4 5-15,0 18 14 16,-1 5-26-16,7 1-33 15,4 1-13-15,8 0-10 16,1-3-68-16,17-6-88 0,6-3-158 16,-1-11-433-16</inkml:trace>
  <inkml:trace contextRef="#ctx0" brushRef="#br0" timeOffset="265585.1906">9517 13285 1185 0,'0'0'543'15,"0"0"-406"-15,0 0 20 16,0 0 71-16,9 77-89 15,2-34-48-15,3 5-32 16,2 1-26-16,-1 0-23 16,0-5-10-16,-7-5-27 15,-4-7-60-15,-2-8-44 16,-2-5-56-16,0-9-89 15,-8-8-42-15,-13-5-48 16,5-15-307-16,-2-6 328 0</inkml:trace>
  <inkml:trace contextRef="#ctx0" brushRef="#br0" timeOffset="266014.2151">9506 13321 713 0,'0'0'491'0,"0"0"-288"16,0 0-39-16,0 0 9 15,0 0-44-15,0 0-38 16,0 0-26-16,40-14-34 15,-27 14-30-15,-2 1 7 16,1 5-7-16,0-2-1 16,-4 1 0-16,-2 0 0 15,-3-3 15-15,-3 2 17 16,0 2 27-16,0 4 18 15,-5 4-5-15,-4 2-18 16,-3 6-23-16,2 1-7 0,1 0-8 16,3-2-6-16,6-5-9 15,0-1 0-15,2-7-1 16,15-4 0-16,7-4-10 15,4 0-17-15,4 0-14 16,2-4 2-16,0 0 1 16,-1 0 7-16,-1 4 8 15,-7 0 10-15,-4 0 6 16,-11 8 7-16,-8 6 9 15,-2 3 27-15,-9 6 4 16,-14 0-23-16,-3 6-17 16,-3 0-13-16,0-1-70 15,-12 4-128-15,10-6-161 16,4-9-317-16</inkml:trace>
  <inkml:trace contextRef="#ctx0" brushRef="#br0" timeOffset="266712.2551">10310 13336 175 0,'0'0'892'15,"0"0"-656"-15,0 0-41 16,0 0 14-16,0 0 5 16,0 0-74-16,0 0-56 0,14 6 30 15,8 2-21 1,8-2-44-16,1 0-28 0,2 0-15 15,-2-5-5-15,-2-1-1 16,-2 0-42-16,-8 0-38 16,-3 0-65-16,-9-5-101 15,-7-2-91-15,0 0-265 0</inkml:trace>
  <inkml:trace contextRef="#ctx0" brushRef="#br0" timeOffset="267080.2761">10385 13228 880 0,'0'0'560'0,"0"0"-419"15,0 0-42-15,0 0 21 16,0 0-18-16,0 0-56 15,0 0-29-15,66-1-11 16,-41 1-6-16,2 0-16 16,0 2-10-16,-1 1-20 15,0 2 8-15,-4 4 9 16,1 3 1-16,-4 5 22 15,-5 3-3-15,-1 1 9 16,-7 3 1-16,-2-2-1 16,-2 0 12-16,-2-3 6 0,0 0 1 15,-8-2 14 1,-5-1-9-16,-2-2-17 0,-1-3-7 15,1-1-8-15,0-4-51 16,4-6-100-16,4-1-108 16,5-11-362-16</inkml:trace>
  <inkml:trace contextRef="#ctx0" brushRef="#br0" timeOffset="267470.2984">11028 13086 127 0,'0'0'1145'0,"0"0"-970"16,0 0-35-16,0 0 29 0,-85 33-49 16,64-15-67-16,2 0-34 15,2 2-12-15,8 0 6 16,5-1-12-16,4-4 14 15,0-3-6-15,9 0-9 16,10-4 10-16,5-1-10 16,4-2 0-16,2 0-29 15,-2 0-1-15,0 2 13 16,-2 3 15-16,-3 4 1 15,-6 2 1-15,-5 4 23 16,-5 2 30-16,-7 0 30 16,0 2-12-16,-5-2-18 15,-10 0-10-15,-4 0-28 16,-1-2-15-16,4-5-19 15,-2-4-58-15,6-3-98 0,0-8-110 16,12-9-67-16,0-11-311 16,0-4 59-16</inkml:trace>
  <inkml:trace contextRef="#ctx0" brushRef="#br0" timeOffset="267674.3101">11250 13065 1068 0,'0'0'593'16,"0"0"-414"-16,0 0 16 15,0 0-49-15,-4 96-50 16,4-59-59-16,1 0-37 16,13 1-17-16,-1-4-67 0,2-2-65 15,-5-5-78 1,-2-3-54-16,-8-7-130 0,0-5-255 15,0-8 255-15</inkml:trace>
  <inkml:trace contextRef="#ctx0" brushRef="#br0" timeOffset="268522.3586">11268 13359 400 0,'0'0'552'15,"0"0"-212"-15,0 0-148 16,0 0-6-16,0 0-39 16,0 0-59-16,103-19-59 15,-68 19-20-15,-1-1-9 16,3-2-14-16,-4-1-45 15,-6 1 21-15,-9 1 25 0,-8 2 13 16,-10 0 0-16,0 0 38 16,-7 2 24-16,-10 8-8 15,-2 1-27-15,-3 1-5 16,3-2-13-16,2-2-4 15,3 1-5-15,4-2-1 16,4-3 1-16,3-1-2 16,3 2-12-16,0 1 13 15,0-1-4-15,3 1 5 16,5-2 0-16,3 0-7 15,3-2-7-15,-1-2-5 16,1 0-2-16,-1 0-4 16,-3-2 8-16,1-2 3 0,-2-2-5 15,-5 2 8 1,1 3 10-16,-1 1 1 0,-1 0-11 15,3 0 10-15,1 0-12 16,2 0 12-16,2 0 1 16,2 0 0-16,-1 0-35 15,5 0-49-15,-2-2 13 16,1-9 20-16,-3-3 25 15,-2-5 17-15,-1-3 9 16,-2-3 0-16,-4-5 1 16,-1-3 16-16,-1-2-1 15,-2-4 18-15,0-2 2 16,0 3-4-16,0 4 31 15,-3 9 20-15,-2 8 36 16,2 11-29-16,0 6-50 0,2 3-39 16,1 17 54-16,0 7-24 15,0 6-15-15,4 3-4 16,7 0-6-16,4-3-5 15,-3-3 1-15,1-7-2 16,-6-6 0-16,-1-4 1 16,-1-6-1-16,-2-5 0 15,0-2 2-15,4 0-2 16,4-7 16-16,1-8-16 15,4-2-22-15,-1 2-1 16,1 2 3-16,-2 3 9 16,-2 7 11-16,-2 3 6 0,-1 0 19 15,2 6 15 1,-5 9-1-16,-2 5 15 0,-4 2-5 15,0 2-10-15,-1-1-6 16,-16 2-7-16,-2-2-12 16,-5 0-14-16,0-2-56 15,-1-4-64-15,-11-1-96 16,5-6-145-16,5-6-263 0</inkml:trace>
  <inkml:trace contextRef="#ctx0" brushRef="#br0" timeOffset="268882.3792">12049 12978 515 0,'0'0'877'16,"0"0"-573"-16,0 0-40 15,0 0-26-15,0 0 70 16,0 80-83-16,0-33-93 16,3 5-49-16,1 0-47 15,2-4-21-15,-2-2-15 16,2-10-24-16,-1-7-72 15,-2-10-64-15,-2-6-81 0,2-6-22 16,-1-7-85-16,7-6-143 16,-2-10-291-16,2-5 548 0</inkml:trace>
  <inkml:trace contextRef="#ctx0" brushRef="#br0" timeOffset="269197.3972">12224 13197 743 0,'0'0'694'16,"0"0"-482"-16,0 0 38 15,0 0-23-15,0 0-79 16,0 0-65-16,0 0-58 15,62 90-15-15,-40-74-10 16,5-3-17-16,-2-2-6 16,1-8-6-16,-3-3-2 0,-2 0 3 15,-4-3-23 1,-4-12 15-16,-7-2-4 0,-4-1 6 15,-2-2 2-15,-5 0 19 16,-14 4 13-16,-3 2 19 16,-3 8 23-16,-3 6 11 15,1 4-6-15,0 19-7 16,4 4-8-16,6 6-6 15,8 1-9-15,9-3-17 16,0-1-23-16,21-6-75 16,18-10-146-16,-3-6-230 15,-1-7-537-15</inkml:trace>
  <inkml:trace contextRef="#ctx0" brushRef="#br0" timeOffset="270789.4883">9951 14070 251 0,'0'0'537'0,"0"0"-351"15,0 0-31-15,0 0 32 16,0 0-17-16,0 0-5 15,0 0-10-15,19-4-3 0,-19 4-11 16,-5 0-13-16,-12 13-27 16,-7 8-9-16,-1 6-3 15,-1 9 6-15,1 6-20 16,6 1-19-16,8 4-8 15,8-2-26-15,3-6-14 16,9-8-8-16,15-8-5 16,7-12-18-16,5-8-44 15,3-3-76-15,2-7-71 16,7-23-133-16,-10 2-253 15,-8 3-414-15</inkml:trace>
  <inkml:trace contextRef="#ctx0" brushRef="#br0" timeOffset="271254.5149">10618 14275 684 0,'0'0'740'0,"0"0"-534"15,0 0-2-15,0 0-29 16,0 0-62-16,0 0-65 15,0 0-2-15,59 1-25 16,-21 0-15-16,1-1-6 16,-4 0 0-16,0 0-45 15,-8 0-68-15,-7 0-95 16,-11 0-109-16,-6 0-268 15,-3-2-98-15</inkml:trace>
  <inkml:trace contextRef="#ctx0" brushRef="#br0" timeOffset="271591.5341">10688 14156 1005 0,'0'0'488'0,"0"0"-345"15,0 0-29-15,0 0-27 16,0 0-15-16,0 0-32 0,0 0-27 16,100-3-12-16,-64 5-1 15,4 6-2-15,-3 2-9 16,-2 1-10-16,-3 2 8 15,-5-1-19-15,-6 3 7 16,-7-3 6-16,-7 4 11 16,-5 0 8-16,-2 2 16 15,0 1 22-15,-9 0-6 16,-7-1-20-16,-1-1-12 15,-3-3-49-15,-4-3-111 16,3-4-151-16,4-4-544 0</inkml:trace>
  <inkml:trace contextRef="#ctx0" brushRef="#br0" timeOffset="272493.5857">11286 14159 983 0,'0'0'523'16,"0"0"-342"-16,0 0-22 0,0 0-14 15,0 0-29-15,0 0-59 16,0 0-29-16,-6 73-20 16,12-59-8-16,7-1-11 15,4-6-20-15,4-3-20 16,-2-4-20-16,-2 0-6 15,-3 0 9-15,-3-8 10 16,-3-2 21-16,-1-3 17 16,-3-1-5-16,2-3 15 15,0-2-6-15,0-1-9 16,1 1 12-16,0 6 13 15,-4 5 1-15,-2 4 44 0,-1 4 25 16,0 0-11-16,0 11 7 16,-7 6-15-1,-2 5-20-15,3 0-13 0,3 0-12 16,3 0-5-16,0-4-1 15,1-4 1-15,12-4-2 16,6-6-12-16,3-4-11 16,5 0-10-16,1-10-11 15,0-6-1-15,0-6 13 16,-3 1 17-16,-4 0 16 15,-6 4 9-15,-4 3 22 16,-5 5 14-16,-1 4 12 16,-3 3 10-16,-2 2-6 15,1 0-17-15,1 3-18 16,-1 9 17-16,2 3-13 0,3 2-17 15,0 1-6-15,-2-1-1 16,2-1-6-16,-3-1 0 16,0-2 0-16,-1-2 0 15,-1-3 0-15,2-2 0 16,-1-3-16-16,1-3-2 15,3 0-12-15,1-3-2 16,6-11-5-16,1-4-1 16,2-3 7-16,-1-5 7 15,2 1-6-15,-4 3-16 16,-2 0 26-16,-1 8 20 15,-6 5 1-15,-2 6 21 16,-2 3-18-16,0 3 2 0,0 12-12 16,0 3-35-1,0 1-149-15,5 0-146 0,5-4-269 16,5-5-78-16</inkml:trace>
  <inkml:trace contextRef="#ctx0" brushRef="#br0" timeOffset="272838.6055">12078 14059 811 0,'0'0'611'16,"0"0"-437"-16,0 0-25 15,0 0-41-15,0 0-66 16,-79 70-40-16,79-59-2 15,5-3-29-15,13 0-12 0,3-5-11 16,2 0 9-16,1 0 11 16,-3-2 17-16,0 3 15 15,-3 2 0-15,-6 2 28 16,-8 3 40-16,-4 3 30 15,0 5 27-15,-7 1-37 16,-8 3-37-16,1 0-23 16,0-2-20-16,0 0-8 15,2-6-40-15,0-4-55 16,5-5-85-16,2-6-51 15,5 0 22-15,0-18-114 16,12-7 2-16,5-2-67 0</inkml:trace>
  <inkml:trace contextRef="#ctx0" brushRef="#br0" timeOffset="273042.6171">12295 13832 1136 0,'0'0'508'15,"0"0"-302"-15,0 0 9 16,-30 89-29-16,25-53-53 15,5 2-81-15,0 1-44 16,2-2-8-16,11 0-29 16,1-5-46-16,2-2-72 15,-6-5-89-15,-2-1-94 16,-3-7-291-16,-5-5-252 0</inkml:trace>
  <inkml:trace contextRef="#ctx0" brushRef="#br0" timeOffset="274137.6798">12166 14100 570 0,'0'0'1019'16,"0"0"-803"-16,0 0-134 16,0 0-40-16,0 0 18 15,0 0-47-15,81-3-13 16,-42 3-79-16,1 0-41 15,0 0-4-15,-4 0 3 16,-8 0 25-16,-10 8 48 16,-6 2 43-16,-12 2 5 15,0 3 81-15,-10-1 29 16,-7 0 4-16,-2-1-38 15,-2-1-26-15,3-3-15 16,2 0 4-16,2-1-14 0,5-3-3 16,2 3-16-16,7-3-6 15,0 0 0-15,0-1 6 16,10-1-6-16,5-3-3 15,3 0-28-15,0 0-24 16,3-9-14-16,-2-4 28 16,-2-1 12-16,-2-1 7 15,-5-1 10-15,-1 1 11 16,-3 2 1-16,-2 4 16 15,-2 2 34-15,-1 4 10 16,-1 3-10-16,0 0-32 16,2 0-18-16,1 0-2 0,3 8 1 15,2-1 0-15,5 1-22 16,2 0-17-16,3-3-20 15,1-1-4-15,2-4-3 16,-2 0 12-16,-4 0 10 16,0-6 24-16,-6-5 10 15,-4-3 10-15,-4-2 1 16,-1-3 0-16,0-2 17 15,-1-3 15-15,-7-5-6 16,1 0-20-16,-4-2-6 16,2 2 0-16,2 4 0 15,1 8 30-15,0 7 62 16,3 8-1-16,3 2-46 0,0 4-8 15,0 16 52 1,0 1-52-16,0 4-25 0,2 1-11 16,8-1-1-1,-1-1-13-15,-2-3 12 0,1-1 1 16,-1-4 0-16,-2-3 0 15,-1-2 9-15,-1-2-9 16,2-2 0-16,1-6-1 16,2-1-17-16,2 0-4 15,0-1-16-15,3-10-3 16,-1-1 10-16,0-1 5 15,-1 2 17-15,-4 2 9 16,-2 6 13-16,-2 3 21 16,1 0-2-16,-3 3 13 15,2 13-1-15,-1 1-35 16,-1 0-7-16,-1 0-2 0,0-1-6 15,0-3-13-15,0-2-20 16,-11-1-19-16,-1-3-31 16,0-2-48-16,-3-3-42 15,3-2-91-15,7-11-106 16,4-9-31-16,1-3 73 0</inkml:trace>
  <inkml:trace contextRef="#ctx0" brushRef="#br0" timeOffset="274527.7021">12902 13841 690 0,'0'0'728'0,"0"0"-348"15,0 0-176 1,0 0-10-16,0 0 16 0,0 0-106 16,0 0-74-16,0 98-19 15,0-67-11-15,0-1-11 16,4 0-7-16,7-1 3 15,2-2-1-15,2-4 6 16,3-2-7-16,3-5-3 16,1-5-3-16,4-8-12 15,1-3-11-15,1-3-18 16,0-12-5-16,-1-7-2 15,-4 0 19-15,-4-3 30 16,-7 0 3-16,-3 2 12 16,-6 0 7-16,-3 3 6 15,0 6 57-15,-6 6 30 16,-9 6 16-16,-2 2-26 0,-3 10 9 15,-3 9 27-15,2 5-35 16,3 4-40-16,6 1-21 16,5 0-23-16,6-3-46 15,1-2-113-15,10-3-107 16,5-9-353-16,4-6-989 0</inkml:trace>
  <inkml:trace contextRef="#ctx0" brushRef="#br0" timeOffset="274685.7111">13543 13995 1483 0,'0'0'682'0,"0"0"-586"0,0 0-50 15,0 0-46 1,0 0-173-16,0 0-425 0</inkml:trace>
  <inkml:trace contextRef="#ctx0" brushRef="#br0" timeOffset="278529.931">729 12409 350 0,'0'0'39'15,"0"0"214"-15,0 0-112 16,0 0-61-16,0 0 21 16,0 0-28-16,79 10-25 15,-61-8-7-15,6-2-21 16,3 0 67-16,10 0-37 15,6-2-3-15,8-5-17 16,6-3-9-16,16-6-8 16,21-2-6-16,21-3 0 15,7-1-7-15,-4 3 2 0,-12 3-1 16,-12 6 9-1,1 5-10-15,-1 1 0 0,-3 2 0 16,0 0 0-16,-3 0-13 16,2-1-22-16,-2-2-4 15,3-1 2-15,-2-1-2 16,1 3 3-16,0-2 14 15,-15 4 9-15,-12 0 8 16,6 2 3-16,10-2-2 16,12 1-24-16,12-2-30 15,-8-1 8-15,-8-2-9 16,1 1 9-16,1-3 13 15,1 4 9-15,1 0 4 16,0 0-4-16,3 2 4 16,-4 1-2-16,1 1-3 0,-3 0 19 15,0 0 3-15,0 0 7 16,-2 3 0-16,0 1 6 15,0-4-6-15,-23 0-121 16,-2 0-446-16</inkml:trace>
  <inkml:trace contextRef="#ctx0" brushRef="#br0" timeOffset="278637.9372">5451 12199 307 0,'83'0'69'0,"10"0"-46"16,-11 0 31-16,2 0-20 16,-12-5-34-16,8-3-215 15,-20 0-57-15</inkml:trace>
  <inkml:trace contextRef="#ctx0" brushRef="#br0" timeOffset="279218.9704">6572 12164 310 0,'0'0'65'0,"98"0"-43"15,-37 0 121-15,11 0-86 16,0 0-42-16,2-3-15 15,1-1-8-15,-2-1-19 16,3 1-41-16,-3 0-71 16,0 4-176-16,-3 0 260 15,2 0 55-15,2 0 0 16,-1 0 0-16,5 0 0 15,9-3 20-15,15-3 71 16,14 1 9-16,3-1 4 16,-9 2-57-16,-13 1 87 0,-12 3 79 15,-3 0-101 1,0 1-57-16,3 5-45 0,0-3-10 15,5 0-18-15,1-3-15 16,3 0-29-16,3 0-11 16,3 0 36-16,3 0 37 15,1 0 29-15,-1 0 36 16,-3 0-6-16,-3 7-24 15,1 4-27-15,-4 1-8 16,3-3-12-16,-1 1-40 16,1-3-19-16,0 0-21 15,-1-1-2-15,-1-1 69 16,2 1 25-16,-2 1 65 15,1 0 0-15,-2 3-6 16,1 0-15-16,-1 1-26 0,2-1-12 16,-1-3-6-16,2 0-7 15,5-3-8-15,-1 0-11 16,7-2 4-16,4-1 21 15,2 1 1-15,4-1 14 16,-1 0 38-16,2-1-9 16,0 0-23-16,-1 0-11 15,-2 0-9-15,-8 0 0 16,-5 0 0-16,-12 0-7 15,-26 0-9-15,-18 0-68 0</inkml:trace>
  <inkml:trace contextRef="#ctx0" brushRef="#br0" timeOffset="282272.145">11858 15362 16 0,'0'0'257'15,"0"0"-182"-15,0 0 196 0,0 0-155 16,0 0-50-16,0 0-18 15,0 0-12-15,-21-3 14 16,21-2-12-16,0 0-16 16,0 0 11-16,0 2 17 15,0 1 13-15,0 1 0 16,0 1-8-16,0 0-8 15,-2 0-18-15,1 0-21 16,-1 5 10-16,1 6-4 16,-1 4 8-16,2 7 16 15,0 5 1-15,0 9-11 16,0 4 11-16,0 9 2 15,2 5 23-15,2 6-13 0,-1 2-15 16,3 6-5 0,0 10-14-16,2 15-9 0,-1 10-1 15,3 0 3-15,1-8 9 16,1-12-12-16,4-10-6 15,1 2 8-15,-1-10-9 16,-4-10 2-16,-3-13-2 16,-5-1 1-16,-1 6 0 15,-3 4-1-15,0 5 0 16,0-6-8-16,-4-6-70 15,-5 3-88-15,2-13-104 16,2-9-322-16</inkml:trace>
  <inkml:trace contextRef="#ctx0" brushRef="#br0" timeOffset="283328.2054">9529 17192 821 0,'0'0'401'0,"0"0"-233"16,0 0-71-16,0 0-42 15,0 0-2-15,0 0-26 16,0 0 2-16,58-27-13 16,-28 25-11-16,4 1-4 15,9 1-1-15,8 0 11 0,22 0 29 16,21 5 4-16,28 3-5 15,11-2 8-15,6-2 14 16,-3-4-15-16,-3-2-33 16,11-11-11-16,8-1 9 15,8 0-10-15,8 3-1 16,0 0 0-16,5 8-12 15,0 3 12-15,0 0 0 16,1 0 0-16,-2 3 10 16,-2 5-9-16,-4 0-1 15,-2-2-1-15,0-3-1 16,-5-3-8-16,-2 0-5 0,-3-2-12 15,-5-9 2-15,-10-1 7 16,-10 3 5-16,-10 2 11 16,-11 5 1-16,-9 2 0 15,-19 0 1-15,-17 0 6 16,-17 7-5-16,-4-1-1 15,1 1-12-15,6 0-38 16,1-1-10-16,-6-3 11 16,-3-1 18-16,-7-2 15 15,-2 0 16-15,-4 0 1 16,-1 0 18-16,-5-4 6 15,-4 3-11-15,-5-2-14 16,-5 2 0-16,-7 1-27 16,-1 0-68-16,0 0-37 15,-25 1-160-15,3 5-282 0,-1-2 264 0</inkml:trace>
  <inkml:trace contextRef="#ctx0" brushRef="#br0" timeOffset="285122.3081">11961 17106 316 0,'0'0'326'15,"0"0"-117"-15,0 0-105 16,0 0-19-16,-100-36 1 16,79 33 5-16,4 2 29 15,1 1-36-15,2 1-20 0,2 12-25 16,2 6 17-16,4 4 8 15,3 3-6-15,3 0-13 16,0-1-21-16,6 0-17 16,12-7 0-16,1-4-7 15,5-7-1-15,1-4-6 16,-1-3-2-16,-1-4 3 15,-1-11 6-15,-4-7 0 16,-4-5 0-16,-7-1 0 16,-3-2 1-16,-4-2 0 15,0 3 0-15,-11 2 9 16,-6 5-1-16,-2 5 7 15,-2 9 9-15,3 7 4 0,-1 1-4 16,3 13-24 0,5 7 7-16,5 7 0 0,6 2 0 15,0-3-1-15,3 0-7 16,11-6-12-16,6-6-20 15,1-8 0-15,1-6 19 16,-1 0 12-16,0-16-6 16,-3-2 7-16,-6-5 0 15,-5 1 0-15,-4 3 0 16,-3 2 0-16,0 5-8 15,-6 4 8-15,-6 7-16 16,-4 1-37-16,1 3-49 16,0 14-46-16,3 5-35 15,-3 18-46-15,5-6-106 16,2 0 30-16</inkml:trace>
  <inkml:trace contextRef="#ctx0" brushRef="#br0" timeOffset="285656.3386">11950 17612 530 0,'0'0'818'0,"0"0"-629"15,0 0-112-15,0 0 35 16,0 0 55-16,0 0-78 16,0 0-41-16,22 94-33 15,-13-70 4-15,-1-3-1 16,-1-3-18-16,-2-3 7 15,-1-4-7-15,-2-3 2 16,1-5-2-16,0-3-2 16,0 0 1-16,4-7 0 15,3-11 0-15,4-5-1 16,4-11-3-16,-2 1 5 0,5-3 0 15,0 4 0-15,-3 8 1 16,0 7 14-16,-2 10 38 16,-1 7 15-16,-3 3-9 15,1 17-12-15,0 6-13 16,-1 8-18-16,1-1-1 15,-1 0-15-15,-3 1 0 16,-5-8-23-16,-2-4-67 16,-2-5-88-16,-9-4-123 15,-2-9-295-15</inkml:trace>
  <inkml:trace contextRef="#ctx0" brushRef="#br0" timeOffset="287044.418">11838 15351 347 0,'0'0'511'16,"0"0"-319"-16,0 0-73 15,0 0-9-15,0 0 1 16,0 0 7-16,0 0-28 15,-10-41-8-15,5 40 2 16,-2 1-3-16,-4 0-23 16,1 6-36-16,-1 8-3 15,0 2 8-15,3 4-1 16,3 2-11-16,5-2-15 15,0-4 0-15,0-2-5 0,14-6-32 16,2-3-1 0,1-5-7-16,1 0-8 0,-3-7 3 15,-2-7 17-15,-5 0 14 16,-2-2 13-16,-5 1-3 15,-1-1 9-15,0 3 7 16,0 3-5-16,-9 2 12 16,-5 4 2-16,-2 3-5 15,0 1 2-15,-4 2-7 16,4 11-5-16,4 4 15 15,3 3 0-15,4 0-15 16,4 1-1-16,1-3 0 16,0-4-12-16,12-3-10 15,3-6 2-15,3-5-4 16,0 0-9-16,-2-7-7 0,0-8 0 15,-3-2 15-15,-6-2 15 16,-1-2 9-16,-6 1 1 16,0 1 11-16,0 3 26 15,-9 6 24-15,-5 2-1 16,-2 6-22-16,0 2-13 15,-1 0-25-15,4 13-11 16,-2 10-72-16,6-1-109 16,1-2-218-16</inkml:trace>
  <inkml:trace contextRef="#ctx0" brushRef="#br0" timeOffset="288456.4988">14003 17374 80 0,'0'0'1398'16,"0"0"-1092"-16,0 0-181 16,0 0-15-16,0 0 20 0,0 0-65 15,0 0-34-15,0 43 6 16,0-12-6-16,0 3-9 15,0 1-4-15,0-1-17 16,3-4 0-16,3-5-1 16,0-6 0-16,-2-4-7 15,1-8-2-15,-1-3-6 16,-2-4 0-16,-2 0 0 15,0-3 2-15,1-9 12 16,-1-7 0-16,2-5 1 16,1-2-1-16,1-3-4 15,4 3-6-15,2 2-1 16,-1 5 10-16,3 8 2 0,0 4 13 15,-2 5 12 1,1 2-7-16,-1 2-9 0,1 13 4 16,-1 7 8-16,2 5 1 15,-1 3 14-15,-1 4-21 16,-1-2-8-16,-2-3-7 15,-1-4-19-15,-1-3-61 16,-2-8-101-16,-3-11-66 16,0-3-261-16,0 0-343 0</inkml:trace>
  <inkml:trace contextRef="#ctx0" brushRef="#br0" timeOffset="288819.5195">14464 17416 163 0,'0'0'1445'16,"0"0"-1140"-16,0 0-206 15,0 0 56-15,0 0 21 16,0 0-75-16,0 0-52 15,0 89-34-15,0-63-14 16,4 1-1-16,1-6-49 16,-1 1-62-16,-1-7-62 0,-3-1-104 15,0-4-108-15,-4-3-288 16,-5-3-168-16</inkml:trace>
  <inkml:trace contextRef="#ctx0" brushRef="#br0" timeOffset="288982.5288">14434 17602 235 0,'0'0'1066'16,"0"0"-544"-16,0 0-383 15,0 0-24-15,0 0 11 16,0 0-54-16,0 0-35 16,23-9-18-16,0 9-11 15,4 0-8-15,0 0-41 0,0-2-79 16,-3-2-94-16,-8-1-105 15,0-2-63-15,-5 1-242 16,-3 2 315-16</inkml:trace>
  <inkml:trace contextRef="#ctx0" brushRef="#br0" timeOffset="289173.5398">14777 17406 461 0,'0'0'741'16,"0"0"-432"-16,0 0-149 15,0 0 62-15,0 0 16 16,0 0-96-16,2 77-85 15,-2-44-40-15,0-1-17 16,0 1-34-16,0-2-103 16,0-3-108-16,0-3-86 0,-11-6-231 15,-2-8-128-15</inkml:trace>
  <inkml:trace contextRef="#ctx0" brushRef="#br0" timeOffset="289980.5859">14249 17006 127 0,'0'0'178'0,"0"0"314"16,0 0-272-16,0 0-77 16,0 0-16-16,0 0-14 0,0 0-21 15,-10-33-15-15,-2 33 12 16,-4 0 17-16,-1 0 7 15,-4 10 1-15,1 6-8 16,1 8-28-16,3 3-24 16,2 3-17-16,5 2-22 15,5-2-6-15,4-2-9 16,0-6-1-16,9-6-18 15,9-6-6-15,4-9-20 16,2-1-2-16,0-5 18 16,-3-14 8-16,-3-2 3 15,-6-2 5-15,-4-2 13 16,-5 1 0-16,-3 5 1 0,0 2 9 15,-14 3 10 1,-1 6 8-16,-3 6 8 0,3 2-11 16,-1 0-15-16,3 10-8 15,3 8-1-15,6 0-1 16,4 2-1-16,0 0 0 15,0-3-11-15,10-3-24 16,4-4-19-16,2-5-8 16,-1-5 0-16,0 0 0 15,-3 0 18-15,-3-11 5 16,-3-3 15-16,-2-3 24 15,-3-2 1-15,-1 1 4 16,0 0 18-16,-5 4 38 16,-4 3 13-16,-3 6-1 15,-3 5-21-15,1 2-51 0,1 15-10 16,-2 16-92-16,4-3-92 15,1-4-206-15</inkml:trace>
  <inkml:trace contextRef="#ctx0" brushRef="#br0" timeOffset="291806.6904">9633 17170 780 0,'0'0'406'16,"0"0"-247"-16,0 0-50 15,0 0 28-15,0 0-6 16,0 0-39-16,0 0-35 0,-54-3-31 16,47 15-14-16,1 1-3 15,0 4 10-15,3 3-9 16,3 0-4-16,0-3-6 15,0-3-5-15,10-6-11 16,4-2-10-16,0-6-10 16,0 0 7-16,-2-7 4 15,0-7 18-15,-3-4 6 16,-4-3 1-16,-2-4 9 15,-3 2-8-15,0-3 17 16,0 4-8-16,-10 3 38 0,-5 6-5 16,-1 9 13-1,-2 4 2-15,3 3-29 0,1 15-29 16,1 8-8-16,3 2-35 15,4 3-65-15,0 2-110 16,5 11-94-16,1-9-323 16,0-3 284-16</inkml:trace>
  <inkml:trace contextRef="#ctx0" brushRef="#br0" timeOffset="292414.7252">9454 17688 652 0,'0'0'710'16,"0"0"-546"-16,0 0-103 16,0 0 10-16,0 0-4 15,0 0-40-15,-8 73-19 16,8-44-2-16,0 0-5 0,0 0 22 15,0-3-13-15,0-3-9 16,0-5 6-16,0-4-7 16,0-5 0-16,0-6 1 15,0-3-1-15,2 0 10 16,2-6 5-16,4-11-6 15,0-3-8-15,2-5 7 16,-1-3-8-16,1-2-1 16,2 1-6-16,-1 2 7 15,-1 4 1-15,-1 7 12 16,-2 9 17-16,0 6 14 15,-4 1 14-15,1 11 51 16,0 10 1-16,2 5-51 0,0 1-31 16,3 2-7-1,3-2-12-15,0 0-9 0,0-4-10 16,-2-4-50-16,-4-5-89 15,-1-4-130-15,-3-5-115 16,-1-2-455-16</inkml:trace>
  <inkml:trace contextRef="#ctx0" brushRef="#br0" timeOffset="292600.7358">9760 17840 502 0,'0'0'1057'0,"0"0"-809"16,0 0-147-16,0 0 13 0,0 0-48 15,0 0-62-15,0 0-4 16,75 20-88-16,-53-20-125 16,5 0-127-16,-8 0-262 15,-4 0 36-15</inkml:trace>
  <inkml:trace contextRef="#ctx0" brushRef="#br0" timeOffset="292788.7466">10058 17698 841 0,'0'0'749'0,"0"0"-507"16,0 0-43-16,0 78-56 0,3-42-78 16,2 1-49-1,-1-1-16-15,2-3-87 0,-3-3-117 16,-3 2-138-16,0-8-326 15,0-8-286-15</inkml:trace>
  <inkml:trace contextRef="#ctx0" brushRef="#br0" timeOffset="304990.4444">12286 15756 195 0,'0'0'397'16,"0"0"-260"-16,0 0-97 15,0 0-20-15,0 0-2 16,0 0 3-16,-11 0 4 15,11 0 4-15,0 0-6 16,0 0 12-16,0 0 28 16,0 0 11-16,0 0-2 0,0 0-17 15,-1 0-1 1,-2 1-14-16,1 1-18 0,-1 0-7 15,2-2-4-15,1 0 15 16,-2 0 8-16,2 0-4 16,0 0 2-16,0 0-7 15,0 0-11-15,0 0-5 16,0 0-8-16,0 0-1 15,0 0-1-15,0 0 1 16,0 0 2-16,0 1 0 16,0-1 4-16,0 0-4 15,0 1-1-15,0-1 0 16,0 0-1-16,0 0 1 15,0 0 5-15,0 0-6 16,0 0-7-16,0 0 7 0,0 0-1 16,0 0 0-16,0 0 1 15,0 0-1-15,0 0 0 16,0 0-9-16,0 0-16 15,0 0-26-15,0 0-30 16,-1 0-32-16,-5-2 46 16,0-2 39-16,0 1 22 15,-1 0 6-15,2 0 0 16,1 0 1-16,0 0 0 15,1 2-1-15,0-2 1 16,2 1 0-16,-1 0-1 16,2 2 0-16,-1 0-7 0,1 0 8 15,0 0 0 1,0 0-1-16,0 0 1 0,0 0 20 15,1 0 25-15,8 4-5 16,2 3-12-16,2 0 7 16,1 2 1-16,1 0-11 15,-3 1-12-15,1 1-12 16,-1 2 7-16,0-3 1 15,1 3-8-15,-1-2 15 16,0 1-1-16,3-1-8 16,-1 1 3-16,0 2 32 15,0-1-26-15,1 0-14 16,-2 0-2-16,2-1 9 15,-1 2-9-15,2 2 10 16,2-2 5-16,1 0 2 0,-1-1-10 16,3-2-6-16,0 0 0 15,-1 1 8-15,2-1-9 16,-1 2 1-16,-3-2 9 15,1 2-8-15,0 0-1 16,-2-1 7-16,2 1-7 16,-1-1-1-16,2 2 6 15,0 1 5-15,1-1 1 16,3 2 0-16,2-1 2 15,0 1-5-15,4 2 0 16,0-1-3-16,0 0-6 16,0 0 2-16,-2 0-1 15,0-1-1-15,-2 1 0 16,-1 0 1-16,1 0-1 15,-1 0 0-15,0-1 0 0,-2-1 1 16,-1 1 0-16,-1-2-1 16,0-1 1-16,-3 2-1 15,1-1 0-15,-1 0 1 16,3 0-1-16,-2 1 1 15,1-3-1-15,2-1-1 16,-1 0 1-16,0-1 0 16,0 1-1-16,-1 1 1 15,-1 1 0-15,0 3-1 16,-2-2 1-16,0 4 0 15,2-1 1-15,1 0-1 16,1-1 1-16,3 2 5 0,1-3 3 16,-1-1-3-16,3 0 4 15,-2 1 2 1,-3-1-5-16,-3-2-7 0,-3 2 2 15,-4 0 6-15,-2 0-7 16,-2 4-1-16,-1-1 9 16,1-1-8-16,2 0 0 15,1-2 0-15,-1-1 0 16,2-6 8-16,-2 1-9 15,-2-2 2-15,1-3-1 16,-5 0 0-16,-1-3 10 16,-1 0-10-16,-2 0-1 15,0 0-13-15,0-3-110 16,-8-6-87-16,-5 1-121 0</inkml:trace>
  <inkml:trace contextRef="#ctx0" brushRef="#br0" timeOffset="306078.5067">13071 16452 222 0,'0'0'407'0,"0"0"-203"16,0 0-110-16,0 0 2 16,0 0-13-16,0 0 12 15,0 0-8-15,-17-47 9 16,15 44-9-16,-1 1-1 15,0 1-6-15,2-1-13 16,-3 2-15-16,2 0-15 16,-1 0-5-16,0 0 0 0,2 0 8 15,-2 4 14 1,0 9 12-16,0 5 10 0,1 7-14 15,1 5-13-15,1 5-12 16,0-1-18-16,0-2-18 16,0-2 13-16,0-5-13 15,0-7 0-15,0-7-1 16,1-4 0-16,2-4 0 15,-1-3 1-15,-2 0 10 16,0 0 0-16,0-12-2 16,0-3-9-16,0-4 0 15,0-6-17-15,0-2-8 16,-3-1 3-16,-3-1 1 15,0-1-8-15,0 2-4 16,0 1 2-16,0 2 11 0,0 2-1 16,-1 4 15-16,1 3 6 15,1 3 0-15,2 1 0 16,0 5 1-16,1 0-1 15,1 4 1-15,1-2-2 16,0 2 0-16,0 1-10 16,0 1-4-16,0 1-7 15,3 0 13-15,9 0 7 16,6 0 2-16,4 5 0 15,2 9 0-15,6 3 13 16,0 4 14-16,0 2-4 16,-3-3-11-16,-4-1-9 15,-3-3 10-15,-4-5 6 16,-1-2-13-16,-5-5 0 15,-2-1 2-15,-3-3-6 0,-2 0 4 16,-3 0-6-16,0-3-8 16,0-3-48-16,-2-1-80 15,-18 6-119-15,3 1-56 16,-1 0-99-16</inkml:trace>
  <inkml:trace contextRef="#ctx0" brushRef="#br0" timeOffset="307536.5901">11823 16461 347 0,'0'0'342'16,"0"0"-134"-16,0 0-78 16,0 0-12-16,0 0 1 15,0 0-4-15,0 0 4 16,-42 7 6-16,42-7-10 15,0 0-7-15,0 0-7 16,-2 0-16-16,2 1-19 0,0-1-10 16,0 0-28-16,0 0-7 15,0 0-8-15,0 0 0 16,8-1-1-16,3-8 0 15,4-4-11-15,0-2 0 16,-3-2-1-16,1 0 0 16,-4-3-14-16,0 0-13 15,-2 0-1-15,-1 2 10 16,-3 3 1-16,-1 4 2 15,-2 2 9-15,1 5 5 16,-1 1 1-16,2 3-2 16,-1 0-10-16,2 0 0 15,6 0 12-15,0 6 2 16,5 8 23-16,0 2 3 15,3 7 0-15,1 1-6 0,-2 0-9 16,2 0-11-16,-2-3-1 16,-4-4 9-16,-2-4-10 15,-4-6-1-15,-2-3 1 16,-3-1 0-16,-1-3 0 15,0 0 0-15,0 0-22 16,0 0-46-16,-11-5-135 16,-2-4-125-16,0-2-170 0</inkml:trace>
  <inkml:trace contextRef="#ctx0" brushRef="#br0" timeOffset="316411.0977">9813 6105 183 0,'0'0'930'0,"0"0"-742"15,0 0-79-15,0 0 14 16,0 0 53-16,0 0-27 16,-65-25-40-16,65 22-13 15,0 3-72-15,9 0-23 0,18 0-1 16,10 0 0-16,13 9-1 15,8 2 3-15,6 2-8 16,4-1-7-16,-2 0-7 16,-2-4-16-16,-6-1-21 15,-8-4-15-15,-9-2-8 16,-13-1-23-16,-12 0-7 15,-10 0-7-15,-6-1 3 16,-16-5-170-16,-3-2-335 0</inkml:trace>
  <inkml:trace contextRef="#ctx0" brushRef="#br0" timeOffset="316840.1222">10127 6038 702 0,'0'0'349'16,"0"0"-147"-16,0 0-82 16,0 0-39-16,0 0-10 15,0 0-15-15,94-25-10 16,-42 25-23-16,3 0-17 15,5 5-6-15,-2 6-1 16,-6 3-9-16,-7 5-4 16,-12 2-17-16,-11 3-10 15,-13 2 12-15,-9 0 10 0,-4 1 18 16,-17-2 1-16,-11-3 7 15,-5-5 13-15,2-3 2 16,0-6 14-16,4-2-5 16,7-6-12-16,7 0 5 15,4-3-8-15,9-11-2 16,2-6-14-16,2-4-7 15,3-4-18-15,10 0 2 16,1 3 0-16,1 6 13 16,-3 6-8-16,-3 8-21 15,-3 5-50-15,-2 0-107 16,-4 4-129-16</inkml:trace>
  <inkml:trace contextRef="#ctx0" brushRef="#br0" timeOffset="373918.3869">12399 6104 548 0,'0'0'200'16,"0"0"-76"-16,0 0-55 15,0 0 0-15,0 0 5 16,0 0 4-16,-31-21-20 15,26 17-11-15,1 0 2 16,-2-1-9-16,0 0 4 16,0-1-11-16,-4 0 12 15,1 2-5-15,-2 1-1 16,-2 0-17-16,-1 2-1 15,-2 1-15-15,1 0 3 16,-1 0-7-16,0 0 12 0,2 4-3 16,0 2-4-16,-1 1-7 15,2 0 9-15,2 3-8 16,-2 0-1-16,2 3 1 15,2 2 1-15,-1 2-1 16,1 4 0-16,2 2 1 16,-1 1-1-16,2 1 0 15,3 1 1-15,0 3 10 16,0 1-2-16,3-1-4 15,0 1-6-15,0 1 1 16,6-1 2-16,9-2-3 16,0-1 1-16,6-3 4 0,0-3-4 15,3-3-1 1,3-4-10-16,3-4 10 0,1-6 0 15,5-4-7-15,1 0 6 16,-1-4 0-16,1-10-13 16,-1-5 2-16,-2-4-13 15,-1-4-8-15,-5-4-8 16,-2-3-1-16,-7-4 17 15,-9 0 12-15,-6-3 13 16,-4-3 5-16,-4 0-4 16,-13-1-1-16,-4 3 25 15,-3 6-5-15,0 4 8 16,-1 10-12-16,-2 4 0 15,3 11-16-15,-5 5 0 16,-14 5-55-16,8 14-128 0,2-2-198 16</inkml:trace>
  <inkml:trace contextRef="#ctx0" brushRef="#br0" timeOffset="375706.4892">10885 7707 320 0,'0'0'587'16,"0"0"-416"-16,0 0-34 15,0 0 11-15,0 0-22 0,0 0-34 16,0 0-19-16,-81-1-15 16,72-2 14-16,-1 2 5 15,2-2-15-15,4 0 7 16,1 2-11-16,3 1-18 15,0-2-26-15,0 2-14 16,3-2-7-16,12 1-4 16,9 0 2-16,2 0 9 15,6 1-28-15,-1 0-22 16,-3 0-25-16,-2 0-53 15,-8 0-44-15,-11 0-49 16,-5 1-112-16,-2 1-216 0</inkml:trace>
  <inkml:trace contextRef="#ctx0" brushRef="#br0" timeOffset="375939.5025">10734 7762 421 0,'0'0'564'0,"0"0"-366"16,0 0-81-16,0 0 60 15,7 108 2-15,1-61-18 16,-2 6-47-16,-3 3-45 16,-3 0-39-16,0 1-22 15,0-6-8-15,-6-6-30 16,-3-10-58-16,0-9-53 15,0-11-63-15,0-15-54 16,3-2-45-16,2-17-604 0</inkml:trace>
  <inkml:trace contextRef="#ctx0" brushRef="#br0" timeOffset="376486.5338">10810 7697 192 0,'0'0'952'0,"0"0"-785"15,0 0-106-15,0 0-15 16,0 0 33-16,99-55-46 16,-63 45-31-16,1 2-2 0,1 1-26 15,1 1-18 1,0 2-21-16,-2 0-16 0,-5 0 17 15,-7 1 21-15,-2 3 21 16,-7 0 7-16,-7 0 13 16,-2 0 2-16,-2 7 27 15,0 4 25-15,-1 0 2 16,-1 0-19-16,1 1-9 15,-1-2-5-15,0-2-12 16,0 1 1-16,2-1-8 16,2 0-1-16,0 5 5 15,4 0-6-15,1 4 0 16,1 3 0-16,1 3 0 15,1 2-2-15,0 0 2 16,1 4 0-16,-1-2 0 0,1 3 0 16,-2-1 0-16,1-2 0 15,-6-2 0-15,-3-3 0 16,-6 2 0-16,0-1 0 15,-6-1 9-15,-15 1 14 16,-8 0 21-16,-11-4-11 16,-6 0 11-16,-11-2-1 15,-4-5-3-15,-3-1-24 16,1 0-8-16,5-4-8 15,7 4-27-15,6 0-63 16,16-1-80-16,8-4-235 0</inkml:trace>
  <inkml:trace contextRef="#ctx0" brushRef="#br0" timeOffset="391849.4125">11867 15091 309 0,'0'0'79'0,"0"0"-56"16,0 0-14-16,0 0 140 16,0 0-12-16,0 0-51 0,0 0-25 15,0 0-22 1,0 0-4-16,-2-1-8 0,2-1-1 15,-1 1-11-15,1 0-8 16,0 1-7-16,-2-2 2 16,2 1 11-16,-1 1 8 15,1-1 0-15,-2 1-5 16,1 0-3-16,1 0-11 15,-2 0-1-15,2 0 0 16,0 0 0-16,0-1 0 16,0 1-1-16,0 0 0 15,0 0 1-15,0 0-1 16,0 0-1-16,0 0 0 15,0 0-12-15,0 0-7 16,0 0-3-16,0 0-10 0,0 0-3 16,0 0-14-16,0 0-35 15,0 0-74-15</inkml:trace>
  <inkml:trace contextRef="#ctx0" brushRef="#br0" timeOffset="393359.4989">11868 15059 333 0,'0'0'73'16,"0"0"33"-16,0 0 4 15,0 0-64-15,0 0-20 16,0 0-7-16,0 0 23 0,0-11 17 16,0 8-19-16,0 2 1 15,0-1-4-15,0 1 1 16,0-1-2-16,0 1 3 15,-3 0-6-15,0 0-8 16,-1-1-16-16,-3 2-1 16,3-2-7-16,-3 2 5 15,1 0 2-15,0 0-7 16,0 0 0-16,0 0 1 15,-2 0-1-15,1 0 5 16,1 0-6-16,0 0 0 16,-2 0 0-16,1 0 0 15,1 0 0-15,-2 0 1 16,-1 0-1-16,-1 0 1 15,1 0-1-15,-1 0 0 0,-4 4 0 16,4-2 0-16,1 2 0 16,-1-1 0-16,2 0 0 15,2 3 0-15,0-2 0 16,-1 0 0-16,2 2 0 15,2-3-1-15,-1 3 1 16,1 0 0-16,-3 1 1 16,-2 0-1-16,2 2 0 15,-3 1 0-15,2-1 1 16,-3 0-1-16,2 1 0 15,0-2 0-15,2 1 0 16,-1-1 0-16,1-1 0 16,2 0 0-16,-1 0 1 0,2-1-1 15,-1 2 1 1,1-2-1-16,-3 0 0 0,3 2 1 15,0 1-1-15,0-1 0 16,0 2 0-16,0 0 1 16,0-1-1-16,0 2 0 15,0 0 0-15,1 1 0 16,2-1 0-16,0 0 0 15,0 0 0-15,0 2 0 16,0-2-1-16,0 2 2 16,0 0 5-16,0 1 5 15,0 0-3-15,2 0 1 16,4 1 5-16,1-1 4 15,2 2-4-15,0-2-2 0,-1 2-2 16,-1-1-1-16,1 0 4 16,-1 3 3-16,0-1 5 15,1 0 0-15,1-1-4 16,1 1-5-16,-1-3-5 15,2 1-6-15,2-3 0 16,-1 0 1-16,1-3-1 16,-1-1-1-16,1 2 1 15,1-4-1-15,1 1 1 16,2 0 0-16,-1-1-1 15,0 0 0-15,0-1 1 16,1 0-1-16,0-2 1 16,-2-2-1-16,1-1 0 0,1 0 0 15,0 0 0 1,1-3-1-16,2-3-7 0,-4 1-2 15,2-2 9-15,0 1-14 16,-5-1 5-16,-1 1 4 16,3 0-4-16,-3-4 9 15,3 1 0-15,-1-3 0 16,0-2-9-16,0-2-2 15,1-3-4-15,-2 0-11 16,-1-2 8-16,0-2 3 16,-3-1-2-16,-1-1 11 15,-1 2 7-15,-3 2 0 16,-1-1 0-16,0 0 0 15,-3 1 0-15,0 0 2 16,0 1 6-16,0-1 0 0,-6 1 0 16,-5 0 5-16,-3 3 9 15,-4 0 0-15,0 2-2 16,-6 0 9-16,-1 2-9 15,-5-2-11-15,0 3 4 16,-1 1-6-16,0-1-6 16,1 1 0-16,3-2-1 15,3 2 0-15,2-3-29 16,-2-5-65-16,9 5-52 15,2 0-94-15</inkml:trace>
  <inkml:trace contextRef="#ctx0" brushRef="#br0" timeOffset="394619.5709">13919 16759 692 0,'0'0'234'15,"0"0"-112"-15,0 0-69 16,0 0-34-16,0 0-18 16,0 0 55-16,0 72 60 15,0-25-13-15,0 10-9 16,8 6-15-16,5 2-28 15,2-2-22-15,1-4-20 16,0-12-8-16,-2-7-1 16,-2-10 0-16,-3-8 0 15,-1-6-7-15,-4-8-31 16,-2-4-29-16,-1-4-52 15,-1-4-62-15,0-11-46 16,-1-7-268-16</inkml:trace>
  <inkml:trace contextRef="#ctx0" brushRef="#br0" timeOffset="395108.5989">13946 16799 398 0,'0'0'395'16,"0"0"-221"-16,0 0-75 15,0 0-67-15,0 0-19 16,0 0-11-16,0 0 29 16,57-47 20-16,-18 47-9 15,3 0-13-15,5 0-16 16,1 3-12-16,0 0-1 15,-3 0-8-15,-2-3-32 0,-6 0-2 16,-6 0 11-16,-4-5 14 16,-6-2 17-16,-7 1 0 15,-5 3 2-15,-5 1 19 16,-1 2 5-16,-2 3-7 15,2 14 47-15,0 11 24 16,0 8-49-16,3 7-11 16,2 5-1-16,4 5-6 15,3-1-5-15,1 0-11 16,2-4-6-16,-2-4-1 15,-1-8 1-15,0-6-1 16,-6-10 0-16,-3-6 1 0,-3-7-1 16,-3-4 0-1,0-1 0-15,-3 0 10 0,-15-1-5 16,-7 2-5-16,-8 0-29 15,-4 0-36-15,-3 2-51 16,-10 6-54-16,10 0-50 16,6-4-490-16</inkml:trace>
  <inkml:trace contextRef="#ctx0" brushRef="#br0" timeOffset="395783.6375">13385 16656 212 0,'0'0'785'0,"0"0"-595"15,0 0-103-15,0 0-26 16,-89 57-8-16,66-25-5 15,3 4-9-15,0 5-14 16,1 2-10-16,1 3-15 16,1 1 1-16,1-3-1 15,1 0-16-15,0-3-22 16,3-6-38-16,3-5-82 15,3-8-27-15,2-10-69 0</inkml:trace>
  <inkml:trace contextRef="#ctx0" brushRef="#br0" timeOffset="396388.6721">12830 16290 333 0,'0'0'536'16,"0"0"-421"-16,0 0-58 15,0 0 1-15,-101 101 39 16,77-56 20-16,0 10-33 15,0 6-26-15,3 5-32 16,5 1-16-16,1-1-10 16,4-5-12-16,2-5-62 15,2-1-84-15,3-14-54 16,1-14-122-16</inkml:trace>
  <inkml:trace contextRef="#ctx0" brushRef="#br0" timeOffset="396699.6899">12475 16334 523 0,'0'0'292'0,"-49"107"-175"16,22-40-78-16,2 1-39 15,1 10-23-15,10-26-55 16,3-9-296-16</inkml:trace>
  <inkml:trace contextRef="#ctx0" brushRef="#br0" timeOffset="397511.7364">12665 16134 580 0,'0'0'348'0,"0"0"-182"16,0 0-63-16,0 0-38 15,0 0-26-15,0 0-16 16,0 0-1-16,-33-4-21 16,33 18 14-16,0 10 54 15,3 8-15-15,3 4-16 16,1 3 1-16,-1 1-16 0,-1-5-8 15,-1-5-15-15,-1-8 1 16,-1-7 1-16,-1-7-1 16,-1-5 0-16,0-3 1 15,0-2 11-15,0-15-13 16,0-6-6-16,0-11-19 15,-3-3 5-15,-3-3-21 16,0-2-10-16,-3 0-4 16,0 1 12-16,0 2 27 15,0 2 14-15,3 6 1 16,1 5 1-16,5 11 21 15,0 5 5-15,0 6-15 16,13 4-9-16,8 0 18 0,9 2 8 16,8 13 9-16,6 2-5 15,5 2-14-15,-1-1-9 16,-4-2-8-16,-3-2-1 15,-7-1-24-15,-9-3-110 16,-11-6-228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3-04T09:48:09.6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28 2020 895 0,'0'0'255'15,"0"0"-145"1,0 0-12-16,0 0-12 0,0 0-22 16,0 0-13-16,0-11-28 15,0 9-13-15,2 0-9 16,3 0 0-16,-3 1 7 15,-1 1 7-15,1-1 27 16,-2 1 21-16,0-2-2 16,0 2 11-16,0 0-6 15,0-1-16-15,0-1-14 16,0 1-24-16,0 0-1 15,0-1 11-15,0 2-1 16,0-1-6-16,0 1-3 16,0 0 2-16,0 0 5 15,0 0-5-15,0 0 3 0,0 0 3 16,0 0-1-1,0 0 1-15,0 0 0 0,0 0-12 16,0 0 6-16,-2 3-14 16,-5 8 0-16,0 7 7 15,-2 5-6-15,-2 2 0 16,1 3 7-16,1 3-7 15,0-1 11-15,0 4-3 16,1 2 10-16,4-2-7 16,2 0 0-16,2 0-2 15,0-3 0-15,0-1-9 16,3-6 1-16,6-3-2 0,2-6 1 15,-2-2-2 1,0-6 1-16,2-2 0 0,-1-5-1 16,-1 0 1-16,2 0 0 15,1-12 0-15,0-9 0 16,3-4-1-16,-1-5-10 15,-1-3 2-15,1-1-2 16,-1-5-6-16,0 0-1 16,0-2-4-16,0 2 5 15,-1 5 16-15,-1 1-8 16,-1 6 9-16,-1 5-1 15,-2 3 1-15,0 2-1 16,1 3 1-16,-4 4 2 16,1 3-2-16,-2 3 2 15,-1 2 5-15,-2 2 4 0,0 0 2 16,0 0-6-16,0 4-5 15,1 14 7-15,-1 9 25 16,0 11-13-16,0 9 4 16,0 7 15-16,-6 6-8 15,3-1-2-15,1-3-11 16,2-5-17-16,0-8 3 15,13-7-5-15,4-9-8 16,4-10-33-16,19-11-103 16,-5-6-138-16,-2 0-354 0</inkml:trace>
  <inkml:trace contextRef="#ctx0" brushRef="#br0" timeOffset="503.0288">4141 2433 166 0,'0'0'1332'0,"0"0"-1086"15,0 0-38-15,0 0-22 16,0 0-56-16,0 0-49 15,0 0-47-15,-31 45-1 16,23-11-5-16,-1 5 8 16,0 4 11-16,1-2 17 15,2 1 11-15,1-3-4 16,1-2-2-16,2-5-32 15,2-4-16-15,0-5-7 16,0-6-14-16,0-6-1 16,8-6-29-16,2-5-55 0,5-2-42 15,3-15-96-15,4-15-146 16,-3 2-298-16,-8 6-388 0</inkml:trace>
  <inkml:trace contextRef="#ctx0" brushRef="#br0" timeOffset="692.0396">3971 2744 347 0,'0'0'1240'16,"0"0"-989"-16,0 0-48 15,0 0-23-15,0 0-29 16,0 0-49-16,0 0-74 0,93-17-28 15,-61 9-108 1,9-6-95-16,-7 3-269 0,-7-2-189 0</inkml:trace>
  <inkml:trace contextRef="#ctx0" brushRef="#br0" timeOffset="968.0554">4396 2390 1332 0,'0'0'540'0,"0"0"-413"16,0 0 22-1,0 0-10-15,0 0-4 0,0 0-34 16,0 0-77-16,97 4-24 16,-58-8-84-16,-1-3-65 15,-3 1-95-15,-1-4-117 16,-8 3-200-16,-8 0-269 0</inkml:trace>
  <inkml:trace contextRef="#ctx0" brushRef="#br0" timeOffset="1179.0674">4590 2286 415 0,'0'0'992'0,"0"0"-723"0,0 0-68 16,0 0-2-16,0 0-16 15,0 0-70-15,-40 103-55 16,38-64-45-16,1 2-13 15,-1 2-61-15,2 11-88 16,0-14-138-16,2-11-265 0</inkml:trace>
  <inkml:trace contextRef="#ctx0" brushRef="#br0" timeOffset="1825.1044">5839 1902 882 0,'0'0'605'15,"0"0"-416"-15,0 0 27 16,0 0-40-16,0 0-67 0,0 0-25 16,-71 83-11-16,44-18-30 15,-2 18-14-15,-2 19-5 16,5-9-12-16,6-19 0 15,3-23-12-15,7-15-12 16,-2 2-17-16,-1 1-36 16,-1-4-40-16,2-11-23 15,6-12-57-15,3-12-46 16,3-16-82-16,0-7-419 0</inkml:trace>
  <inkml:trace contextRef="#ctx0" brushRef="#br0" timeOffset="2163.1237">5757 1878 975 0,'0'0'333'15,"0"0"-188"-15,0 0 9 16,0 0 28-16,0 0-33 15,0 0-66-15,0 0-27 16,80-33-14-16,-68 40-7 16,-1 16 40-16,1 12-2 15,0 23 2-15,5 22-2 16,-1-3-5-16,0-7-1 15,2-6-27-15,-2-16-11 16,4 4-20-16,2 5-8 0,-3-7 0 16,0-10-1-1,-6-8-9-15,-3-6-43 0,-4-7-41 16,-3-7-33-16,-3-4-62 15,0-2-110-15,-6-3-65 16,-6-2-356-16</inkml:trace>
  <inkml:trace contextRef="#ctx0" brushRef="#br0" timeOffset="2365.1353">5681 2433 1324 0,'0'0'480'15,"0"0"-309"-15,0 0 36 0,0 0-50 16,87-35-92-16,-55 35-58 16,5 0-7-16,13 9-109 15,-10 7-172-15,-4-4-318 0</inkml:trace>
  <inkml:trace contextRef="#ctx0" brushRef="#br0" timeOffset="3995.2285">6834 2115 258 0,'0'0'413'0,"0"0"-191"16,0 0-94-16,0 0 15 15,0 0-22-15,0 0-12 16,0 0-22-16,-3-26-10 15,3 26-10-15,0 0-4 16,0 0 0-16,0 0-8 16,0 0-2-16,0 0-12 15,0 0-6-15,0 0-9 16,0 0 8-16,0 0-15 15,0-1 3-15,0 1-2 16,0-1 2-16,0-1 2 0,0 0-5 16,0 0-13-16,0 1 10 15,0-2 11-15,0 2-5 16,0-1 4-16,0 1 3 15,0-1-9-15,0 1-1 16,0 0-10-16,0 1 3 16,0-2-1-16,0 2 0 15,0 0 4-15,0 0-1 16,0 0 0-16,0 0 0 15,0 0-13-15,0 0 0 16,0 0 1-16,0 3-2 16,0 12 0-16,-3 10 17 15,-2 13 28-15,0 8-24 16,-1 9-8-16,3 3 3 15,1 1-10-15,2-4-6 0,0-5 0 16,5-9-1-16,6-9-11 16,2-8-4-16,-1-9-20 15,1-7-1-15,1-8-10 16,2-2 12-16,0-18 1 15,2-10-20-15,0-9-4 16,1-10 1-16,-2-4-1 16,-4-7 7-16,-1-1 13 15,-3 2 16-15,-3 5 15 16,-1 8 7-16,-4 9 8 15,-1 12 24-15,0 11 43 16,0 8-10-16,0 6-23 16,0 8-21-16,0 21 4 0,-3 11 98 15,-1 11-55-15,1 7-15 16,3 1-21-16,0 1-15 15,0-7-11-15,3-6-6 16,4-6 0-16,2-9-60 16,0-7-86-16,8-10-102 15,-4-7-242-15,0-8-158 0</inkml:trace>
  <inkml:trace contextRef="#ctx0" brushRef="#br0" timeOffset="4220.2414">7519 2351 1290 0,'0'0'529'0,"0"0"-400"16,0 0 54-16,0 0-13 15,-14 76-64-15,1-41-58 16,0 3-35-16,-4 3-13 15,1 1-31-15,-2 0-49 16,1-7-66-16,1-2-51 16,1-7-109-16,3-9-203 15,5-7-269-15</inkml:trace>
  <inkml:trace contextRef="#ctx0" brushRef="#br0" timeOffset="4401.2517">7378 2503 763 0,'0'0'668'0,"0"0"-463"0,0 0-34 15,0 0 56-15,0 0-61 16,-1 96-65-16,10-62-61 16,6 0-40-16,4-5-31 15,1-5-89-15,14-7-140 16,-6-5-143-16,1-10-483 0</inkml:trace>
  <inkml:trace contextRef="#ctx0" brushRef="#br0" timeOffset="4617.2641">7892 2298 568 0,'0'0'1274'16,"0"0"-995"-16,0 0-155 15,0 0-30-15,0 0-33 16,101 2-41-16,-56-4-20 16,0-3-80-16,9-1-115 15,-11 3-194-15,-14 0-279 0</inkml:trace>
  <inkml:trace contextRef="#ctx0" brushRef="#br0" timeOffset="4799.2745">7962 2500 1200 0,'0'0'487'0,"0"0"-319"16,0 0-28-16,0 0-47 15,0 0-93-15,117 17-19 16,-26-35-212-16,-10 1-38 15,-6 1-390-15</inkml:trace>
  <inkml:trace contextRef="#ctx0" brushRef="#br0" timeOffset="5298.303">8963 1887 1007 0,'0'0'686'0,"0"0"-448"16,0 0 3-16,0 0-91 15,0 0-35-15,0 0-68 16,0 0-10-16,3 49 3 15,0-9-17-15,0 7-10 16,0 6 2-16,4 2-6 16,-1-4-8-16,4 2-1 15,1-7 1-15,0-3-1 0,-1-7 0 16,0-7 0-1,-2-8-16-15,0-7-15 0,-4-7 4 16,1-7 12-16,-4 0 0 16,-1-3 2-16,0-11-39 15,-3-4 15-15,-12-2 10 16,-6 0 17-16,-5 3 8 15,-6 6-7-15,-2 10 9 16,-4 1 5-16,-1 17 9 16,0 12 6-16,6 4-12 15,10 4 8-15,8-4 8 16,14-2-18-16,1-4-6 15,16-6-7-15,13-7-46 16,27-8-85-16,-4-4-181 16,-4-2-308-16</inkml:trace>
  <inkml:trace contextRef="#ctx0" brushRef="#br0" timeOffset="6533.3737">3310 1717 825 0,'0'0'633'0,"0"0"-473"16,0 0 29-16,0 0 1 15,0 0-29-15,0 0-54 16,0 0-58-16,6-25-39 15,5 5-9-15,1-1 1 16,1 0-1-16,-3-1-1 16,4 3 0-16,-5 3-2 15,-3 3-8-15,-2 6 9 16,1 5-6-16,0 2-2 15,1 0-6-15,4 6 15 16,2 10 9-16,2 5 6 16,2 5-3-16,3-1-2 15,3-1-9-15,3-4-1 0,4-6 0 16,-1-5-23-1,4-8-65-15,11-5-111 0,-7-13-289 16,-8-3-440-16</inkml:trace>
  <inkml:trace contextRef="#ctx0" brushRef="#br0" timeOffset="7404.4235">6706 1838 439 0,'0'0'961'16,"0"0"-798"-16,0 0-22 16,0 0-30-16,0 0-67 15,0 0-22-15,0 0-21 16,79-87-1-16,-55 66-11 15,-3 3-15-15,-6 4 1 16,-4 3 14-16,-6 6 11 0,-2 3 8 16,-3 2 1-16,0 0 23 15,1 7-2-15,2 9 24 16,4 2-15-16,3 0-24 15,5 1-15-15,4-5-7 16,18-4-78-16,-4-4-139 16,-1-6-257-16</inkml:trace>
  <inkml:trace contextRef="#ctx0" brushRef="#br0" timeOffset="9047.5175">6182 1792 578 0,'0'0'596'0,"0"0"-385"15,0 0-28-15,0 0 30 16,0 0-52-16,0 0-57 15,0 0-52-15,3-27-13 16,9 22-9-16,3 4-17 16,-2 0-4-16,1 0-8 15,-2 1 5-15,0 0-5 16,-1 0 0-16,-1-2 0 15,-1 2 1-15,1-2-1 16,-4 1 7-16,0 1-7 0,0 0 12 16,-3 0-4-16,0 0 0 15,-3 0 2-15,3 0-10 16,-3 0 14-16,1 0 3 15,1 8 22-15,-1 5-12 16,-1 6-10-16,0 9-2 16,0 7 11-16,0 12-12 15,0 19 2-15,0 19-8 16,0-3-8-16,0-9 0 15,8-10-1-15,1-13-13 16,2 7 5-16,2 6-10 16,-1-5-7-16,1-5-2 15,-3-6-7-15,0-6 5 16,-3-7-4-16,-4-6 12 15,-2-5 20-15,-1-6-2 0,0-3 3 16,0-3 3-16,-3-1 10 16,-3-4 8-16,1 0-5 15,2-2-2-15,-1-4 3 16,3 0-8-16,1 0-9 15,-2 0-12-15,1 0-70 16,1-6-60-16,0-8-114 16,0 1-145-16,0-1-486 0</inkml:trace>
  <inkml:trace contextRef="#ctx0" brushRef="#br0" timeOffset="9649.5519">5470 1834 84 0,'0'0'1172'15,"0"0"-967"-15,0 0-47 16,0 0-37-16,0 0-29 16,0 0-67-16,0 0-17 15,-59-38-8-15,41 38-9 16,1 2 1-16,0 12 7 15,0 5 1-15,5 10 10 16,3 9 17-16,5 17 27 16,4 22 36-16,0 21-22 0,0 7-27 15,4-1-20 1,-1-11-20-16,-3-11 11 0,0-16-12 15,0-13-1-15,-3-13 0 16,0-6-9-16,-1 1 9 16,0-1-7-16,-1-2-1 15,3-10 9-15,2-7-9 16,0-9-63-16,2-6-82 15,26-7-46-15,-1-13-98 16,-2 0-544-16</inkml:trace>
  <inkml:trace contextRef="#ctx0" brushRef="#br0" timeOffset="10796.6175">8736 1769 902 0,'0'0'688'15,"0"0"-507"-15,0 0-84 16,0 0-23-16,0 0-6 16,0 0-13-16,0 0-31 15,50-60-24-15,-33 40 0 16,-1-2-19-16,-2 4-2 15,-3 0 8-15,-4 5 12 16,-1 5 1-16,-5 2 5 16,-1 5 2-16,0 1 17 15,2 0-10-15,1 3-3 16,3 9 34-16,5 5 35 15,3 6-22-15,2 1-24 0,4-3-14 16,1-1-8-16,2-6-4 16,1-6-8-16,2-7-5 15,3-1-51-15,13-16-99 16,-7-7-204-16,-1-2-428 0</inkml:trace>
  <inkml:trace contextRef="#ctx0" brushRef="#br0" timeOffset="11053.6322">9891 2694 1172 0,'0'0'826'16,"0"0"-801"-16,0 0-25 15,0 0-56-15,0 0-170 16,0 0-326-16</inkml:trace>
  <inkml:trace contextRef="#ctx0" brushRef="#br0" timeOffset="19875.1368">5951 3330 606 0,'0'0'573'15,"0"0"-446"-15,0 0-30 16,0 0 41-16,0 0-13 16,0 0-31-16,-31-16-39 15,31 15-9-15,0 0-16 16,0-2-18-16,0 1 9 15,0 2 21-15,0-1 21 16,0 1 5-16,0 0-5 16,0 0-17-16,0 0-8 15,0 0-8-15,0 13-21 16,0 9 1-16,0 14 22 15,0 7-15-15,0 10-5 0,4 0-11 16,3-1 0-16,-1-2 1 16,0-7-2-16,0-7 0 15,1-8 0-15,-3-8-12 16,-1-6-23-16,-2-6-42 15,-1-5-75-15,0-3-69 16,0 0-45-16,-7-11-263 0</inkml:trace>
  <inkml:trace contextRef="#ctx0" brushRef="#br0" timeOffset="20311.1617">5851 3685 152 0,'0'0'758'0,"0"0"-483"16,0 0-146-16,0 0 12 16,0 0-28-16,0 0 1 15,0 0-20-15,-3-14-29 16,10 16-5-16,1 10 13 15,1 8-10-15,-3 5-15 16,-2 2-12-16,1 4-14 16,-1 0 1-16,2-1-6 15,1-2-4-15,0-4-6 16,0-2-6-16,2-7-1 15,0-1 0-15,0-8-6 0,2-5 0 16,0-1-14-16,0 0-8 16,2-11-9-16,-2-6-3 15,-2-5-5-15,-3-1 20 16,-3 0 13-16,-3 2 12 15,0 4 0-15,-11 3 0 16,-6 4 22-16,-5 5-15 16,-2 5-7-16,-1 0-10 15,1 7-85-15,-1 8-141 16,4-2-128-16,5-2-340 0</inkml:trace>
  <inkml:trace contextRef="#ctx0" brushRef="#br0" timeOffset="48715.7864">19385 7539 176 0,'0'0'510'16,"0"0"-398"-16,0 0-50 15,0 0-20-15,0 0 14 0,0 0 25 16,-16 0-23-16,16 0-21 16,-1 0 1-16,1 0-3 15,-2 0 18-15,1 0 1 16,-2 0-9-16,1 0 20 15,-1 0 9-15,-2 0-32 16,2 0-13-16,1-1 2 16,-1 1 10-16,3 0 2 15,-1 0-8-15,1 0-7 16,0 0-6-16,0 0-3 15,0 0-9-15,0 0-2 16,0 0-8-16,0 0 0 0,0 0 0 16,0 0 0-16,1 0-6 15,5 0 0-15,3 0 6 16,1 0-1-16,1 0 1 15,4 0 0-15,0 0 0 16,4 0 0-16,5 0 0 16,0 0-11-16,4 0-1 15,1 0-3-15,-4 0 1 16,-3 0 4-16,-5 0 1 15,-2 0 2-15,-3 0 5 16,-1 0 2-16,-2 0-1 16,2 0 1-16,-2 4-6 15,0 0 6-15,-2 1-1 16,-1-3 1-16,3 3-1 15,-1-3 0-15,-1 1 0 0,2 0-1 16,1 0 1-16,1-3 1 16,1 0 1-16,0 0-1 15,-2 0 0-15,-2 0 0 16,0 0 0-16,-3 0 0 15,0 0 2-15,-4 0-2 16,1 0 0-16,-1 0 0 16,-1 0 0-16,2 0 0 15,-2 0 0-15,0 0 0 16,1 0 1-16,-1 0-1 15,0 0 1-15,0 0-1 16,0 0-11-16,-1-7-101 16,-7-2-154-16,-1 1-126 0</inkml:trace>
  <inkml:trace contextRef="#ctx0" brushRef="#br0" timeOffset="49310.8204">19699 7443 709 0,'0'0'356'15,"0"0"-205"-15,0 0-90 16,0 0 23-16,0 0-13 0,0 0-36 16,0 0-25-16,33-4 0 15,-15 3-8-15,4 1-1 16,2-2-1-16,1 2 0 15,1 0 0-15,-1-1 0 16,-1 1 0-16,-2-2 0 16,-3 2-7-16,-5 0-8 15,-2 0 1-15,-4 0 5 16,-1 0 7-16,-1 5 0 15,-3 2 1-15,-1 4 1 16,-1 1 9-16,-1 6 21 16,0 2-2-16,0 1-14 0,-9 1-14 15,1 1 12 1,0-4 3-16,0-2-8 0,4-4-1 15,-1-3-5-15,2-5 1 16,2-3 11-16,-1-2 4 16,0 0 4-16,-1 0-5 15,0-4-14-15,-2-9 7 16,-1-1-9-16,1-2 0 15,1 1 0-15,1 1 0 16,0 1-1-16,2 4 1 16,1 2 1-16,0 5-1 15,0 0-7-15,0 1-41 16,0 0-61-16,5-1-133 15,1 1-242-15</inkml:trace>
  <inkml:trace contextRef="#ctx0" brushRef="#br0" timeOffset="138741.9356">4020 6309 46 0,'0'0'1052'0,"0"0"-841"15,0 0-125-15,0 0 4 16,0 0 20-16,0 0-21 15,-10-3-39-15,10 1-17 16,0 2-21-16,0 0-11 16,0 0 18-16,0 0 3 15,0 0 16-15,0 0 2 0,0 0-8 16,0 0-3-16,-2 0-2 15,1 0-1-15,-1 5-20 16,-1 7-4-16,-1 13-2 16,-1 6 12-16,1 5-11 15,-2 7 0-15,5-1 0 16,1 0 8-16,0-1 1 15,0-4-4-15,0-3 3 16,0-9 5-16,0-5-8 16,0-6-4-16,0-5 5 15,0-6 0-15,0-1-7 16,0-2 1-16,0 0 5 15,0 0 4-15,0 0 0 16,0 0 2-16,0 0-7 16,-2 0-5-16,-2-4-77 0,-1-3-87 15,-1-12-103 1,0 4-251-16,0-2-324 0</inkml:trace>
  <inkml:trace contextRef="#ctx0" brushRef="#br0" timeOffset="139246.9645">4213 6377 147 0,'0'0'843'0,"0"0"-668"15,0 0-126-15,0 0-12 16,0 0 60-16,0 0-23 16,0 0-31-16,-18 12-14 15,4 2-13-15,-3 3 16 16,0 1 15-16,-1-2 1 15,3 0-9-15,2-3-2 16,4-1-13-16,1-4 0 16,3 0-5-16,2-4 1 15,1-1-8-15,2 0-11 16,-1-1 6-16,1 1-1 15,0 0-5-15,0 0 9 16,0 1-4-16,0 1 11 16,0 4 10-16,1 2 11 0,9 2 4 15,1 2-11-15,3 2 7 16,2-2-12-16,-1 0-17 15,1-1 6-15,-2 0 7 16,-1-2-21-16,-4-4 9 16,-1-1-2-16,-3-3 2 15,-2-1-3-15,-3-3-6 16,0 0 6-16,0 0-7 15,0 0-44-15,0 0-79 16,0 0-112-16,-1-3-293 0</inkml:trace>
  <inkml:trace contextRef="#ctx0" brushRef="#br0" timeOffset="139606.9851">3943 6904 461 0,'0'0'670'16,"0"0"-441"-16,0 0-129 16,0 0-48-16,0 0 11 15,0 0 20-15,0 0 38 0,73-5-55 16,-36 5-24-16,2 0-23 15,-2 0 0-15,-2 0-3 16,-6 0 0-16,-5 0-16 16,-7 0-1-16,-5 0-44 15,-6 0-51-15,-6 0-61 16,-5 0-82-16,-10 0-464 0</inkml:trace>
  <inkml:trace contextRef="#ctx0" brushRef="#br0" timeOffset="140199.0189">4001 7144 378 0,'0'0'962'16,"0"0"-754"-16,0 0-144 16,0 0-2-16,0 0 46 15,0 0-32-15,0 0-68 16,12 17 8-16,-3 5 39 15,1 5 10-15,-1 6-5 16,1 2-9-16,-2 1-9 16,-2-5-14-16,-1-2-12 15,-2-6-6-15,-2-5-9 16,-1-4 0-16,0-5 6 0,0-4-7 15,0-3-8-15,0-2-4 16,0 0-6-16,0 0-1 16,2-6-9-16,-2-5 4 15,1-2-4-15,2-1 14 16,3 3 6-16,0 1 8 15,1 1-12-15,1 5 12 16,5 0-8-16,-1 4 7 16,4 0 0-16,3 0-7 15,-2 7 8-15,2 7 7 16,-2 5 11-16,-5 2 8 15,0 2-6-15,-7 1 10 16,-4-1 3-16,-1-2-7 16,0-1-11-16,-1-4 3 0,-4-4-11 15,0-1 1 1,2-5-7-16,-1 0 0 0,1-1-1 15,2 0-16-15,-1-2-38 16,2 1-70-16,0-1-120 16,0-2-129-16,0-1-507 0</inkml:trace>
  <inkml:trace contextRef="#ctx0" brushRef="#br0" timeOffset="143023.1804">4816 6539 329 0,'0'0'754'15,"0"0"-543"-15,0 0-157 16,0 0-43-16,0 0 10 16,0 0 69-16,0 0-19 15,7 65-28-15,0-38-8 16,1-1-3-16,0 0-2 15,-4-2 3-15,2-3 2 16,-5-4 9-16,-1-3-22 0,0-6-12 16,0-2-3-1,0-5 4-15,0 1-3 16,0-2 1-16,0 0 1 0,0 0 15 15,0-4-25-15,-4-6-11 16,-3-6-1-16,3-1-1 16,3-2 11-16,-1-3-9 15,2 2 3-15,0 4 7 16,0 2-5-16,0 4-6 15,3 0 11-15,2 4 1 16,2 3-1-16,-2 2-6 16,2 1 7-16,1 0 6 15,2 6 17-15,1 9 20 16,-1 5-5-16,0 2 7 15,-1 4 1-15,-1-1-1 0,-2 0-14 16,0 0-9-16,-3-4-6 16,0-4-9-16,-2-6-5 15,-1-4-1-15,0-4 0 16,2-1 0-16,-2-2 0 15,0 0-1-15,1 0 0 16,-1 0-6-16,0-5 5 16,0-5 1-16,0-1-7 15,0-2 5-15,2 1-4 16,-1 0 6-16,4-1-1 15,1 1 0-15,4 0 1 16,1-4-1-16,1-1-1 16,2 5 2-16,-2-3-1 15,0 5 1-15,-3 1-1 16,-3 5 0-16,-3 1-1 0,-1 3-9 15,-2 0 0-15,0 0-9 16,0 0-27-16,0 0-51 16,0 5-86-16,-3 14-10 15,-3 1-92-15,0-1-211 0</inkml:trace>
  <inkml:trace contextRef="#ctx0" brushRef="#br0" timeOffset="143572.2119">5265 6645 405 0,'0'0'598'0,"0"0"-346"0,0 0-126 16,0 0-27-16,0 0 0 15,0 0 0-15,0 0-58 16,0-10-40-16,-3 18-1 16,1 1 6-16,0 0-5 15,1 0 0-15,1-1 12 16,0 2 9-16,-2 0 0 15,2 2 13-15,-1 0-1 16,1 0-9-16,-2-1-6 16,2-3-3-16,-2-1 6 15,2-3-22-15,0-2 8 16,-2-1 6-16,2-1-6 0,0 0 6 15,0 0 1-15,0 1 4 16,0 1 6-16,0 0-5 16,0-1-11-16,0-1-7 15,0 0-1-15,0 0 9 16,0 0-1-16,0 0-1 15,0 0-8-15,0 0 0 16,0 0-1-16,0 0 1 16,0 0 0-16,0 0 0 15,0 0 1-15,0 0-1 16,0 0 1-16,-1 0 8 15,-2 0-9-15,0 0-1 16,-2 0-34-16,1 0-38 0,-2-3-26 16,-1-3-37-1,-4-5-117-15,2 1-117 0,-3 1-118 0</inkml:trace>
  <inkml:trace contextRef="#ctx0" brushRef="#br0" timeOffset="143842.2273">5086 6661 548 0,'0'0'413'0,"0"0"-105"16,0 0-206-16,0 0-60 15,0 0-4-15,0 0 59 16,0 0 9-16,47 10-47 15,-33 7-10-15,-5 5 10 0,-1 2-1 16,-3 1 4-16,-3 0-11 16,-2-2-26-16,0-2-14 15,0-6-11-15,0-2-26 16,0-7-37-16,0-2-75 15,0-4-126-15,0-7-218 16,0-7-422-16</inkml:trace>
  <inkml:trace contextRef="#ctx0" brushRef="#br0" timeOffset="144299.2534">5299 6664 1011 0,'0'0'307'0,"0"0"-205"16,0 0-19-16,0 0 14 15,0 0-13-15,0 0-49 16,0 0-25-16,-83 82-10 16,79-64 0-16,3-3-2 15,1-3-9-15,0-3 10 16,0-2-15-16,5-4-15 15,5-3 13-15,0 0 2 16,1 0 9-16,0-7 1 16,2-5-20-16,-4 0-4 15,-1 0-7-15,0 1 14 0,-4 2 16 16,-1 5 5-1,-1 1 2-15,-2 3 10 0,0 0 11 16,0 0-2-16,0 0-19 16,2 0-5-16,-1 5 5 15,5 2 0-15,-2 4-21 16,2-1-30-16,0 3 10 15,-1-2-1-15,1 2 5 16,-1-3 9-16,-2-1 9 16,1-2-8-16,-3-3-12 15,1-1-29-15,-2-3-39 16,0 0-41-16,1-3-40 15,1-8-61-15,-1 0 57 0</inkml:trace>
  <inkml:trace contextRef="#ctx0" brushRef="#br0" timeOffset="144496.2647">5382 6707 232 0,'0'0'126'0,"0"0"-91"15,0 0 275-15,0 0-124 16,0 0-70-16,0 0-34 16,0 0-27-16,6-19-9 15,-4 21 33-15,-1 6-26 16,2 1-33-16,-1 1-20 15,-1 1 0-15,-1 0-8 16,2 3-26-16,-2 7-60 16,0-1-50-16,0-4-80 15,0-1-594-15</inkml:trace>
  <inkml:trace contextRef="#ctx0" brushRef="#br0" timeOffset="144675.2749">5409 6714 392 0,'0'0'983'16,"0"0"-772"-16,0 0-154 16,0 0 14-16,0 0-14 15,0 0-57-15,0 0-60 16,79 83-155-16,-56-66-290 0</inkml:trace>
  <inkml:trace contextRef="#ctx0" brushRef="#br0" timeOffset="145292.3102">5865 6409 1001 0,'0'0'201'0,"0"0"-61"0,0 0-31 16,0 0-7-1,0 0-22-15,0 0-49 0,0 0 5 16,16 113 98-16,6-17-34 16,1 4-47-16,-4-16-18 15,-4-27-6-15,-8-19-19 16,1 3-8-16,-1 0-1 15,-1-3-1-15,-2-10-1 16,-4-8-21-16,0-10-15 16,0-7-32-16,0-3-29 15,-5-18-119-15,-4-9-311 16,-2-5-315-16</inkml:trace>
  <inkml:trace contextRef="#ctx0" brushRef="#br0" timeOffset="145606.3282">6050 6432 548 0,'0'0'837'0,"0"0"-674"15,0 0-69-15,0 0-12 16,0 0 0-16,0 0 61 16,0 0-42-16,105 83-22 15,-61-41-30-15,2 5 4 0,2-4-11 16,-2-2-20-1,-4-7-12-15,-8-7-9 0,-7-4-1 16,-9-7-20-16,-9-5-34 16,-6-4-32-16,-3-3-66 15,-9 0-36-15,-11 0-64 16,-3-2-308-16</inkml:trace>
  <inkml:trace contextRef="#ctx0" brushRef="#br0" timeOffset="145810.3399">6316 6717 988 0,'0'0'522'16,"0"0"-378"-16,0 0 65 0,0 0-29 15,0 104-64-15,-1-63-64 16,-7 0-43-16,-3 0-9 15,2-3-72-15,1-5-106 16,0-4-104-16,1-9-99 16,3-10-516-16</inkml:trace>
  <inkml:trace contextRef="#ctx0" brushRef="#br0" timeOffset="147513.4373">6703 6779 1083 0,'0'0'330'15,"0"0"-201"-15,0 0-20 16,0 0 8-16,0 0-1 16,0 0 11-16,0 0-73 15,19 80-29-15,-13-56-25 16,0-1-23-16,-1-5-50 15,-2-4-43-15,-3-3-102 16,0-4-164-16,-3-6-490 0</inkml:trace>
  <inkml:trace contextRef="#ctx0" brushRef="#br0" timeOffset="147679.4468">6673 6713 895 0,'0'0'637'0,"0"0"-554"15,0 0-83-15,0 0-18 16,0 0-11-16,0 0-183 16,0 0-500-16</inkml:trace>
  <inkml:trace contextRef="#ctx0" brushRef="#br0" timeOffset="148098.4707">6913 6407 185 0,'0'0'1045'15,"0"0"-749"-15,0 0-133 0,0 0-25 16,0 0-26-1,0 0-34-15,0 0 11 0,3 99-3 16,9-17-43-16,3 20-3 16,1-6 4-16,0-20-19 15,-5-25-17-15,-2-16-7 16,3 1 4-16,-1 0-4 15,-2 1-1-15,-3-9 0 16,-3-7-15-16,-1-7-10 16,-2-7-33-16,0-3-36 15,0-4-94-15,-5-9-166 16,-3-4-619-16</inkml:trace>
  <inkml:trace contextRef="#ctx0" brushRef="#br0" timeOffset="150187.5902">5265 7548 709 0,'0'0'713'0,"0"0"-529"16,0 0-7-16,0 0 4 16,0 0-21-16,0 0-70 15,0 0-60-15,-29 10-29 16,25 12-1-16,-1 6 7 15,2 3-1-15,3 2 14 16,0-3-3-16,3-4-15 16,8-4-2-16,-1-4-16 15,2-7-64-15,-3-2-79 0,-1-9-144 16,-4 0-93-16,-1-2-346 15</inkml:trace>
  <inkml:trace contextRef="#ctx0" brushRef="#br0" timeOffset="150342.5991">5230 7365 747 0,'0'0'706'0,"0"0"-512"15,0 0-166-15,0 0-28 16,0 0-46-16,0 0-59 15,0 0-223-15</inkml:trace>
  <inkml:trace contextRef="#ctx0" brushRef="#br0" timeOffset="150584.6129">5472 7595 841 0,'0'0'853'0,"0"0"-667"16,0 0-151-16,0 0 0 15,0 0 19-15,0 0-31 0,84 0-23 16,-44 0-171-16,-11 0-147 15,-6 0-298-15</inkml:trace>
  <inkml:trace contextRef="#ctx0" brushRef="#br0" timeOffset="150757.6228">5572 7748 1388 0,'0'0'377'15,"0"0"-285"-15,0 0-33 16,0 0 44-16,0 0-32 15,0 0-71-15,101-6-124 16,-69-6-230-16,-7-1-401 0</inkml:trace>
  <inkml:trace contextRef="#ctx0" brushRef="#br0" timeOffset="150937.6331">5854 7521 312 0,'0'0'1091'0,"0"0"-766"16,0 0-226-16,0 0-5 15,0 0 27-15,0 0-78 16,18 74-43-16,-9-47-75 16,-6 13-142-16,-2-7-176 15,-1-6-759-15</inkml:trace>
  <inkml:trace contextRef="#ctx0" brushRef="#br0" timeOffset="151124.6438">6118 7679 806 0,'0'0'870'0,"0"0"-642"16,0 0-118-16,0 0-37 15,-2 83-53-15,-2-50-20 16,-5 11-164-16,2-9-202 15,-1-6-447-15</inkml:trace>
  <inkml:trace contextRef="#ctx0" brushRef="#br0" timeOffset="151328.6555">6412 7567 810 0,'0'0'913'0,"0"0"-707"15,0 79-76-15,0-39-72 16,0-1-49-16,6 0-9 16,4 4-138-16,-4-10-172 15,-1-9-270-15</inkml:trace>
  <inkml:trace contextRef="#ctx0" brushRef="#br0" timeOffset="151596.6708">6370 7491 687 0,'0'0'923'0,"0"0"-713"16,0 0 5-16,0 0-113 15,0 0-61-15,0 0-26 16,0 0-11-16,93-31-4 15,-59 28-37-15,-1 3 12 16,-3 0 12-16,-5 6 4 16,-10 7 0-16,-8 2-14 15,-7 5-2-15,-7 2 24 0,-17 4-18 16,-34 12-100-16,6-7-196 15,0-5-466-15</inkml:trace>
  <inkml:trace contextRef="#ctx0" brushRef="#br0" timeOffset="153407.7744">8328 6293 307 0,'0'0'1160'16,"0"0"-927"-16,0 0-63 16,0 0-32-16,0 0 0 15,0 0-30-15,0 0-58 16,-2-22-50-16,-5 33 2 15,-9 11-2-15,-7 12 9 16,-4 7 1-16,-3 0-10 16,-1 0 1-16,2-3 0 0,3-4 0 15,-1-4 5-15,4-4-1 16,1-3-4-16,4-6 4 15,5-5-4-15,3-3-1 16,3-5 18-16,6-2-8 16,-1-1-2-16,2-1-7 15,0 0 11-15,0 2-6 16,2-1-6-16,13 3 1 15,8 2 31-15,10 0-7 16,9 1-13-16,12-2-3 16,4 2-1-16,0 1-2 15,-1 0-6-15,-8-1-1 16,-13 0-13-16,-12-1-53 0,-12-3-64 15,-12 2-67 1,-6-1-76-16,-15 0-206 0</inkml:trace>
  <inkml:trace contextRef="#ctx0" brushRef="#br0" timeOffset="153603.7856">8168 6876 586 0,'0'0'989'16,"0"0"-821"-16,0 0 69 15,91 4-26-15,-54-2-75 16,3 1-63-16,-2 1-54 16,-5 2-19-16,-2-1-103 0,2 1-104 15,-6-2-139-15,-7-4-253 16</inkml:trace>
  <inkml:trace contextRef="#ctx0" brushRef="#br0" timeOffset="153821.7981">9024 6273 1470 0,'0'0'331'16,"0"0"-91"-16,-12 123-102 0,11-60-39 15,1 0-38 1,6-2-61-16,10-6-22 0,14 5-151 16,-5-13-145-16,-4-13-312 15</inkml:trace>
  <inkml:trace contextRef="#ctx0" brushRef="#br0" timeOffset="155298.8826">2151 5528 224 0,'0'0'629'15,"0"0"-464"-15,0 0-101 16,0 0-31-16,0 0 12 16,0 0 17-16,94-37 16 15,-51 30-23-15,11-2-2 16,19 0-5-16,31 1 2 0,35-3 29 15,22-2 4 1,8 0-39-16,1-1-25 0,-8 0-5 16,12-3-4-16,16-1-10 15,12-4 0-15,11-1 0 16,14-1-2-16,7 0 2 15,10 0 3-15,5 1-3 16,1 5 6-16,7 0-6 16,-3 7-1-16,5 1 1 15,2 2-1-15,-1 1-17 16,2-3-12-16,-6 2 3 15,-1 0 14-15,-9-1 0 16,-9-3 7-16,-8 2 6 16,-15 0 0-16,-5 4 0 0,-6 1 0 15,-11 4 0-15,-2 0 0 16,-3 1-1-16,-6 0 0 15,3 0-5-15,-5 0 5 16,-9 0-1-16,-12 0-4 16,-14 4 5-16,-19 0-9 15,-15 1-2-15,-24 3 11 16,-21-3 1-16,-20 1 1 15,-8 0-1-15,3-1 0 16,-3 2 0-16,-1 1-2 16,-10-3 2-16,-10 1 2 15,-7-2-2-15,-8-1 0 16,-1-2 58-16,0 1-4 0,0 1-11 15,0 3-8 1,-3 8-10-16,-5 15 32 0,-3 27 26 16,1 44 3-16,-4 47-27 15,5 26-29-15,5 6-10 16,4-14-20-16,0-32-13 15,3-12-41-15,7-17-17 16,-1-12 1-16,-4-7-41 16,-4-25-104-16,-1-13-141 0</inkml:trace>
  <inkml:trace contextRef="#ctx0" brushRef="#br0" timeOffset="157146.9883">2295 5342 671 0,'0'0'579'16,"0"0"-459"-16,0 0-73 16,0 0 11-16,0 0-10 15,0 0-16-15,0 0 16 16,19 34 39-16,-10 1-15 15,2 28-2-15,0 28-32 16,4 33-3-16,-3 19-4 16,0 6-12-16,1-7-12 0,-4-11 20 15,0-1-8-15,1-8-18 16,-1 1 5-16,0-3-6 15,2-1 0-15,-2 4 0 16,0-2 0-16,-1-1-1 16,-3-3 0-16,-1-5 1 15,1-1-9-15,-2-8-7 16,2-6-36-16,-1-11-9 15,2-18-8-15,-3-15 37 16,-2-11 22-16,1-5-3 16,2 6 11-16,1 2-7 15,-1 1-26-15,1-7-14 16,-2-5-7-16,0-7-18 0,-3-4-16 15,0-3-1 1,0-3 18-16,-4-4 26 0,-3-6 13 16,0 2 34-16,2-7 5 15,-1 1 10-15,2-3 16 16,0 0 30-16,1 0-36 15,-2-1 10-15,2-3 17 16,0-2 3-16,0 2 13 16,1-1-15-16,2 2-11 15,0 1-16-15,0 0-26 16,5 2-6-16,13-1-1 15,15 1 7-15,10 0 12 16,12 0 8-16,21 0 27 16,20 4-24-16,22 3 17 15,10-1-11-15,5-5-13 0,0-1 3 16,-1 0-19-16,13 0 0 15,12 0 0-15,10 0 1 16,9 0 6-16,10 0-1 16,10 0-5-16,7 0-1 15,10-11 10-15,2-3-2 16,0-4 2-16,3 2-1 15,-2 0-8-15,3 1 10 16,8 1-10-16,0 1 7 16,3 3-8-16,4 1 7 15,0 4 2-15,2 1-8 16,-1-3 5-16,-1-3-6 15,-1-4-7-15,-6-3 7 16,1 0 9-16,-7 0-9 16,-7 0 1-16,-6 3 10 0,-9 4 5 15,-6 2 2-15,-6 2-6 16,-3 4-3-16,-11 0-8 15,-9 0 0-15,-8-1 9 16,-15-1-10-16,-10 0-1 16,-11-1-7-16,-16 0 8 15,-25 1 0-15,-21 1 0 16,-20 1-15-16,-11 1-41 15,-4 1-92-15,-5 0-137 16,-9 0-274-16</inkml:trace>
  <inkml:trace contextRef="#ctx0" brushRef="#br0" timeOffset="157980.0359">10913 6493 722 0,'0'0'361'0,"0"0"-165"16,0 0-70-16,0 0-29 15,0 0-10-15,0 0-36 16,0 0-42-16,19 25 49 15,-8 22 28-15,-1 31-7 16,1 39-38-16,-1 23-7 16,1 10 6-16,1-5 12 15,0-18 13-15,1-9-36 0,-2-9-21 16,-1-10-7-16,-6-5 6 15,-1-17 11-15,-1-19-17 16,-2-13-1-16,1-11 2 16,2 2 3-16,0-3-5 15,0-4 0-15,0-9 0 16,0-10-2-16,0-6-11 15,3-4 13-15,2 0 1 16,1-4 16-16,2-8-17 16,1-2-2-16,-1 2-60 15,-2-1-86-15,-8 4-65 16,-1 3-71-16,0 1-266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  <inkml:channelProperty channel="T" name="resolution" value="1" units="1/dev"/>
        </inkml:channelProperties>
      </inkml:inkSource>
      <inkml:timestamp xml:id="ts0" timeString="2021-03-04T09:51:07.6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857 5448 719 0,'0'0'547'0,"0"0"-436"16,0 0-11-16,0 0 59 0,0 0 4 15,0 0-41-15,-34-12-36 16,34 12-39-16,0 0-25 16,0 0-13-16,0 0-3 15,2-1-6-15,10 1-8 16,7 0-15-16,11 0 23 15,12 0 1-15,8 0-1 16,7 0-6-16,1 0-10 16,-2 0-13-16,-6 0-3 15,-4 0-2-15,-7 0 11 16,-5 0-11-16,-7 0 2 15,-9 0-5-15,-4 0 15 16,-8 0 14-16,-5 0 7 0,-1 0-5 16,0 0 3-1,0 0 3-15,-12 0 17 0,-9 1 7 16,-7 2-18-16,-9 2-6 15,-9-1 13-15,-2 2-7 16,0-2-5-16,5 0-1 16,4 2 7-16,7-2 2 15,9 0 1-15,6-1 2 16,10 0-10-16,5-3-2 15,2 0-6-15,6 0-19 16,17 0-10-16,5 0 16 16,8 0 19-16,4 0-16 15,3 0-37-15,-1 0-56 16,10 0-48-16,-11 0-164 15,-10 0-322-15</inkml:trace>
  <inkml:trace contextRef="#ctx0" brushRef="#br0" timeOffset="3072.1758">23703 6599 441 0,'0'0'280'0,"0"0"-76"0,0 0-118 16,0 0-9-1,0 0 39-15,0 0 7 0,0 0-49 16,-20 0-36-16,20-1-27 16,0 1 5-16,0 0-1 15,0 0 7-15,0 0 5 16,0 0-4-16,0 0-2 15,0-1-8-15,0 1-4 16,0 0-2-16,0-2-7 16,1 2-7-16,5 0-9 15,4-1 10-15,4 1 6 16,5-2 0-16,2 2 0 15,8-1-10-15,5 1 2 16,8-3-6-16,3 0 8 16,7 1-10-16,6-2 6 0,3 2 10 15,3 0 1-15,-1 2 0 16,-2 0 9-16,-1 0-10 15,-4 0-12-15,-2 0 12 16,4 4 0-16,2 0 0 16,4-2 0-16,6-2-12 15,0 0-8-15,1 0-8 16,-3 0-1-16,-5 0-7 15,-8 0 14-15,-6 0 5 16,-12 0-6-16,-7 0-1 16,-9 0 11-16,-10 0 2 15,-4 0 10-15,-4 0 1 0,-3 0 15 16,2-1 8-16,-2 1 3 15,0 0-3-15,0 0-17 16,0 0-6-16,0 0 0 16,0-1-48-16,0-3-127 15,-3 2-215-15,-5-1-1 0</inkml:trace>
  <inkml:trace contextRef="#ctx0" brushRef="#br0" timeOffset="10691.6116">25846 5452 1257 0,'0'0'197'0,"0"0"-126"0,0 0 66 16,0 0-42-16,0 0-19 15,0 0-38-15,0-14-28 16,0 14-10-16,0 0-9 16,0 1-15-16,0 12 24 15,-3 5 27-15,-1 3 13 16,-1 1-20-16,3-1-11 15,2-3-8-15,0 0 0 16,0-6 0-16,3-2-1 16,7-4-9-16,0-2-10 15,0-4-5-15,4 0-12 16,2-4 9-16,1-10-12 0,-1 0-12 15,-4-1 26 1,-6 2 25-16,0 3 0 0,-6 3 7 16,0 3 6-16,0 1 19 15,0 2 9-15,0 1-15 16,0 0-26-16,-3 6-16 15,0 9 15-15,2 1 1 16,1 4-2-16,0 1 2 16,5-1-1-16,6-4 0 15,2 0 0-15,4-6-9 16,-1-4 2-16,1-5-9 15,-1-1-12-15,-3-3 14 16,-1-9 6-16,-1-5 9 16,-7 0 7-16,-4-1 3 15,0-1-4-15,0 2 16 0,-9 1-12 16,-4 2-10-16,1 3 0 15,-1 4-44-15,2 4-73 16,2 3-98-16,0 0-138 16,6 0-295-16</inkml:trace>
  <inkml:trace contextRef="#ctx0" brushRef="#br0" timeOffset="11541.6602">26395 5675 675 0,'0'0'577'16,"0"0"-438"-16,0 0-44 15,0 0 69-15,0 0-72 16,0 0-64-16,0 0-28 15,-9-60-14-15,24 43-16 16,1 1 1-16,-1 1-1 16,-1 2 20-16,-4 3 9 15,-2 4 1-15,-1 0 11 16,-3 5 14-16,2 1-8 0,1 0 11 15,3 0 3 1,3 10 11-16,2 4-11 0,3 2-8 16,0-1-8-16,2 1-2 15,-3-2-6-15,1-4-7 16,-1-4-1-16,-2 0-57 15,1-6-56-15,1 0-92 16,-4-9-179-16,-3-4-536 0</inkml:trace>
  <inkml:trace contextRef="#ctx0" brushRef="#br0" timeOffset="11846.6776">26938 5356 230 0,'0'0'1098'0,"0"0"-916"15,0 0 22-15,0 0-63 16,0 0-45-16,0 0-35 16,0 0-29-16,-24-24-32 15,24 24 0-15,-1 3-16 16,-2 12 2-16,0 10 14 15,1 4 29-15,1 9 15 16,1 5 2-16,0 3-3 16,0 0-27-16,10-3-10 15,1 0-5-15,2-7-1 16,-4-3-37-16,-1-4-114 0,-5-5-95 15,-3-9-76 1,-5-4-206-16,-4-10-203 0</inkml:trace>
  <inkml:trace contextRef="#ctx0" brushRef="#br0" timeOffset="12479.7138">26878 5620 1033 0,'0'0'232'0,"0"0"-124"15,0 0 3-15,0 0-37 16,81-18-39-16,-50 18-21 15,1 0-13-15,-4 0-1 16,-3 0-17-16,-5 1-2 16,-8 5-4-16,-5 2 11 15,-3-1 12-15,-2 1 22 0,-2 1 26 16,0-1 22-16,0-4-6 15,0 0-26-15,0-2-24 16,0-2-8-16,0 0 2 16,0 0-8-16,0 0 0 15,0 0-11-15,0-9-9 16,1-2-33-16,-1-4 26 15,0-2 6-15,0 1 15 16,0 0 6-16,0 2 1 16,0 3 10-16,0 6 21 15,0 2 4-15,0 3-21 16,0 0-15-16,5 0-17 15,3 5 17-15,4 5 6 16,4 0-6-16,3 0 0 16,-1-1 7-16,4 0-7 0,-1-1 0 15,-1-2-18-15,-1-4-8 16,-2-2-24-16,-1 0 7 15,-1 0 6-15,0-8 20 16,-3-3 15-16,0-2 2 16,-6-1 0-16,-2-1 9 15,-4 3 17-15,0-2 24 16,0 5-2-16,-9 3-4 15,-6 4 8-15,-1 2-33 16,-2 0-19-16,1 13-1 16,3 2-7-16,6 4-8 15,7-2-25-15,1 0-57 0,9-2-7 16,14-3-60-16,9-4-53 15,4-5 9 1,16-3-64-16,-9-9 17 0,-5-5 129 0</inkml:trace>
  <inkml:trace contextRef="#ctx0" brushRef="#br0" timeOffset="12809.7327">27612 5505 358 0,'0'0'576'0,"0"0"-362"16,0 0-26-16,0 0-28 16,0 0-53-16,0 0-34 15,0 0-19-15,-94-7-26 16,78 19-22-16,7 2-6 15,3 0-1-15,6 0-7 16,0-2 1-16,0-1 0 16,12-2-19-16,5-4-9 0,2-2 1 15,2-3-14-15,-2 0 20 16,-1 0-2-16,-6-3 7 15,-2-1 23-15,-5 0 9 16,-4 4 34-16,-1 0 46 16,0 0-28-16,0 12-24 15,-1 10 80-15,-4 6-6 16,1 4-57-16,0 2-27 15,2-3-20-15,2-3-7 16,0-4-1-16,6-4-58 16,10-7-108-16,-1-6-107 15,0-7-124-15</inkml:trace>
  <inkml:trace contextRef="#ctx0" brushRef="#br0" timeOffset="13914.7959">27815 5432 508 0,'0'0'797'15,"0"0"-560"-15,0 0-71 0,0 0-23 16,0 0-58-16,0 0-16 15,0 0-43-15,-13 70-19 16,13-41 1-16,0 0-8 16,6-4 0-16,3-4-6 15,1-6-20-15,-1-5-18 16,-1-5 5-16,1-3 3 15,-1-2 7-15,2 0 6 16,-1-12 15-16,1-4 8 16,-4-1 6-16,0-2 0 15,-2-5 1-15,-1 4-1 16,2 0-5-16,-3 2 10 0,2 5 14 15,-3 5 24 1,-1 5-14-16,0 1 6 0,0 2-8 16,0 0-15-16,0 0-18 15,0 6 7-15,3 7-7 16,0 2 17-16,3 3-10 15,3 2-6-15,3-1-1 16,2-2 0-16,0-3-16 16,1-4-24-16,0-4-25 15,-1-4-8-15,-1-2-7 16,0 0 4-16,0-4-17 15,-2-7 7-15,-2-3 24 16,-3-1 41-16,-1 0 21 16,-5 0 0-16,0 1 13 15,0 3 22-15,0 3 10 0,-3 4 3 16,-5 2-24-16,-1 2-19 15,-2 0-5-15,0 6-1 16,3 4-5-16,4 1 0 16,1 1-4-16,3 0-1 15,0-1 5-15,9-2 5 16,5-2 1-16,2-1-1 15,2-5 1-15,1-1 1 16,2 0-1-16,-1-3 0 16,-1-10 1-16,-1 1 1 15,0-4 6-15,-5 2-7 16,2 1 10-16,-4 4 24 15,-4 2 27-15,-1 2 8 16,-3 5-11-16,-2 0-28 16,2 0-14-16,-1 0 1 0,2 5-2 15,1 2 0-15,0 0-16 16,0 3 6-16,0-4-3 15,-1 0-3-15,-1-2 0 16,0-1-11-16,0-3-9 16,0 0 4-16,0 0-2 15,6 0-4-15,0-10 3 16,2-1 1-16,2 0 2 15,-4 0 11-15,-2 2 5 16,1 2 0-16,-5 3 2 16,-2 4 20-16,-1 0 13 15,0 0-13-15,0 0-21 16,0 11 10-16,0 2 1 0,0 3-12 15,2 0-13 1,2 1-46-16,5-3-81 0,4-2-45 16,6-5-72-16,13-7-77 15,-2 0-268-15,-3-6 446 0</inkml:trace>
  <inkml:trace contextRef="#ctx0" brushRef="#br0" timeOffset="14513.8302">28627 5423 1096 0,'0'0'262'0,"0"0"-86"15,0 0-6-15,0 0-50 16,0 0-56-16,0 0-45 16,0 0-19-16,-73 58 0 0,73-44-9 15,0-4-27-15,4 1-24 16,10-3-3-16,-1-5-4 15,3-2 6-15,1-1-3 16,-1 0 8-16,-1-7 23 16,0-4 22-16,-3 0 11 15,-3 0 11-15,1 1 14 16,-5 3 19-16,0 1 21 15,-4 3 20-15,-1 2 7 16,0-1-16-16,0 2 1 16,0 0-6-16,-1 0-23 15,-6 0-17-15,1 0-20 16,-1 6-10-16,3 0-1 15,1 2-1-15,1 4 0 16,2 0-9-16,0 3 9 0,0 1-1 16,6 0-20-16,7-1-27 15,0-3-23-15,3-4-7 16,0-4 33-16,4-4 11 15,-2 0-3-15,3-4 21 16,-1-7 8-16,0-1 9 16,-2 2 1-16,-5 5 1 15,1 3 17-15,-5 2-3 16,0 0 15-16,-1 9-1 15,0 7-24-15,-2 2 3 16,-3 1 0-16,-2 3-9 16,-1-1 13-16,0 2 9 15,-7-3 16-15,-10 2 12 0,-7-5 7 16,-5 3-21-16,-3-4-18 15,1-2-18-15,1-2-40 16,0-12-114-16,10 0-148 16,10-2-371-16</inkml:trace>
  <inkml:trace contextRef="#ctx0" brushRef="#br0" timeOffset="14667.839">29213 5358 355 0,'0'0'1075'0,"0"0"-869"15,0 0-206 1,0 0-3-16,0 0-149 0,0 0-435 0</inkml:trace>
  <inkml:trace contextRef="#ctx0" brushRef="#br0" timeOffset="16188.926">26340 5947 403 0,'0'0'718'16,"0"0"-505"-16,0 0-38 16,0 0 0-16,0 0-44 15,0 0-71-15,0 0-60 0,0 0 1 16,-6 24-1-1,-5 9 72-15,-3 8-22 0,-3 3-15 16,-1-2-16-16,0-5-10 16,0-2-8-16,1-10 0 15,3-3 0-15,2-8-1 16,2-5-5-16,4-4-7 15,1-4-14-15,2-1 11 16,0 0-2-16,0-11-36 16,2-9-13-16,1-6 9 15,0-3 1-15,0-3-11 16,1-1 16-16,5 7 27 15,0 3 24-15,-1 9 5 16,-2 5 19-16,0 6 14 16,1 3-12-16,3 0-3 0,4 6 33 15,1 8 5-15,4 5-13 16,0 2-17-16,1 2 7 15,1 0-10-15,-3 1-15 16,0-3-7-16,-5-3-5 16,-2-2-1-16,-4-6-13 15,1-1-77-15,-2-7-106 16,-2-2-121-16,-1 0-490 0</inkml:trace>
  <inkml:trace contextRef="#ctx0" brushRef="#br0" timeOffset="16392.9377">26572 6153 675 0,'0'0'733'16,"0"0"-531"-16,0 0-109 15,0 0-33-15,0 0-60 16,101-19-17-16,-58 8-155 16,-8 5-181-16,-9-2-525 0</inkml:trace>
  <inkml:trace contextRef="#ctx0" brushRef="#br0" timeOffset="18846.078">27154 6042 175 0,'0'0'492'15,"0"0"-300"-15,0 0-70 16,0 0-7-16,0 0-18 15,0 0 2-15,0 0-1 16,-13-49-11-16,10 44-8 16,0 1 5-16,2 1-1 15,-2 3 6-15,1-1-12 16,2 1-14-16,-2 0-18 15,1 4-45-15,1 12 13 16,-2 7-4-16,2 6 24 16,0 1-24-16,0-2-8 0,10-5-1 15,2-4-7-15,-1-5-1 16,1-5-17-16,0-5-7 15,-3-4-1-15,2 0 10 16,-1-6 14-16,-1-8 3 16,0-6 6-16,0 1-6 15,0-2-2-15,-5-1 8 16,1 4 0-16,-2 4 1 15,0 3 15-15,-2 5 3 16,-1 3 5-16,2 3-24 16,-1 0 0-16,1 0-16 15,4 10 11-15,-2 4 5 0,4 3 6 16,1 3-5-1,1-1 0-15,-1 1 0 0,0-2-1 16,1-2 2-16,-2-3-2 16,-1-3-14-16,1-3-11 15,-2-4 4-15,1-3 5 16,-1 0-7-16,0 0-1 15,-1-11-2-15,-2-5 7 16,-2 0 9-16,-1-2-2 16,0 0 12-16,0 1 0 15,-3 0 0-15,0 3 0 16,2 2 0-16,1 5-6 15,0 2-10-15,10 3-12 16,10 2 21-16,2 0 7 16,5 0 0-16,-1 0 0 0,-1 0 0 15,-3 0-6-15,-4 2-3 16,-8-1-23-16,-4 0-3 15,-4 1 18-15,-2-2 17 16,0 1 1-16,-5-1 20 16,-7 3-13-16,-3 0-7 15,0 2 18-15,1 3-2 16,1 2-2-16,3 3-15 15,3 2 0-15,5 0 0 16,2 2-6-16,0 0 5 16,6-1 1-16,9-5-10 15,-1-1-8-15,2-6-2 16,-1-4 2-16,0 0-14 15,-5 0 6-15,2-10-3 16,-6-5 9-16,0 0 4 0,-3 0 14 16,-1-2 2-16,-2 1 1 15,0 3 16-15,0 0-1 16,0 4 3-16,0 2 0 15,0 4 9-15,0 3-28 16,0 0-12-16,0 3-5 16,1 7 17-16,5 3 1 15,1 1 1-15,1 0-1 16,1 0 0-16,3-1-1 15,0-4 1-15,-2 0-1 16,0-3-1-16,-2-3-19 16,-2-3-2-16,0 0 3 15,0 0 8-15,3-9 1 0,-3-5 9 16,0-3 1-1,0 0 0-15,-1-1 1 0,0 0 15 16,0-1 4-16,-1 4 2 16,-1 3 10-16,0 5 18 15,-1 5 9-15,-1 2-47 16,2 0-12-16,2 2 0 15,2 10 0-15,2 1 9 16,0 3-8-16,1 1 1 16,1-1-1-16,-1 1 0 15,1-3 0-15,-4-3 0 16,-1-3-1-16,-1-4-1 15,-2-2-10-15,-2-2 3 16,1 0 8-16,-1-7 13 0,2-5-13 16,-2-4 13-16,-1-1-7 15,0-3-5-15,0 0 7 16,0 1-1-16,0 0-7 15,-4 4 2-15,1 4 5 16,0 3 11-16,3 4 9 16,0 3-16-16,0 1-11 15,0 0-14-15,0 0-6 16,3 8 18-16,7 1 2 15,3 5 2-15,3-3-2 16,0 0 0-16,4 0 0 16,-2-2-20-16,1-2-17 15,-1-4-23-15,-3-3-10 0,-3 0 5 16,1 0 10-1,-5-7 4-15,-2-5 32 0,-3 1 18 16,-3-3 1-16,0 2 14 16,0-1 6-16,-3 2 5 15,-5 2 0-15,-1 3 4 16,-1 6 3-16,1 0-21 15,0 2-3-15,0 13-2 16,3 1-6-16,5 3-6 16,1 3 6-16,1-1 0 15,15-1-22-15,8-2-59 16,23-5-108-16,-6-7-312 15,1-2-94-15</inkml:trace>
  <inkml:trace contextRef="#ctx0" brushRef="#br0" timeOffset="19598.121">28200 5988 232 0,'0'0'858'0,"0"0"-535"0,0 0-155 15,0 0-21-15,0 0-57 16,0 0-63-16,0 0 9 15,12 46 4-15,-7-23-14 16,-1 2-5-16,-2-4-15 16,-1-2-6-16,-1-3 2 15,0-6 0-15,0-5-1 16,0-2 0-16,0-3 0 15,0 0 6-15,0 0-7 16,3-7-6-16,0-8-41 16,1-5 7-16,4-2 7 15,0 0 12-15,2-1 11 16,-4 4 10-16,0 5 0 15,-3 4 0-15,0 4 1 16,-3 4 21-16,1 2-4 0,1 0-6 16,-1 0-5-16,5 9 18 15,0 7 19-15,0 2-18 16,2 3-14-16,1 2 3 15,-1-1-6-15,2-2-9 16,-1-2-7-16,-1-2-52 16,3-7-106-16,-2-1-99 15,0-8-221-15</inkml:trace>
  <inkml:trace contextRef="#ctx0" brushRef="#br0" timeOffset="21377.2228">28445 5986 905 0,'0'0'375'16,"0"0"-223"-16,0 0-22 16,0 0-33-16,0 0-12 15,0 0-34-15,0 0-26 16,6 74-24-16,3-51 5 15,2-2-6-15,2-4-10 16,-3-4-20-16,3-5-27 16,-3-5-21-16,0-3 4 15,2 0 12-15,-2-9 14 16,-1-5-5-16,2-4 20 0,-5-1 24 15,-2-1 9 1,-2 0 13-16,-2 2 19 0,0 2 3 16,0 5 10-16,0 4 18 15,0 2 12-15,0 5-29 16,0 0-26-16,1 0-20 15,2 0-8-15,0 0 8 16,2 10 15-16,0 2-3 16,1 1-6-16,1 2-5 15,-1-1 0-15,0-1 0 16,-1-2 1-16,0-2-2 15,-2-5 0-15,0-1-5 16,0-3-5-16,1 0-9 16,4 0 2-16,1-7 16 15,0-6 1-15,1-2-6 0,0 0 6 16,-2 0 1-16,-2 4 20 15,-1 0 12-15,-2 6 21 16,-3 3 27-16,1 1-17 16,-1 1-23-16,0 0-19 15,0 0-22-15,2 6 1 16,2 4 24-16,0 2 4 15,2 1-13-15,0-1 0 16,0-2-8-16,2 0-7 16,-4-7 0-16,-1 1-1 15,0-2-1-15,0-2-8 16,0 0-1-16,3 0-4 15,3-2 3-15,2-8 2 0,1-4-22 16,1 0 15 0,-3-2 2-16,-2 3-1 0,-1 1 15 15,-2 2 0-15,-4 5 6 16,-1 2 21-16,0 1 5 15,0 2-2-15,0 0-6 16,0 0-15-16,0 0-9 16,0 0 0-16,2 0-18 15,1 6 6-15,1 6 11 16,2 2 0-16,0 3 1 15,4 1 0-15,1-1-1 16,2 0 0-16,-2-4-24 16,1-3-8-16,-2-7-1 15,-1-3-7-15,0 0 4 0,0-2 2 16,0-13 4-1,-1-6 9-15,-4-1 8 0,-2-5 14 16,-2-3 0-16,0-2 20 16,1-2 7-16,1 0 3 15,1 0 0-15,1 6-8 16,-3 4 7-16,2 8 25 15,-3 8 0-15,2 4-19 16,-2 4-26-16,0 0-9 16,1 4-22-16,1 10 22 15,1 6 15-15,1 3 0 16,1 2-8-16,1 0-7 15,0 1 1-15,-2-5 0 0,-1-1-1 16,2-6 1 0,-4-4-1-16,2-3 0 0,-1-6-1 15,-1 1-9-15,4-2-2 16,0 0-1-16,3 0 12 15,3-8 0-15,-2 3 0 16,1-1 1-16,-3 4-1 16,-2 2-5-16,0 0 5 15,-1 0-1-15,3 0-5 16,-2 6 5-16,-1 1-6 15,-1-1 7-15,-1 0-5 16,-2-3-17-16,0 0 1 16,0-1-6-16,-9 0 21 15,-6 3 7-15,1 1 0 16,2-1 6-16,-1 0-5 15,7-1 0-15,1 2 0 0,5 1-1 16,0 0-1-16,0 1-4 16,13-1 5-16,3 3 7 15,4-5-6-15,3-1-1 16,3-3-16-16,-1-1-13 15,0 0-1-15,-4-5 0 16,0-8 3-16,-4 0 13 16,-4-1 14-16,-4 0 9 15,-3-2 2-15,-2 1 14 16,-2-1 1-16,-1-1-14 15,-1 3 0-15,0 2 8 16,0 3 5-16,0 5-11 16,0 3-14-16,0 1-5 15,0 0 4-15,0 0-10 0,0 0-3 16,0 1 1-16,0 6 4 15,0 3 8-15,0 2 0 16,5 2 1-16,2-1-1 16,5 1 1-16,3-2-5 15,2-4 5-15,0 0 0 16,0-4 0-16,-5-3 1 15,-5 0-1-15,-1-1 6 16,-4 1 5-16,-2-1 8 16,0 0 0-16,0 2-8 15,0 0-9-15,0-2 10 16,0 0-12-16,0 0 0 0,0 0 0 15,0 0 14-15,4 0 1 16,2-4 5-16,2-8 14 16,2-6-24-16,3-4-8 15,1-2-1-15,2-3 5 16,-1-2-6-16,3 1 0 15,0 1-6-15,1 5-30 16,7 3-54-16,-7 6-143 16,1 9-317-16</inkml:trace>
  <inkml:trace contextRef="#ctx0" brushRef="#br0" timeOffset="24936.4263">30004 7316 791 0,'0'0'522'0,"0"0"-419"16,0 0 37-16,0 0 27 15,0 0-45-15,0 0-61 16,0 0-43-16,-3 0-18 16,3 0-14-16,12 0 14 15,3 0 1-15,7 2 39 16,6 1-11-16,7 0-11 15,2-2-10-15,4-1 0 16,3 0-7-16,3 0 9 16,0 0-10-16,0 0 0 15,0 0 0-15,-3 0 0 16,0 0 2-16,0-1-1 0,-4-2 0 15,1-2 0-15,-3 3-1 16,1 0-1-16,-3 1 1 16,2 1 0-16,1 0 1 15,0 0-1-15,2 0-1 16,1 0 1-16,2 0-1 15,0 0 1-15,0 0 1 16,-1 0-1-16,-3 0 0 16,-4-2-13-16,-6-1 12 15,-5 3 1-15,-7-2-1 16,-4 2 0-16,-5 0 1 15,0 0-1-15,-2 0 0 0,0 0 1 16,-1 0 0 0,1 0 0-16,0 2 6 0,-3-2 0 15,1 0-6-15,-1 0-9 16,1 0-89-16,-1-8-152 15,-2-4-282-15</inkml:trace>
  <inkml:trace contextRef="#ctx0" brushRef="#br0" timeOffset="34852.9935">24970 8021 713 0,'0'0'273'0,"0"0"-176"16,0 0-19-16,0 0 12 15,0 0-4-15,0 0-23 16,-4 1-28-16,4-1-17 15,0 0-17-15,0 0 12 16,0 0 12-16,0 0 14 0,0 0 9 16,0 0-9-16,0 0 1 15,0 0-7-15,0 0 1 16,0 0-8-16,0 0-3 15,0 0 8-15,0 0 3 16,0 0-2-16,0 0-6 16,0 0 1-16,0 0-7 15,0 0-1-15,0 0 2 16,0 0-12-16,0 0-9 15,0 0 0-15,4 3-12 16,16-2 11-16,8-1 1 16,14 0 9-16,7 0-9 0,6-8-6 15,0-4-16-15,-3 2-15 16,-7 0-16-16,-10 3 4 15,-8 2 2-15,-10 2 22 16,-8 1 16-16,-4 2 2 16,-5 0 7-16,0 0 1 15,0 0 12-15,0 0 1 16,0 0-1-16,0 0-5 15,0 0-7-15,0-2-1 16,0 0-18-16,0 1-75 16,-15-4-146-16,-1 3-85 15,-2-2-217-15</inkml:trace>
  <inkml:trace contextRef="#ctx0" brushRef="#br0" timeOffset="35328.0207">25069 7922 778 0,'0'0'331'0,"0"0"-189"16,0 0-58-16,0 0-19 15,0 0 15-15,0 0-18 0,0 0-31 16,-20 11-24-1,4 3 2-15,-5 3-3 0,-3 4-6 16,3-2 13-16,-1 3 2 16,3-3-4-16,5-3 4 15,5-3 0-15,6-3-13 16,3-2 4-16,0-2-6 15,9 0 1-15,8-2-1 16,6-3-6-16,4-1-22 16,1 0-21-16,-2 0 2 15,-5 0 7-15,-6-5 13 16,-6 3 19-16,-5 1 8 15,-4 0 12-15,0 1 18 16,0-2 17-16,0 1-30 16,-1-1-17-16,-8 2-48 0,0 0-103 15,0 0-140-15</inkml:trace>
  <inkml:trace contextRef="#ctx0" brushRef="#br0" timeOffset="41902.3967">20553 6215 811 0,'0'0'197'0,"0"0"-112"15,0 0-6-15,0 0 13 16,0 0 21-16,0 0-19 15,-39-26-26-15,37 26-21 16,2 0-27-16,0 0 2 16,0 0-4-16,0 0 6 15,0 0-6-15,0 0-13 0,3 0-4 16,13 0 4-16,7 0 7 15,9 4-1-15,9 0-5 16,6-1-4-16,2-1-4 16,0-2-9-16,-1 0 10 15,-5 1-24-15,-4 0 5 16,-10 0-8-16,-6 3 11 15,-5-4-4-15,-9 1 4 16,-3-1 15-16,-4 0 2 16,-2 0 1-16,0 0-1 15,0 0-22-15,-2 0-94 16,-12-8-106-16,2 1-30 15,-1 0-399-15</inkml:trace>
  <inkml:trace contextRef="#ctx0" brushRef="#br0" timeOffset="42227.4153">20873 6097 492 0,'0'0'365'0,"0"0"-177"15,0 0-85-15,0 0-35 16,0 0 14-16,0 0-29 15,97-27-32-15,-59 24-15 16,-1 3-5-16,0 0-1 16,-6 6-1-16,-6 9-1 15,-8 1-4-15,-6 2-5 0,-8 2 2 16,-3 1 9-16,-5 2 10 15,-11-2 8-15,-10 0 9 16,0-2 12-16,-3-1-7 16,6-4-17-16,3-4-3 15,5-3-2-15,8-6-9 16,5-1-1-16,2-6-29 15,5-12-116-15,7-1-207 0</inkml:trace>
  <inkml:trace contextRef="#ctx0" brushRef="#br0" timeOffset="45567.6064">25283 9299 550 0,'0'0'316'16,"0"0"-143"-16,0 0-50 16,0 0-5-16,0 0-8 15,0 0-10-15,0 0-8 16,-23-10-1-16,20 9-9 0,0 0-12 15,0 1-13 1,0 0 14-16,1 0-16 0,2 0-26 16,0 0-16-16,0 0-13 15,2 0-9-15,14 0 7 16,13 0 2-16,8-4 1 15,9-1-1-15,5-1-1 16,-2-2 0-16,0 1-19 16,-7 1-3-16,-6 2 2 15,-8 1-16-15,-7 2 4 16,-9-2-14-16,-3 3 26 15,-8 0 21-15,-1 0 0 16,0-2 10-16,-1-1-10 16,-9-1-19-16,-4 1-17 15,-5 2-51-15,-1 1-61 0,-15 0-73 16,7 0-70-16,2 0-110 15</inkml:trace>
  <inkml:trace contextRef="#ctx0" brushRef="#br0" timeOffset="46002.6312">25387 9147 914 0,'0'0'189'0,"0"0"-115"16,0 0-35-16,0 0-13 15,0 0 39-15,0 0-13 16,0 0-30-16,-19 4-13 15,2 7-9-15,-6 4 0 16,4 3 10-16,0 2-8 16,6 0 5-16,6-1-6 15,4-1-1-15,3-2 0 16,6-4 7-16,12-1-7 15,3-2-1-15,3-3-25 16,0-3 1-16,-3-3 0 16,-2 0 4-16,-6 0-1 15,-5 0 22-15,-2-3 0 0,-6-2 35 16,0 0 3-16,0 0-6 15,-9 1 1-15,-2 2-18 16,2 0-15-16,-4 2-15 16,6 2-80-16,0 4-152 0</inkml:trace>
  <inkml:trace contextRef="#ctx0" brushRef="#br0" timeOffset="60718.4729">27272 10631 740 0,'0'0'117'0,"0"0"74"15,0 0-79-15,0 0-16 16,0 0-22-16,0 0-26 16,48 4-12-16,-7-2-6 15,9 0-11-15,10 0 2 0,7-1-5 16,3-1-6-16,3 0-3 15,-4 0-7-15,-4 0-1 16,-5 0-16-16,-9-5-4 16,-11-1-9-16,-10 3 1 15,-8-1 14-15,-10 3 14 16,-7 1 0-16,-4 0 1 15,-1 0 0-15,-1 0 9 16,-14 0 8-16,-8 0-16 16,-8 5 0-16,-6-1 9 15,-8 3-10-15,-3 0 0 16,-2-2 0-16,0 1 7 0,3-2 5 15,5 0 1-15,6-1 10 16,9-2-1-16,8 1 1 16,7-1-7-16,6-1-3 15,6 2-7-15,0-2-6 16,15 0-19-16,11 0 10 15,10 0 3-15,8 0-17 16,2 0-16-16,-1 0-6 16,1-2 6-16,-7-1 11 15,-6 2 2-15,-8 0-16 16,-13-1 6-16,-9 0-24 15,-15 1-11-15,-15-3-23 16,-6 4-301-16</inkml:trace>
  <inkml:trace contextRef="#ctx0" brushRef="#br0" timeOffset="79482.5462">21861 9155 530 0,'0'0'175'0,"0"0"46"16,0 0-126-16,0 0-23 0,0 0 46 15,-25-16 2-15,20 12-40 16,2 1-11-16,0 0-19 15,0 1-13-15,-3-1 3 16,2 0 3-16,-1 1-3 16,-4 1-17-16,-1 1-14 15,-4 0-2-15,-3 6-7 16,-4 12 1-16,-5 11 11 15,-1 8 5-15,2 9 2 16,5 5-7-16,4 0-9 16,10-5-2-16,6-4 1 15,0-8-1-15,12-7-1 0,6-4-1 16,4-7-37-16,13 0-87 15,-7-6-177 1,-4-2-416-16</inkml:trace>
  <inkml:trace contextRef="#ctx0" brushRef="#br0" timeOffset="80294.5926">25909 8982 998 0,'0'0'156'16,"0"0"-141"-16,0 0 25 15,44 101 25-15,-30-52 5 16,1 5 20-16,-6 0-34 0,-5-4-25 15,-2-3-19 1,-2-8-4-16,-3-2-2 0,-27 5-6 16,0-12-60-16,0-5-176 0</inkml:trace>
  <inkml:trace contextRef="#ctx0" brushRef="#br0" timeOffset="81185.6436">20536 9381 1086 0,'0'0'243'0,"0"0"-159"15,0 0 8-15,0 0 16 16,0 0 45-16,0 0-73 16,0 0-33-16,-36 0-47 0,39 0 6 15,14 4-3-15,10 4-2 16,10 2 5-16,9-1-4 15,6-2 0-15,2-1 0 16,0-3-2-16,-2-3-18 16,-9 0-8-16,-5 0-19 15,-11 0-47-15,-10 0-3 16,-14 0-75-16,-3-2-91 15,-1-2-101-15</inkml:trace>
  <inkml:trace contextRef="#ctx0" brushRef="#br0" timeOffset="81517.6626">20732 9279 970 0,'0'0'171'16,"0"0"-145"-16,0 0-12 16,0 0 63-16,80 17-26 15,-44-11-43-15,3-1-2 16,0 2-6-16,1 1-33 15,-7 3-19-15,-5 0 8 16,-7 2 25-16,-6-1 18 16,-8 2-9-16,-7-1 10 15,0 1 23-15,-9-2 35 0,-13 1 9 16,-6 1-35-16,-5 0-24 15,-14 4-8-15,7-4-116 16,8-3-122-16</inkml:trace>
  <inkml:trace contextRef="#ctx0" brushRef="#br0" timeOffset="83611.7824">17745 9390 827 0,'0'0'239'16,"0"0"-147"-16,0 0-34 15,0 0 31-15,0 0-7 16,0 0-3-16,0 0-27 16,-64-29-19-16,48 29-24 15,-3 0 10-15,-1 0 19 16,0 3-5-16,1 8 4 0,-1 3-12 15,4 7-8 1,0 2-7-16,6 2 2 16,4 2-3-16,6-2-9 0,0-4 1 15,5-5 0-15,11-3 1 16,1-3 4-16,2-6-6 15,-1-4-1-15,3 0-15 16,-2-2-5-16,-1-12-2 16,0-7-12-16,-3-3-9 15,-3-5 2-15,-5-2 23 16,-4 0 18-16,-3-1-8 15,0 2 9-15,0-1 9 16,-6-2-9-16,0 1-13 16,-1 1-32-16,3 5 9 15,1 5 26-15,0 9 9 0,3 3-4 16,0 6 5-16,0 3 0 15,0 0-8-15,0 2-5 16,0 13 13-16,1 7 9 16,4 8 13-16,-2 6-9 15,1 4 3-15,2 6 0 16,-2-3-4-16,2 0-1 15,3-7-10-15,3-6 0 16,0-7-1-16,4-8 0 16,3-7-1-16,0-4-15 15,2-4-14-15,1-2-21 16,1-11-23-16,-3-2-26 15,-2-2 29-15,-1-3 36 16,-4 1 21-16,-1 0 12 16,-3 1 2-16,-1 2 5 0,-2 5 10 15,-2 4 41-15,-2 4 15 16,0 3-20-16,-2 0-18 15,0 0-18-15,0 11 40 16,2 5-4-16,-1 2-29 16,1 2-11-16,-2-2-4 15,0-2-7-15,0-4 0 16,0-2-11-16,0-4-61 15,-9-4-92-15,2-2-81 0</inkml:trace>
  <inkml:trace contextRef="#ctx0" brushRef="#br0" timeOffset="83770.7915">17885 9281 887 0,'0'0'208'0,"0"0"-117"15,0 0-72-15,0 0-10 16,0 0-9-16,0 0-55 15,0 0-111-15,75 16-116 0</inkml:trace>
  <inkml:trace contextRef="#ctx0" brushRef="#br0" timeOffset="84137.8125">18140 9302 689 0,'0'0'222'16,"0"0"-63"-16,0 0 0 0,0 0-2 15,0 0-19-15,0 0-45 16,0 0-48-16,-36 18-11 15,26-4-15-15,1 1-6 16,6-1-13-16,3-2 1 16,0 0 0-16,0-1-1 15,8-3-1-15,6-1-8 16,3-1-3-16,5-3-2 15,2 1-7-15,3-4-2 16,-5 0 3-16,1 0 13 16,-4 0 7-16,-7 2 0 15,-6-1-1-15,-3 2 1 16,-3 3 1-16,0 3 33 0,-7 5 30 15,-6 4-32 1,-3 4-9-16,0 1-14 0,-1-3-8 16,5-1-1-1,3-4-70-15,5-8-70 0,4-2-138 16,0-5-338-16</inkml:trace>
  <inkml:trace contextRef="#ctx0" brushRef="#br0" timeOffset="86509.9481">15084 11149 827 0,'0'0'167'15,"0"0"-63"1,0 0 0-16,0 0-30 0,0 0 3 16,0 0 4-16,0 0-23 15,5 0-13-15,3 0 15 16,2 0 1-16,-1 0-28 15,0 0-8-15,4 1-3 16,-1 2 6-16,3 0-15 16,3-1-12-16,4 4 8 15,1-6-9-15,5 3 1 16,2-1 6-16,1-1-7 15,2-1 1-15,3 0-1 16,0 0 0-16,0 0 0 16,2 0-1-16,4 0 1 0,-3 0 0 15,1 0-7-15,-2-1 6 16,0-1-6-16,-2 2-6 15,-2 0 2-15,1 0 1 16,-2 0 3-16,1 0-8 16,-1 0 1-16,1 0 5 15,-1 0 9-15,2 0 0 16,-2 0 0-16,2 0 0 15,-3 0-7-15,0 0 6 16,-2 0-7-16,1 0 6 16,0 0 1-16,1 0-14 15,2 3-5-15,-1-3 10 16,1 2-2-16,1-2-5 0,1 0-5 15,2 0 6 1,1 0-2-16,0 0 10 0,2 0 0 16,-2 0-8-16,-1 0 3 15,-1 0 5-15,0 0-8 16,2 1 10-16,-3 0-6 15,1 1-14-15,0-2 10 16,5 0-25-16,0 3 12 16,1-3 18-16,0 0-1 15,1 0 11-15,-1 0-6 16,-3 0 6-16,1 0 1 15,-1 0-1-15,-2 1 1 16,0 0-9-16,1-1 7 16,1 0-15-16,-1 0 0 15,-2 0-24-15,0 0 34 0,1 0 6 16,-3 0 1-16,1 0 1 15,-3 0-1-15,1 0 2 16,-1 0-2-16,2 0 1 16,-1 0-1-16,-1 0 0 15,1 0-1-15,2 0 1 16,-4 0-1-16,1 0 0 15,0 0 1-15,-1 0 1 16,-1 0-1-16,-1 3 1 16,1 0 0-16,2-1 5 15,-2-2-6-15,4 0-1 16,-1 0 1-16,0 0-6 15,4 0 6-15,0 0 0 16,-2-3 0-16,1 0 0 16,1 1 0-16,2 0 1 0,-1-1 6 15,3 0-5-15,1-1 7 16,0-1-1-16,-1 3 10 15,-1-2 18-15,-2 2-19 16,0 0 28-16,0 1-14 16,-2 1-11-16,1-1-1 15,-3 1-10-15,3-2 1 16,-1 1-9-16,-1-2 5 15,1 1 1-15,0-1-7 16,2-1 6-16,0 0 3 16,-2 1-9-16,1-1 1 15,-2 1 0-15,-2-1 0 0,-1 2 9 16,-2 0-4-16,-1 1 3 15,0 1 36-15,-2 0-29 16,2 0-6-16,-2 0-8 16,2 0 15-16,-2 0 4 15,2 0-14-15,-2 0-7 16,2 0 1-16,-1 0 6 15,-3 0 27-15,0 0-23 16,-5 0-10-16,0-3 0 16,-2-1-1-16,-4 0 1 15,1 0-1-15,-1 2 0 16,-3 1 1-16,2-1 0 15,-2 2-1-15,-1 0 1 16,0 0 0-16,-2 0-1 16,3 0 1-16,-5 0-1 0,2 0 7 15,-1 0 21-15,0 0 7 16,0 0-3-16,-3 0-11 15,1 0-10-15,-2 0 1 16,0 0-5-16,-1 0-1 16,-1 0-4-16,-1 0 4 15,-1 0 8-15,2 0 4 16,-1 0 5-16,1 0 4 15,-1 0-10-15,1 0-4 16,-2 0-4-16,0 0-3 16,1 0 0-16,-1 0 1 15,0 0-5-15,0 0 8 16,0 0-3-16,0 0-5 0,0-1-2 15,0-5-28 1,-7 0-112-16,-2 0-237 0</inkml:trace>
  <inkml:trace contextRef="#ctx0" brushRef="#br0" timeOffset="87508.0052">17342 9368 929 0,'0'0'306'0,"0"0"-193"16,0 0-81-16,0 0 25 15,100 0 17-15,-51 0-38 16,8 3-26-16,4 1-10 15,2 2 0-15,-4 1-1 16,-6 0 1-16,-12 1-11 16,-14-1-7-16,-13 1-9 15,-14 0-8-15,-3 1 35 16,-26 3 6-16,-13 4 24 15,-22 6-2-15,-27 8 14 16,5 0 15-16,5-1 5 16,17-3-9-16,25-9 8 0,8-3-11 15,7-2-24-15,23-6-10 16,5-4-15-16,42-2 23 15,29-2-8-15,29-15-16 16,7-4-17-16,-4 0-52 16,-23 3-39-16,-23 9-11 15,-15 1 17-15,-7 3 66 16,-2 0 28-16,-7 2-5 15,-8 1 12-15,-19 2 1 16,-3 0 32-16,-26 0 30 16,-13 7-5-16,-9 4-2 15,-4 1-15-15,0 2-40 0,3 0-2 16,4 1-95-1,13-2-130-15,13-6-483 0</inkml:trace>
  <inkml:trace contextRef="#ctx0" brushRef="#br0" timeOffset="116460.6612">26074 11828 730 0,'0'0'205'16,"0"0"-117"-16,0 0-43 16,0 0-29-16,0 0 155 15,0 0-91-15,2-2-51 16,-1 2-6-16,-1 0 9 15,0 0 27-15,0 0 18 16,0 0-5-16,0 0-13 16,0 0-10-16,0 0-13 15,0 0 1-15,0 0-2 16,0 0-2-16,0 0-6 15,0 0-5-15,0 0 4 16,0 0-1-16,0 0 1 16,0 0-5-16,0 0-11 0,0 0-9 15,0 0-1-15,0 0 0 16,8 0-15-16,5 0 10 15,7 0 5-15,6 0 8 16,6-3-7-16,4 2 1 16,2-2-2-16,4 1-2 15,-3 0-4-15,-2 1-1 16,-1-1-9-16,-6 0 2 15,-5-1-8-15,-6 0 3 16,-5-2 18-16,-2 3-7 16,-5-1 8-16,-2 0 1 15,-2 2-1-15,-2-1 3 16,1 2 6-16,-2 0-9 0,0 0 0 15,0 0-1 1,0 0-32-16,0 0-48 0,0 0-15 16,-17 0-57-16,0 0-97 15,-3 0-66-15</inkml:trace>
  <inkml:trace contextRef="#ctx0" brushRef="#br0" timeOffset="117174.7021">26174 11675 725 0,'0'0'204'0,"0"0"-87"16,0 0-36-16,0 0 1 15,0 0 12-15,0 0-37 16,0 0-31-16,0-1-19 0,0 1 3 15,0 0 11 1,-1 0-11-16,-11 1 10 0,-3 9 0 16,-6 1-11-16,-4 4-8 15,-1-1 8-15,1 2-9 16,1-4 12-16,6 0-11 15,5-1 6-15,5 0-6 16,5-6-1-16,3 1 0 16,0-2-1-16,2-1 1 15,8 2-1-15,5-1 0 16,2-1 1-16,0 3 5 15,1 1 2-15,2 0-7 16,-4 2 0-16,0 1 0 16,-5-2 0-16,-1 1-1 15,-5-2-8-15,-4 0 8 0,-1-1 0 16,0-2-1-16,0-2 2 15,0 0 1-15,0-2 13 16,0 0 2-16,0 0 13 16,0-2 6-16,0-7-17 15,0-5-17-15,0-1 9 16,-1 0-4-16,1-1 6 15,0 3 1-15,0 3-10 16,0 1-2-16,0 5-1 16,0 1-10-16,0 2-18 15,0 1-65-15,0 0-132 16,1 0-115-16</inkml:trace>
  <inkml:trace contextRef="#ctx0" brushRef="#br0" timeOffset="128351.3413">27218 11192 1243 0,'0'0'222'0,"0"0"-166"15,0 0-55-15,0 0 54 16,0 0-25-16,0 0 34 0,0 0-43 16,0 0 1-16,0 0 2 15,0 0 13 1,0 0-3-16,0 0 4 0,0 5-27 15,0 5-3-15,0 5-1 16,0 6-6-16,0 5 13 16,0 3-14-16,-6 2 7 15,-4-1-7-15,-3 0 6 16,-4-2 8-16,1-4 5 15,-3-1 11-15,2-5-14 16,1-6 16-16,5-2-19 16,1-5 16-16,5-3-20 15,2-2 16-15,0 0-9 16,3 0-4-16,-1 0 7 15,1 0-18-15,0 0 8 0,0 0-3 16,0 0 15-16,0 0-21 16,12 0-13-16,9 0 0 15,7 3 13-15,5-1-1 16,1-1-17-16,2-1-6 15,-1-3-20-15,-2-12 5 16,-3-8-10-16,-6-4 7 16,-4-1 12-16,-8 1 30 15,-5 4 0-15,-7 1 0 16,0 4 9-16,0 4 10 15,-6 4-10-15,0 4-9 16,-3 3-18-16,-4 3-100 16,2 0-155-16,2 3-254 0</inkml:trace>
  <inkml:trace contextRef="#ctx0" brushRef="#br0" timeOffset="129635.4148">27656 11335 188 0,'0'0'684'15,"0"0"-340"-15,0 0-186 16,0 0-55-16,0 0 13 16,0 0-12-16,0 0-23 15,-9 0-38-15,9 0-5 16,0 0-21-16,0 0 20 15,0 2-2-15,0-2-11 16,4 0-24-16,5 0 0 16,7 1 1-16,3-1 0 15,1 0 9-15,1 0-9 16,-3 0-1-16,-2 0-1 15,-5 0 1-15,-2 0-1 0,-3 0-11 16,-5 0 0-16,1 0-20 16,-2 0-31-16,0 0-28 15,0 0-35-15,0-1-40 16,0-1-98-16,-6-1-124 0</inkml:trace>
  <inkml:trace contextRef="#ctx0" brushRef="#br0" timeOffset="129892.4295">27641 11409 401 0,'0'0'685'16,"0"0"-471"-16,0 0-124 0,0 0-17 15,0 0-21-15,0 0 6 16,0 0 2-16,45 2-18 16,-25-2-21-16,1 0-14 15,2 3-6-15,-4-3 4 16,-4 0-5-16,0 0-48 15,-3 0-77-15,-5 0-138 16,1 0-107-16</inkml:trace>
  <inkml:trace contextRef="#ctx0" brushRef="#br0" timeOffset="130572.4684">28250 11238 388 0,'0'0'706'15,"0"0"-457"-15,0 0-96 16,0 0-19-16,0 0 0 15,0 0-16-15,0 0-40 16,-2-6-11-16,2 6-13 0,0 0-9 16,0 0-7-16,0 0-13 15,0 0-13-15,0 3-3 16,0 10 1-16,0 5 30 15,0 6 1-15,0 3-2 16,-1 2-27-16,-2 0 4 16,1-3-8-16,1-3-7 15,-1-3 7-15,2-4-8 16,0-5 1-16,0-4-1 15,0-2 1-15,0-3 0 16,0-1 4-16,0-1-5 16,0 0-13-16,0 0-32 15,0 0-45-15,0 0-49 16,0-13-104-16,2 2-152 15,-2 0-135-15</inkml:trace>
  <inkml:trace contextRef="#ctx0" brushRef="#br0" timeOffset="130777.4801">28130 11393 185 0,'0'0'831'0,"0"0"-492"16,0 0-184-16,0 0-18 15,0 0-51-15,0 0 5 16,0 0-21-16,73-10-17 15,-46 8-30-15,-3 2-18 16,-2 0-5-16,-4 0-72 16,-3 0-120-16,-3 0-90 0,-5 0-259 15</inkml:trace>
  <inkml:trace contextRef="#ctx0" brushRef="#br0" timeOffset="131017.4938">28502 11183 829 0,'0'0'596'0,"0"0"-491"15,0 0-38-15,0 0 35 16,0 0 33-16,0 0-67 15,0 0-43-15,61 96-15 0,-54-71-10 16,-5-1-26-16,-2-3-63 16,-9 2-79-16,-6-6-98 15,-3-8-240-15</inkml:trace>
  <inkml:trace contextRef="#ctx0" brushRef="#br0" timeOffset="131527.523">28048 11218 603 0,'0'0'667'0,"0"0"-542"15,0 0-64-15,0 0 13 0,0 0-31 16,0 0 7-16,0 0 8 15,-41 34 25-15,34-16-1 16,1 6-7-16,5 1-18 16,1 4-14-16,0-1-23 15,0-3-14-15,0-1-6 16,7-5 0-16,0-3-47 15,7-7-94-15,-3-5-121 16,0-4-294-16</inkml:trace>
  <inkml:trace contextRef="#ctx0" brushRef="#br0" timeOffset="132031.5518">28742 11204 620 0,'0'0'802'0,"0"0"-571"16,0 0-145-16,0 0 3 15,0 0-22-15,0 0-5 16,0 0 0-16,33 54-29 15,-23-31-15-15,-1 3-2 16,-3-4-7-16,0-2 30 16,0-4-15-16,-3-5-8 15,-2-2 11-15,1-5-26 16,-1-2 10-16,-1-2 8 15,2 0 1-15,-2 0 10 16,0-2 22-16,1-8-5 16,-1-5-29-16,0-3-8 15,0-3 4-15,0 0-13 16,0-2-1-16,0 2 0 15,-4 2-16-15,-1 0-20 0,1 5-27 16,1 4-47-16,0 5-67 16,3 5-116-16,0 0-226 15,0 0-429-15</inkml:trace>
  <inkml:trace contextRef="#ctx0" brushRef="#br0" timeOffset="132390.5724">28955 11268 859 0,'0'0'536'16,"0"0"-459"-16,0 0 15 0,0 0 18 15,0 0-50 1,87 1-42-16,-65-4-18 0,-4-1-11 15,-2-3-20-15,-7 0 11 16,-4 0 12-16,-2-2 8 16,-3-1 10-16,0 0 6 15,0 1-1-15,-5-1 2 16,-2 3 8-16,-4 4-9 15,-3 3-1-15,-2 0 10 16,-1 7 0-16,-1 11 23 16,1 3-13-16,7 3 3 15,3 1-20-15,7-5-11 16,0 0-7-16,13-3-4 15,8-3-36-15,14-4-57 0,-3-4-110 16,-2-5-298-16</inkml:trace>
  <inkml:trace contextRef="#ctx0" brushRef="#br0" timeOffset="141206.0766">29555 11310 567 0,'0'0'557'0,"0"0"-437"15,0 0-34-15,0 0 20 16,0 0 13-16,0 0-4 16,-6-5-29-16,6 5-10 15,0 0-9-15,-1 0-5 16,1 0-3-16,0 0 2 15,0 0-8-15,0 0-6 16,0 0-9-16,0 0-2 16,0 0 2-16,0 0 8 0,0 0-28 15,1 0-14-15,12 0-4 16,4 0 0-16,8 0 0 15,5 0 0-15,1 0-7 16,-1 2-18-16,-1-2-6 16,-7 0 1-16,-4 0-17 15,-6 0-8-15,-5 0 2 16,-5 0-9-16,-2 0-11 15,0 0-48-15,-14 0-78 16,-4 4-58-16,-1-1-104 0</inkml:trace>
  <inkml:trace contextRef="#ctx0" brushRef="#br0" timeOffset="141402.0878">29579 11391 65 0,'0'0'1043'16,"0"0"-759"-16,0 0-204 15,0 0-22-15,0 0 53 16,0 0-22-16,0 0-59 16,86 3-30-16,-62-3-10 15,5 0-93-15,-6 0-104 16,-6 0-141-16</inkml:trace>
  <inkml:trace contextRef="#ctx0" brushRef="#br0" timeOffset="141688.1041">29713 11205 606 0,'0'0'387'16,"0"0"-148"-16,0 0-183 15,0 0-37-15,0 0 4 16,0 0-1-16,96 7-10 16,-70 2-11-16,0-1 0 15,-7 1-1-15,-3-1 0 16,-5-1 0-16,-3 0-1 15,-7-1-8-15,-1 1-14 16,0-1-51-16,-7 1-38 0,-6-3-45 16,0-1-645-16</inkml:trace>
  <inkml:trace contextRef="#ctx0" brushRef="#br0" timeOffset="142408.1453">30238 11285 355 0,'0'0'752'0,"0"0"-503"15,0 0-185-15,0 0-45 16,0 0 28-1,0 0-10-15,0 0-15 0,-82-15-13 16,67 18-3-16,0 9 8 16,5-1 12-16,4 3-2 15,3 1 12-15,3 1-7 16,0-1-10-16,0-2-19 15,6-3-5-15,1-3-7 16,3-2 1-16,0-5-7 16,-3 0 18-16,2 0-8 15,-1-13 0-15,0-4 6 16,-1-5-8-16,-1-2-3 15,-3-1-3-15,0-1 3 16,-2-2 13-16,-1 3 0 0,0 1 8 16,0 1-8-16,0 5 2 15,0 4 37-15,0 5 25 16,-1 7-21-16,-1 2-32 15,1 0-11-15,-1 0-13 16,-1 14 6-16,2 5 7 16,-1 6 9-16,2 3 1 15,0 1-4-15,2 1 8 16,8-3-12-16,5-5-1 15,0-2-1-15,3-6-8 16,-3-5-18-16,3-5-22 16,-1-4-12-16,0 0-3 15,1-4-4-15,-3-10 16 0,1-5-8 16,-4 1 10-1,-1-2 30-15,-1 5 17 0,-4 1 2 16,-2 5 14-16,-2 3 45 16,-1 5 10-16,-1 1-14 15,0 0-3-15,0 0-7 16,0 0-21-16,2 7-14 15,-2 4 28-15,0 2-24 16,0-1-14-16,0-1-11 16,0-2-67-16,-3-3-93 15,-6-2-113-15,-3-4-370 0</inkml:trace>
  <inkml:trace contextRef="#ctx0" brushRef="#br0" timeOffset="142574.1548">30356 11143 409 0,'0'0'800'15,"0"0"-560"-15,0 0-173 16,0 0 4-16,0 0-15 16,0 0-56-16,0 0-13 15,8 15-79-15,-2-3-191 16,1-2-295-16</inkml:trace>
  <inkml:trace contextRef="#ctx0" brushRef="#br0" timeOffset="142958.1768">30607 11160 633 0,'0'0'503'0,"0"0"-287"16,0 0-131-16,0 0 18 15,0 0-10-15,0 0-50 16,0 0-29-16,-81 36-8 15,72-22-6-15,3-2-1 16,5-2-12-16,1-1 0 16,0-2 11-16,9-2-6 15,4 0 7-15,2-3 0 16,0 2-1-16,3-3-4 15,-4-1 6-15,-3 0 0 16,-5 1 1-16,-3-1-1 16,-3 0 0-16,0 2 10 0,0 0 16 15,-3 4 17-15,-9 1 15 16,-3 3-20-16,2 0-20 15,0-2-17-15,4-1-1 16,4-3-21-16,3-1-61 16,2-2-57-16,7-1-81 15,9-2-66-15,2-7-709 0</inkml:trace>
  <inkml:trace contextRef="#ctx0" brushRef="#br0" timeOffset="143370.2004">30805 11158 400 0,'0'0'570'0,"0"0"-363"0,0 0-136 16,0 0 14-16,0 0-11 15,0 0-32-15,0 0-21 16,-55 8 0-16,43 0 0 15,3 4 15-15,1-2-7 16,3-1-8-16,2 1-1 16,3-2-3-16,0-1-11 15,0 1-6-15,4-3 0 16,6 1 0-16,1 0 1 15,1-3 0-15,0 4-1 16,-2-2 0-16,1 3 0 16,-7-1-1-16,-1 0-1 15,-3 0-5-15,0 4 7 0,-4-2 10 16,-8 3 22-1,-2-2-10-15,1 0 2 0,1-2-5 16,3-2-13-16,4-2-6 16,1-1-1-16,4-3 0 15,0 0-44-15,0 0-62 16,12 0-11-16,3-7-103 15,3-3-57-15</inkml:trace>
  <inkml:trace contextRef="#ctx0" brushRef="#br0" timeOffset="143574.212">30968 11266 578 0,'0'0'495'0,"0"0"-182"16,0 0-182-16,0 0 16 15,0 0 3-15,0 0-53 16,0 0-30-16,0 17-32 15,0-6-21-15,0 2-14 16,-4-1-33-16,1 1-91 16,-7-3-95-16,1-1-148 15,1-6-492-15</inkml:trace>
  <inkml:trace contextRef="#ctx0" brushRef="#br0" timeOffset="143731.221">30934 11133 856 0,'0'0'596'0,"0"0"-487"0,0 0-26 16,0 0-32-16,0 0-51 16,0 0-53-16,0 0-120 15,41 31-196-15</inkml:trace>
  <inkml:trace contextRef="#ctx0" brushRef="#br0" timeOffset="144007.2368">31133 11236 386 0,'0'0'816'0,"0"0"-590"0,0 0-37 15,0 0-39-15,0 0-31 16,0 93-71-16,0-67-23 15,0 0-19-15,5-2-6 16,-1-1 0-16,0-4-18 16,-3-5-25-16,-1-4-4 15,0-6-29-15,0-1-36 16,0-3-19-16,0 0-7 15,0-10-103-15,0-1-98 0</inkml:trace>
  <inkml:trace contextRef="#ctx0" brushRef="#br0" timeOffset="144249.2506">31162 11253 373 0,'0'0'257'15,"0"0"-65"-15,0 0-24 0,23-72-25 16,-12 61-23-16,0 3-43 16,2 3-32-16,0 2-21 15,2 3-3-15,-1 0-15 16,0 0-6-16,-3 10 0 15,-3 0 0-15,-4 6 17 16,-4-1 24-16,0 2 22 16,-4 2 21-16,-13-4-8 15,-5 1-37-15,-1-3-17 16,1-2-22-16,6-3-28 15,2-2-76-15,14-6-80 0,0 0-112 16,11 0-257-16</inkml:trace>
  <inkml:trace contextRef="#ctx0" brushRef="#br0" timeOffset="144668.2746">31444 11215 689 0,'0'0'530'15,"0"0"-404"-15,0 0-4 16,0 0-5-16,0 0-57 15,0 0-37-15,0 0-12 16,-57 15-11-16,47-4-1 16,-1-3 1-16,5 1-1 15,5-1-1-15,1 1-5 16,0-3-22-16,0-1-9 0,6-1 10 15,7-2 4-15,-1-2-11 16,3 0-18-16,-2-2 4 16,1-5 14-16,-4-1 22 15,-1-2 13-15,-3 3 12 16,0 1 12-16,-3 2 24 15,-1 2 5-15,-2 2-7 16,0 0-23-16,0 0-23 16,0 0 0-16,0 4-8 15,0 10 7-15,0 2 1 16,1 3 0-16,2 3-16 15,3-1-32-15,5-1-48 16,2-4-37-16,1-5-5 16,0-6 6-16,0-5 24 15,-4 0 21-15,-2-11-149 0</inkml:trace>
  <inkml:trace contextRef="#ctx0" brushRef="#br0" timeOffset="144890.2873">31662 11011 130 0,'0'0'260'0,"0"0"-31"16,0 0 34-16,0 0-65 15,0 0-29-15,0 0-44 16,0 0-63-16,0-20 59 16,-6 47-40-16,1 5-21 15,0 6-16-15,4 2-28 16,1 1-15-16,0-3-1 0,0-3-47 15,0-5-45-15,0-4-65 16,0-7-114-16,0-10-79 16</inkml:trace>
  <inkml:trace contextRef="#ctx0" brushRef="#br0" timeOffset="145083.2983">31711 11198 423 0,'0'0'705'0,"0"0"-498"15,0 0-29-15,0 0 44 16,0 0-29-16,0 0-76 15,0 0-42-15,81 19-34 16,-70-4-29-16,-5 1-12 16,-4 0-2-16,-2 0-32 15,0-2-38-15,-8-1-70 0,-11-5-64 16,4-4-127-16,2-2-449 15</inkml:trace>
  <inkml:trace contextRef="#ctx0" brushRef="#br0" timeOffset="145750.3365">32045 11164 605 0,'0'0'644'0,"0"0"-459"16,0 0-64-16,0 0-41 15,0 0-28-15,0 0-25 16,10 78-17-16,-8-74-10 15,-2-1 0-15,0-3-1 16,0 0-1-16,0 0 2 16,0-3 10-16,3-8-9 15,0-5 8-15,3 0 11 16,3-6 21-16,0-1-9 0,1 1 1 15,-2 4 27-15,-1 4 7 16,-2 7 36-16,-4 3-18 16,1 4-35-16,-1 0-20 15,1 0-25-15,2 10-4 16,2 5 17-16,4 2-17 15,4 1 10-15,4 1-11 16,1-5 0-16,4-3-9 16,0-4-22-16,1-4-14 15,-1-3 5-15,2 0-7 16,0-10-27-16,-1-7 13 15,-3-3 5-15,-1-3 34 0,-6 0-9 16,-6 0 31 0,-4 5 14-16,-4 5 52 0,0 7 5 15,-12 6-32-15,-8 0-6 16,-4 10 4-16,-3 9-10 15,3 1-17-15,3 2-10 16,6 0-7-16,15 5-138 16,0-7-143-16,3-4-287 0</inkml:trace>
  <inkml:trace contextRef="#ctx0" brushRef="#br0" timeOffset="145907.3455">32692 11091 1397 0,'0'0'285'0,"0"0"-217"0,0 0-65 15,0 0-3-15,0 0-182 16,-101 42-458-16</inkml:trace>
  <inkml:trace contextRef="#ctx0" brushRef="#br0" timeOffset="147956.4627">27326 11790 499 0,'0'0'216'16,"0"0"4"-16,0 0-125 15,0 0-24-15,0 0 6 0,0 0 15 16,0 0-12-16,0 0 3 15,0 0 4-15,0 0 10 16,0 0 19-16,0 0-5 16,0 0-6-16,0 0-10 15,0 0-20-15,0 0-16 16,0 0-19-16,0 0-16 15,0 0-13-15,2 0-10 16,6 7-1-16,4 4 1 16,1 4 0-16,0 3 1 15,-1 1-2-15,-2 0 1 16,-6-1-1-16,-4 0-1 0,0-1 0 15,-10 0-5-15,-9 0-1 16,-5-1 6 0,-1-2-7-16,2-3-4 0,5-4-4 15,5-2 3-15,7-3 12 16,4-1 0-16,2-1 0 15,0 0 0-15,12 0-18 16,5 0 10-16,5-3 8 16,2-4 0-16,0 0-9 15,1 0 4-15,-3-1 5 16,1 0 0-16,-7-2-11 15,2-2-1-15,-3-2-7 16,1-4 0-16,-3-1 12 16,0-3-6-16,-3-1 4 15,-2 2 9-15,0 1 0 0,-1 4 1 16,-3 3 1-16,1 1 9 15,-1 5 1-15,-1 3-11 16,2 3 0-16,-2-1-8 16,2 1-9-16,1 1-77 15,7 0-115-15,-2 0-76 16,0 0-323-16</inkml:trace>
  <inkml:trace contextRef="#ctx0" brushRef="#br0" timeOffset="148264.4803">27832 11817 725 0,'0'0'869'16,"0"0"-678"-16,0 0-4 15,0 0-48-15,0 0-86 16,0 0-38-16,0 0-15 16,82 0-29-16,-55 0-96 15,1 0-109-15,-6 0-74 16,-8 0-268-16</inkml:trace>
  <inkml:trace contextRef="#ctx0" brushRef="#br0" timeOffset="148444.4906">27872 11936 690 0,'0'0'585'16,"0"0"-354"-16,0 0-139 16,0 0 59-16,0 0-3 15,0 0-70-15,80 10-73 16,-50-10-5-16,12-6-148 15,-9-4-161-15,-8 1-360 0</inkml:trace>
  <inkml:trace contextRef="#ctx0" brushRef="#br0" timeOffset="148712.5059">28263 11869 462 0,'0'0'1297'0,"0"0"-1040"16,0 0-122-16,0 0 45 15,0 0-106-15,0 0-38 16,0 0-36-16,54 13-9 15,-29-13-39-15,2 0-50 16,-2 0-58-16,4-2-108 0,-7-7-214 16,-9 2-822-16</inkml:trace>
  <inkml:trace contextRef="#ctx0" brushRef="#br0" timeOffset="148989.5218">28606 11748 383 0,'0'0'1192'0,"0"0"-957"15,0 0-84-15,0 0-34 0,0 0-70 16,0 0-29-16,0 0-18 16,24 59-24-16,-20-37-70 15,-1 0-68-15,-3 6-57 16,0-8-97-16,-10-4-277 0</inkml:trace>
  <inkml:trace contextRef="#ctx0" brushRef="#br0" timeOffset="149211.5345">28196 11751 651 0,'0'0'696'16,"0"0"-560"-16,0 0-59 16,-66 75-7-16,53-47-32 15,5 2-38-15,8 7-78 16,2-9-122-16,13-7-155 0</inkml:trace>
  <inkml:trace contextRef="#ctx0" brushRef="#br0" timeOffset="149631.5585">28757 11787 725 0,'0'0'937'0,"0"0"-672"15,0 0-112-15,0 0-2 16,0 0-54-16,0 0-60 15,0 0-20-15,21 23-4 0,-13-7-13 16,0 4 2 0,1 1-1-16,0-2 6 0,0-2-6 15,-3-5-1-15,0-5 1 16,-1-3 1-16,-2-2-1 15,-1-2 11-15,1 0 6 16,-1-12-7-16,1-5-11 16,-2-2-12-16,-1-4-1 15,0 1-14-15,0-1-22 16,0 2-32-16,0 4-20 15,0 4-57-15,-4 9-85 16,-1 4-99-16,1 0-238 0</inkml:trace>
  <inkml:trace contextRef="#ctx0" brushRef="#br0" timeOffset="149940.5762">28985 11819 1031 0,'0'0'340'0,"0"0"-180"16,0 0 9-16,0 0-19 15,0 0-79-15,0 0-52 16,94 28-19-16,-78-28-31 16,-2 0-35-16,-1-6 6 15,-5-3-11-15,-4-2 49 16,-2-2-12-16,-2 3 34 15,0 0 3-15,-2 6 26 16,-8 2 30-16,-2 2-18 16,-2 2 4-16,1 11 3 0,4 4-8 15,3-1-5-15,6 3-35 16,0-2-13-16,2-1-85 15,23-4-50-15,-4-3-73 16,1-5-306-16</inkml:trace>
  <inkml:trace contextRef="#ctx0" brushRef="#br0" timeOffset="173134.9028">25025 12089 448 0,'0'0'248'15,"0"0"-78"-15,0 0-83 16,0 0-32-16,0 0-16 15,0 7-3-15,0-7 2 16,-1 0 2-16,-2 1-1 16,0-1-8-16,2 0-4 15,-2 0 21-15,0 0 10 16,0 0-6-16,1 0-8 15,2 0-19-15,-2 0-4 16,2 0 0-16,-1 0-10 16,1 0-3-16,0 0-8 0,0 0 7 15,0 0-5-15,0 0-1 16,0 0 12-16,0 0 9 15,0 0 4-15,0 0-2 16,0 0-2-16,0 0-5 16,0 0-5-16,0 0-12 15,0 0 1-15,0 1-1 16,0 4 0-16,0 3 7 15,5 2 12-15,2 1-13 16,3 1-5-16,-1-2 0 16,2 1 0-16,-1-3-1 15,-1-1 0-15,2-1-6 16,-4-2-6-16,3 0 11 0,0-2 0 15,-1-1-4 1,1 1 5-16,-1-2 0 0,1 0 0 16,1 0 0-16,-1 0-1 15,-1-2-7-15,3-4 7 16,-3 1-1-16,2-2-4 15,-1 0 5-15,-1 1-6 16,-2 1 6-16,1 1 0 16,-1-1 0-16,1 1 1 15,-1 0-1-15,2-2 1 16,1 0-1-16,0-1 1 15,-3 2 0-15,3 0 1 16,-2 1-1-16,-1 2 1 16,1-2-1-16,1 3 0 15,-2 0-1-15,-1 1 1 0,0 0-1 16,1 0 0-16,-2 0 1 15,-1 0 9-15,3 4 17 16,0 7 15-16,2 3-12 16,0 1-14-16,0-1-13 15,0-2 1-15,3 0 3 16,-3-6-4-16,-2 0-2 15,3-3 0-15,-1-3 0 16,2 0 1-16,4 0 4 16,0-10-5-16,3-2-1 15,-2-2-11-15,4-1-1 16,-3 1 12-16,0 4-8 0,-1 2 9 15,-2 3 0 1,-1 4 0-16,1 1-1 0,-1 0 1 16,2 3 0-16,1 5 3 15,2 2-2-15,0-1-2 16,0-2-19-16,-3-4-128 15,-6-3-237-15</inkml:trace>
  <inkml:trace contextRef="#ctx0" brushRef="#br0" timeOffset="197934.3212">19076 13954 1069 0,'0'0'219'16,"0"0"-126"-16,0 0-41 16,0 0 29-16,0 0 22 0,0 0-27 15,-77-7-12-15,71 6-2 16,3 1-18-1,2 0 13-15,1 0-4 0,0-1-3 16,0 1-10-16,0-2-15 16,12 0-16-16,10 0 3 15,9-3-12-15,7 3 1 16,5-1 0-16,3 1 0 15,-2 2 1-15,-1 0-2 16,-6 0-16-16,-5 0-15 16,-9 0-16-16,-6 0 9 15,-8 0-9-15,-5 0 9 16,-4 0 4-16,0 0 9 15,-8 0-52-15,-9 0-70 0,-10-1-60 16,3-6-116 0,8-3-322-16</inkml:trace>
  <inkml:trace contextRef="#ctx0" brushRef="#br0" timeOffset="198326.3437">19235 13810 1101 0,'0'0'230'0,"0"0"-109"16,0 0-81-16,0 0 8 0,0 0 8 16,0 0-43-16,0 0-3 15,46 9-9-15,-17 2-1 16,1 2 0-16,-1 1-7 15,-2 1 7-15,-3 1-13 16,-7-1 3-16,-4 1 4 16,-9-1-4-16,-4-1 10 15,0 1 6-15,-8-3 19 16,-9 0 33-16,-4-2 0 15,-1-4-4-15,2 0-8 16,4-4-10-16,4-2 11 16,4 0-13-16,5 0-14 15,2 0-19-15,1-2-1 16,0-2-35-16,0 1-26 15,0 2-40-15,3 1-46 0,0 0-96 16,0 0-311-16,-3 0-123 16</inkml:trace>
  <inkml:trace contextRef="#ctx0" brushRef="#br0" timeOffset="201162.5059">19820 5812 1094 0,'0'0'204'0,"0"0"-92"15,0 0-23-15,0 0-11 16,0 0 37-16,0 0-8 15,0 0-44-15,1-40-21 16,-1 40-17-16,-5 0 15 16,-9 0-7-16,-10 0-25 15,-7 5-8-15,-5 10 1 16,-4 5 0-16,1 6-1 15,6-3 0-15,11 1-8 0,7-4 8 16,12-4-7-16,3-2-10 16,8-4 5-16,15-3 12 15,7-2 0-15,6-2 0 16,1-2-19-16,-1 1-9 15,-6 1 2-15,-9-1 1 16,-8 3-1-16,-8 2 5 16,-5 3 3-16,-2 5 18 15,-16 5 29-15,-8 4 8 16,-4 4-3-16,-3 4 2 15,5-2 5-15,5-1-17 16,8-2-15-16,9-7-9 0,6-4-11 16,3-3 10-16,18-3 1 15,6-3 0 1,4-3-18-16,5-2-10 0,0-1-7 15,-6-1 15-15,-7 0-1 16,-9 4 5-16,-9 1-6 16,-5 2-1-16,0 6 23 15,-16 7 59-15,-6 6 18 16,-5 2-34-16,1 4-4 15,1 1-1-15,5-1-14 16,6-2-17-16,10-2-7 16,4-2-8-16,3-7 1 15,16-2-4-15,5-5-24 16,4-4-23-16,0-2-13 15,-3-5-8-15,-3-1-16 0,-9 0 3 16,-8 0 5-16,-5 3-9 16,-6 2-50-16,-28 8-129 15,4 0-140-15,1-1-84 0</inkml:trace>
  <inkml:trace contextRef="#ctx0" brushRef="#br0" timeOffset="203129.6184">19672 5759 649 0,'0'0'412'15,"0"0"-179"-15,0 0-119 16,0 0 15-16,0 0 2 15,0 0-20-15,0 0-30 16,-49-34-34-16,49 32-30 16,0 2-17-16,0 0-9 15,6 0-8-15,9 0 16 16,3 0 1-16,6 0-1 15,7 0 1-15,7 0-7 16,6 0-17-16,11 0 14 0,8-3 3 16,18-5 7-1,20-6 0-15,16-3 0 0,5-1 7 16,-7-1-7-16,-8 4-1 15,-12 2 1-15,4 1 0 16,-1 1 0-16,1 2 0 16,2-1 0-16,-4-2 0 15,0 2-7-15,-1-1 6 16,-4-2 1-16,-1 2 0 15,-1-2 1-15,-4 2 7 16,0 2-8-16,-3-1 0 16,0 0-13-16,-12 0-11 15,-12 3 13-15,-8 1-1 16,-5 0-4-16,11 0 15 15,7 0-10-15,5-1 11 0,-1 1 2 16,-7 0-2-16,-4 1 1 16,-1 1-1-16,-4 1 0 15,-4 0 0-15,-1 0 0 16,-2 2 1-16,1-2-1 15,-2 0 0-15,0 2 2 16,1-1-2-16,0 2 0 16,-2-1 0-16,1 1 0 15,0-2-2-15,-2 2 2 16,2 0 0-16,-2-1 0 15,1 1 0-15,1 0 0 16,-1-2 2-16,3 2-2 16,4 0 0-16,2 0 1 0,4 0-1 15,3 0 1 1,0 0-1-16,2 0 0 0,2 0 0 15,-2 0 0-15,2 2 0 16,-2 1 0-16,-1 0 0 16,1 1-1-16,-1-1 1 15,-1 1 0-15,2-1 2 16,1 0-2-16,0-1 0 15,1 3 1-15,-2-4-1 16,0 1 0-16,-1-2-1 16,-5 0-1-16,-4 0 2 15,-3 0 0-15,-10 0 0 16,-3 0 0-16,-7 0 1 15,-4 0-1-15,-4 0 0 0,0 0-1 16,1 0 1 0,0 0-7-16,2 0 7 0,-1 0 0 15,-4 0 0-15,-3 0 0 16,-5 0 0-16,-2 0-1 15,-3 0 1-15,0 0 0 16,-1 0 0-16,1 0 0 16,3 0 0-16,3 0 0 15,3 0 0-15,5 0-2 16,1 0 2-16,2 0-2 15,2 0 2-15,-3 0 1 16,-3 0-1-16,-2 0 6 16,-4 0-6-16,-4 0 1 15,-4 2 0-15,0 0 1 16,-2-1 5-16,-2 0 1 0,1 4-1 15,1 3 6-15,1 6 41 16,1 9-16-16,2 7 0 16,2 9 3-16,1 9-13 15,-2 6 0-15,2 17 9 16,3 12-15-16,-3 15-11 15,0 4 0-15,-3-6-2 16,1-19-8-16,-2-20 11 16,-2-12-5-16,0-6-6 15,0 7 0-15,0 3 0 16,1 2 0-16,2-9 0 15,-1-7-1-15,-2-9 0 16,-2-8 0-16,-1-8 0 0,2-3 1 16,-2-3 0-1,0-4 8-15,0 0 3 0,0 0 0 16,0 0 7-16,0 0-9 15,0 0-1-15,0 0-8 16,0 0-1-16,1 0 0 16,-1 0-16-16,0-3-6 15,0 1-2-15,0 0-14 16,0-1-8-16,0 2 7 15,0 1 7-15,0-2 0 16,0 1 4-16,0-1 7 16,0 1 12-16,0-2 1 15,0 2-6-15,-4-1-16 16,-16-4-77-16,0 1-136 0,-5 1-288 15</inkml:trace>
  <inkml:trace contextRef="#ctx0" brushRef="#br0" timeOffset="204533.6987">19762 6659 309 0,'0'0'45'16,"0"0"237"-16,0 0-103 15,0 0-46-15,0 0 6 16,0 0-3-16,0 0-11 16,-10-10-18-16,10 10-14 0,0 0-29 15,0 0-25-15,0 0-18 16,3 0-20-16,11 0 21 15,3 0-7-15,8 0-8 16,5-2-5-16,6 2-1 16,7 0-1-16,5 0 1 15,5 0 0-15,7 0 0 16,1 0-1-16,3 0 1 15,4 0-1-15,1 0 0 16,2 0 0-16,2 0 0 16,12 0 0-16,12-6 0 15,-8 0-7-15,-10 0 6 16,-11 2-7-16,-12 1 8 0,8 2-1 15,7-2-6 1,-3 3 6-16,-2 0-13 0,-3 0 13 16,-5 0-15-16,-2 0-3 15,-3 0-4-15,-5 0 2 16,-1 0 11-16,0 0 0 15,2 0 9-15,1 0-2 16,3 0 3-16,0 0-1 16,2 0 0-16,1 0 0 15,-2 0 0-15,2 0-5 16,-1-3 6-16,5 0 1 15,1-1 1-15,2-2 4 16,3 2-6-16,-1 0 0 16,5-1 0-16,-1 4 0 15,-1-2 9-15,3 2-8 0,-2 1 14 16,0-1-15-16,-3-1 0 15,1-1-1-15,-1-1 1 16,0 0-1-16,0-3 1 16,0 0-7-16,0 1 7 15,-2 1 1-15,-1 0-1 16,-1 3 6-16,-1 0-6 15,-1 2 0-15,-2 0-2 16,-1 0 1-16,-3 0-6 16,1 0-5-16,-3 0-26 15,-4 0-53-15,-2 0-44 16,1-7-53-16,-10 0-145 15,-13-2-408-15</inkml:trace>
  <inkml:trace contextRef="#ctx0" brushRef="#br0" timeOffset="210068.0153">22082 14998 35 0,'0'0'241'0,"0"0"-71"16,0 0 35-16,0 0-90 16,0 0-37-16,0 0-11 15,0 0-21-15,-5 2-6 0,5-2-16 16,0 0-16-1,0 0-2-15,0 0 6 16,0 0 1-16,0 0 10 0,0 0-2 16,0 0 0-16,0 0 9 15,0 0-5-15,0 0 18 16,0 0 3-16,0 0-14 15,0 0-6-15,0 0-10 16,0 0-7-16,0 0-6 16,0 0-2-16,0 0 8 15,0 0 0-15,0 0-9 16,0 0 13-16,0 0-5 15,0 0 3-15,0 0 1 16,0 0-2-16,0 0-1 16,0 0-9-16,0 0 7 0,0 0-7 15,0 0-7-15,0 0 7 16,3-2 0-16,3 1 0 15,2 1 1-15,1-2-1 16,0 2 0-16,0-1 1 16,1 1-1-16,-1 0 0 15,0 0 0-15,-1 0-1 16,0 0 1-16,0 0 0 15,-1 0-1-15,3 0 1 16,1 0 0-16,3 0 0 16,0-3-1-16,2 0 1 15,1 1-1-15,-2-1 1 16,2 0-2-16,-2 2 2 15,-1-1-12-15,0 2 6 16,-1 0-1-16,-2 0-4 0,-1 0 9 16,2 0-11-16,-1 0 6 15,2 0 6-15,-1 0 1 16,0 0 0-16,3 0 1 15,-3 0-1-15,1 0 0 16,-1-1 0-16,-1 1 0 16,-1-1 1-16,-1 1-1 15,-3 0 1-15,2 0-1 16,-1 0 0-16,0 0 0 15,2 0 0-15,1 0 1 16,1 0-1-16,1 0 1 16,1 0-1-16,0 0 1 15,1 0 0-15,-2 0 8 0,2-2 2 16,-1 2-11-1,-1 0 8-15,3 0-7 0,-5 0 9 16,3 0-10-16,0 0 13 16,-1 0-12-16,4 0 1 15,-1 0 17-15,1 0-18 16,3 0 9-16,0 0 6 15,0-3-7-15,-2 2-3 16,0 0 8-16,-1 1-12 16,1 0-2-16,-2 0 10 15,0 0-9-15,0 0 0 16,0 0 1-16,-1 0-2 15,0 0 0-15,0 0 1 16,1 0 0-16,-2 0 1 0,-1 0-2 16,1 0-4-16,-2 0 2 15,1 0 3-15,0 1-1 16,0 0 0-16,1-1 0 15,-1 1-1-15,3-1 2 16,0 0 0-16,3 0-1 16,0 0 0-16,0 2 1 15,-2 0-1-15,2 0 0 16,-2 1-1-16,-1-1-8 15,0-1 9-15,-1-1-1 16,1 0-1-16,-1 0 1 16,2 0-5-16,0 0 5 15,-3-4 1-15,4 0-2 0,-4-1 2 16,-1 3 0-1,-3 0-7-15,-1 1 7 0,-1 1-7 16,-4 0-5-16,1 0 1 16,-1 0-2-16,0 0-2 15,-1 0-10-15,-2 0-62 16,0 0-141-16,0-2-621 0</inkml:trace>
  <inkml:trace contextRef="#ctx0" brushRef="#br0" timeOffset="218702.5091">25959 15560 214 0,'0'0'359'0,"0"0"-169"15,0 0-126-15,0 0-31 16,0 0 3-16,0 0 39 16,-26-14-1-16,24 14-2 15,0 0-1-15,1 0 3 0,1 0-16 16,0 0-4-16,0 0-9 15,0 0-13-15,0 0-15 16,0-2-5-16,-2 2-5 16,2 0 13-16,-1 0 2 15,-1 0 0-15,1 0 9 16,1 0 5-16,0 0-3 15,0 0 2-15,4 0-35 16,15-1-10-16,10-2 10 16,11-1 0-16,8 0 12 15,4-3-11-15,1 1-1 16,-2 0-7-16,-2 0-18 15,-3-1 1-15,-3 0 0 0,-4 1-7 16,-8 2 12 0,-7-1-3-16,-9 2 1 0,-5 2 10 15,-7 1 4-15,-1-1 6 16,-2 1 1-16,0-1 9 15,0-1 0-15,0 0-9 16,0 0-25-16,-6 1-24 16,-9 1-54-16,3 0-129 15,-4 0-96-15</inkml:trace>
  <inkml:trace contextRef="#ctx0" brushRef="#br0" timeOffset="221723.6819">25879 15636 316 0,'0'0'258'15,"0"0"-120"-15,0 0-93 0,0 0-33 16,0 0-4-16,0 0 14 16,0 0 21-16,15-11-8 15,-11 9 7-15,4-2 10 16,1 0 7-16,7-4-23 15,2-4-5-15,1-2-7 16,4-3-12-16,-3-3-1 16,0 2 4-16,-1-1-8 15,-4-4-7-15,0 4 0 16,-4-2 0-16,-2 2-10 15,-2 1-8-15,-3 2-1 16,-1 4 6-16,-3 5 3 16,0 4 10-16,0 2-1 15,0 1-7-15,0 0-1 16,0 0 0-16,-1 0 9 0,-4 0 0 15,1 0 0-15,-3 7-1 16,1 2 1-16,-3 5 1 16,-2 3 24-16,-4 4-8 15,2 4 6-15,-5 3-11 16,0 1-11-16,3-1 0 15,-1-1 0-15,1-5 0 16,0-2 0-16,3-3-1 16,0-6 1-16,0-2-1 15,3-5 0-15,0 0 7 16,5-2-6-16,-2-2 5 15,4 0 30-15,2 0 14 16,0 0 5-16,0 0-35 0,0 0-19 16,0 0 6-1,0-2-6-15,0 2 11 0,0-1 7 16,0 1-9-16,0 0-9 15,0 0-1-15,4 0-1 16,4 0-15-16,6 0 15 16,5 0 1-16,5-2 0 15,0-1 0-15,3-3 0 16,-3-2-13-16,-1 0 1 15,-5-1-15-15,0-2-4 16,-6 1 5-16,-3-1 10 16,-5 0 9-16,-2 0 6 15,-2-1 1-15,0-1 1 16,0 2 0-16,-3-3 0 0,-4 0-1 15,4-2 0-15,0 0-1 16,1-2 0-16,2 3-14 16,0 4-6-16,0 1 9 15,0 6 5-15,3 4-2 16,0 0 3-16,-1 1 6 15,2 15 21-15,-1 6 41 16,1 5-11-16,3 4-6 16,-1 1-21-16,2-2-18 15,-2-4-3-15,0-7-2 16,0-4 7-16,-3-6-8 15,0-3 0-15,-1-5 7 16,-2-1-6-16,0 0 17 16,0-1 12-16,0-14-30 15,0-1-1-15,-3-2 1 0,-3-2 0 16,1 4 0-16,-1 2 0 15,0 6-1-15,2 2 1 16,1 4 17-16,2 2-17 16,1 2-39-16,0 21-50 15,0-3-59-15,0 0-265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0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02635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0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9167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0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987621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0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5625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0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39008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0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004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04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53735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04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18579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04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95390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0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04070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E97E3-4DF8-4680-9273-985365FF77A8}" type="datetimeFigureOut">
              <a:rPr lang="en-GB" smtClean="0"/>
              <a:t>0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47398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100208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BE97E3-4DF8-4680-9273-985365FF77A8}" type="datetimeFigureOut">
              <a:rPr lang="en-GB" smtClean="0"/>
              <a:t>0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95C486-B30A-4329-8521-67D2B1D2D3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5160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emf"/><Relationship Id="rId4" Type="http://schemas.openxmlformats.org/officeDocument/2006/relationships/customXml" Target="../ink/ink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emf"/><Relationship Id="rId4" Type="http://schemas.openxmlformats.org/officeDocument/2006/relationships/customXml" Target="../ink/ink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5" Type="http://schemas.openxmlformats.org/officeDocument/2006/relationships/customXml" Target="../ink/ink13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7.png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emf"/><Relationship Id="rId4" Type="http://schemas.openxmlformats.org/officeDocument/2006/relationships/image" Target="../media/image8.wmf"/><Relationship Id="rId9" Type="http://schemas.openxmlformats.org/officeDocument/2006/relationships/customXml" Target="../ink/ink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12.png"/><Relationship Id="rId7" Type="http://schemas.openxmlformats.org/officeDocument/2006/relationships/customXml" Target="../ink/ink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0.wmf"/><Relationship Id="rId10" Type="http://schemas.openxmlformats.org/officeDocument/2006/relationships/image" Target="../media/image15.emf"/><Relationship Id="rId4" Type="http://schemas.openxmlformats.org/officeDocument/2006/relationships/oleObject" Target="../embeddings/oleObject10.bin"/><Relationship Id="rId9" Type="http://schemas.openxmlformats.org/officeDocument/2006/relationships/customXml" Target="../ink/ink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11" Type="http://schemas.openxmlformats.org/officeDocument/2006/relationships/image" Target="../media/image18.emf"/><Relationship Id="rId5" Type="http://schemas.openxmlformats.org/officeDocument/2006/relationships/image" Target="../media/image10.wmf"/><Relationship Id="rId10" Type="http://schemas.openxmlformats.org/officeDocument/2006/relationships/customXml" Target="../ink/ink6.xml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customXml" Target="../ink/ink7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customXml" Target="../ink/ink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customXml" Target="../ink/ink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6939" y="132348"/>
            <a:ext cx="10788208" cy="5690936"/>
          </a:xfrm>
        </p:spPr>
        <p:txBody>
          <a:bodyPr>
            <a:normAutofit fontScale="90000"/>
          </a:bodyPr>
          <a:lstStyle/>
          <a:p>
            <a:r>
              <a:rPr lang="pt-BR" sz="4000" b="1" dirty="0" smtClean="0"/>
              <a:t>M3N10/M4N10/M5N10</a:t>
            </a:r>
            <a:r>
              <a:rPr lang="pt-BR" sz="4000" b="1" dirty="0"/>
              <a:t>: </a:t>
            </a:r>
            <a:r>
              <a:rPr lang="pt-BR" sz="4000" b="1" dirty="0" smtClean="0"/>
              <a:t>2020-2021</a:t>
            </a:r>
            <a:r>
              <a:rPr lang="pt-BR" dirty="0" smtClean="0"/>
              <a:t/>
            </a:r>
            <a:br>
              <a:rPr lang="pt-BR" dirty="0" smtClean="0"/>
            </a:br>
            <a:r>
              <a:rPr lang="pt-BR" b="1" dirty="0" smtClean="0"/>
              <a:t>Computational </a:t>
            </a:r>
            <a:r>
              <a:rPr lang="pt-BR" b="1" dirty="0"/>
              <a:t>Partial </a:t>
            </a:r>
            <a:r>
              <a:rPr lang="pt-BR" b="1" dirty="0" smtClean="0"/>
              <a:t>Differential Equations</a:t>
            </a:r>
            <a:br>
              <a:rPr lang="pt-BR" b="1" dirty="0" smtClean="0"/>
            </a:br>
            <a:r>
              <a:rPr lang="pt-BR" b="1" dirty="0" smtClean="0"/>
              <a:t>(CPDEs : 2020-2021)</a:t>
            </a:r>
            <a:r>
              <a:rPr lang="pt-BR" b="1" dirty="0"/>
              <a:t/>
            </a:r>
            <a:br>
              <a:rPr lang="pt-BR" b="1" dirty="0"/>
            </a:br>
            <a:r>
              <a:rPr lang="en-GB" sz="3100" b="1" dirty="0" smtClean="0"/>
              <a:t/>
            </a:r>
            <a:br>
              <a:rPr lang="en-GB" sz="3100" b="1" dirty="0" smtClean="0"/>
            </a:br>
            <a:r>
              <a:rPr lang="en-GB" sz="3100" b="1" dirty="0" smtClean="0"/>
              <a:t/>
            </a:r>
            <a:br>
              <a:rPr lang="en-GB" sz="3100" b="1" dirty="0" smtClean="0"/>
            </a:br>
            <a:r>
              <a:rPr lang="en-GB" sz="3100" b="1" dirty="0" smtClean="0"/>
              <a:t/>
            </a:r>
            <a:br>
              <a:rPr lang="en-GB" sz="3100" b="1" dirty="0" smtClean="0"/>
            </a:br>
            <a:r>
              <a:rPr lang="en-GB" sz="3100" b="1" dirty="0"/>
              <a:t/>
            </a:r>
            <a:br>
              <a:rPr lang="en-GB" sz="3100" b="1" dirty="0"/>
            </a:br>
            <a:r>
              <a:rPr lang="en-GB" sz="3100" b="1" dirty="0" smtClean="0">
                <a:solidFill>
                  <a:schemeClr val="accent5">
                    <a:lumMod val="75000"/>
                  </a:schemeClr>
                </a:solidFill>
              </a:rPr>
              <a:t>Lecture </a:t>
            </a:r>
            <a:r>
              <a:rPr lang="en-GB" sz="3100" b="1" dirty="0" smtClean="0">
                <a:solidFill>
                  <a:schemeClr val="accent5">
                    <a:lumMod val="75000"/>
                  </a:schemeClr>
                </a:solidFill>
              </a:rPr>
              <a:t>13-14-15-18 </a:t>
            </a:r>
            <a:r>
              <a:rPr lang="en-GB" sz="3100" b="1" dirty="0" smtClean="0">
                <a:solidFill>
                  <a:schemeClr val="accent5">
                    <a:lumMod val="75000"/>
                  </a:schemeClr>
                </a:solidFill>
              </a:rPr>
              <a:t>: Hyperbolic PDEs (part b</a:t>
            </a:r>
            <a:r>
              <a:rPr lang="en-GB" sz="3100" b="1" dirty="0" smtClean="0">
                <a:solidFill>
                  <a:schemeClr val="accent5">
                    <a:lumMod val="75000"/>
                  </a:schemeClr>
                </a:solidFill>
              </a:rPr>
              <a:t>)</a:t>
            </a:r>
            <a:br>
              <a:rPr lang="en-GB" sz="3100" b="1" dirty="0" smtClean="0">
                <a:solidFill>
                  <a:schemeClr val="accent5">
                    <a:lumMod val="75000"/>
                  </a:schemeClr>
                </a:solidFill>
              </a:rPr>
            </a:br>
            <a:r>
              <a:rPr lang="en-GB" sz="3100" b="1" dirty="0" smtClean="0">
                <a:solidFill>
                  <a:schemeClr val="accent5">
                    <a:lumMod val="75000"/>
                  </a:schemeClr>
                </a:solidFill>
              </a:rPr>
              <a:t>(Dispersion &amp; Dissipation)</a:t>
            </a:r>
            <a:r>
              <a:rPr lang="en-GB" sz="3100" b="1" dirty="0" smtClean="0">
                <a:solidFill>
                  <a:schemeClr val="accent5">
                    <a:lumMod val="75000"/>
                  </a:schemeClr>
                </a:solidFill>
              </a:rPr>
              <a:t/>
            </a:r>
            <a:br>
              <a:rPr lang="en-GB" sz="3100" b="1" dirty="0" smtClean="0">
                <a:solidFill>
                  <a:schemeClr val="accent5">
                    <a:lumMod val="75000"/>
                  </a:schemeClr>
                </a:solidFill>
              </a:rPr>
            </a:br>
            <a:r>
              <a:rPr lang="en-GB" sz="3100" b="1" dirty="0" smtClean="0">
                <a:solidFill>
                  <a:schemeClr val="accent5">
                    <a:lumMod val="75000"/>
                  </a:schemeClr>
                </a:solidFill>
              </a:rPr>
              <a:t>    </a:t>
            </a:r>
            <a:endParaRPr lang="en-GB" sz="31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514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5414" y="163830"/>
            <a:ext cx="7519456" cy="6076949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8675280" y="2710440"/>
              <a:ext cx="2925360" cy="175500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666640" y="2702160"/>
                <a:ext cx="2942280" cy="177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8442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0556" y="285750"/>
            <a:ext cx="7140797" cy="1557247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5711" y="1842997"/>
            <a:ext cx="7095642" cy="2216117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9" name="Ink 8"/>
              <p14:cNvContentPartPr/>
              <p14:nvPr/>
            </p14:nvContentPartPr>
            <p14:xfrm>
              <a:off x="8202240" y="1018080"/>
              <a:ext cx="2420280" cy="228384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195040" y="1010160"/>
                <a:ext cx="2437920" cy="2301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0482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857" y="211344"/>
            <a:ext cx="6857143" cy="4258543"/>
          </a:xfrm>
          <a:prstGeom prst="rect">
            <a:avLst/>
          </a:prstGeom>
        </p:spPr>
      </p:pic>
      <p:pic>
        <p:nvPicPr>
          <p:cNvPr id="6" name="Content Placeholder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233" b="-3099"/>
          <a:stretch/>
        </p:blipFill>
        <p:spPr>
          <a:xfrm>
            <a:off x="5309044" y="4595617"/>
            <a:ext cx="6857143" cy="14400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7" name="Ink 6"/>
              <p14:cNvContentPartPr/>
              <p14:nvPr/>
            </p14:nvContentPartPr>
            <p14:xfrm>
              <a:off x="8610480" y="1301760"/>
              <a:ext cx="1843920" cy="173988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602920" y="1294920"/>
                <a:ext cx="1858680" cy="1756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11369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3271" y="2209800"/>
            <a:ext cx="5497658" cy="4351338"/>
          </a:xfrm>
        </p:spPr>
      </p:pic>
      <p:pic>
        <p:nvPicPr>
          <p:cNvPr id="5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3857" y="184151"/>
            <a:ext cx="5676486" cy="1924786"/>
          </a:xfrm>
          <a:prstGeom prst="rect">
            <a:avLst/>
          </a:prstGeom>
        </p:spPr>
      </p:pic>
      <p:pic>
        <p:nvPicPr>
          <p:cNvPr id="6" name="Content Placeholder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2524" t="-71922" r="32524" b="71922"/>
          <a:stretch/>
        </p:blipFill>
        <p:spPr>
          <a:xfrm>
            <a:off x="-2324610" y="-3222900"/>
            <a:ext cx="7193790" cy="446761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1038600" y="418320"/>
              <a:ext cx="11029680" cy="518580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28520" y="408960"/>
                <a:ext cx="11046240" cy="5205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664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81866"/>
            <a:ext cx="10515600" cy="1876906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en-GB" sz="2000" dirty="0" smtClean="0"/>
              <a:t>Advection </a:t>
            </a:r>
            <a:endParaRPr lang="en-GB" sz="2000" dirty="0"/>
          </a:p>
          <a:p>
            <a:pPr marL="514350" indent="-514350">
              <a:buAutoNum type="arabicPeriod"/>
            </a:pPr>
            <a:r>
              <a:rPr lang="en-GB" sz="2000" dirty="0" smtClean="0"/>
              <a:t>Dissipation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2000" dirty="0" smtClean="0"/>
              <a:t>Dispersion</a:t>
            </a:r>
            <a:endParaRPr lang="en-GB" sz="2000" dirty="0"/>
          </a:p>
          <a:p>
            <a:pPr marL="514350" indent="-514350">
              <a:buFont typeface="+mj-lt"/>
              <a:buAutoNum type="arabicPeriod"/>
            </a:pPr>
            <a:r>
              <a:rPr lang="en-GB" sz="2000" dirty="0"/>
              <a:t>Phase </a:t>
            </a:r>
            <a:r>
              <a:rPr lang="en-GB" sz="2000" dirty="0" smtClean="0"/>
              <a:t>Differences</a:t>
            </a:r>
            <a:endParaRPr lang="en-GB" sz="2000" dirty="0"/>
          </a:p>
        </p:txBody>
      </p:sp>
      <p:sp>
        <p:nvSpPr>
          <p:cNvPr id="4" name="Rectangle 3"/>
          <p:cNvSpPr/>
          <p:nvPr/>
        </p:nvSpPr>
        <p:spPr>
          <a:xfrm>
            <a:off x="228600" y="3376426"/>
            <a:ext cx="10515600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/>
              <a:t>The three  </a:t>
            </a:r>
            <a:r>
              <a:rPr lang="en-GB" dirty="0"/>
              <a:t>mechanisms of advection, diffusion, and dispersion are central to the </a:t>
            </a:r>
            <a:r>
              <a:rPr lang="en-GB" dirty="0" smtClean="0"/>
              <a:t>behaviour of </a:t>
            </a:r>
            <a:r>
              <a:rPr lang="en-GB" dirty="0"/>
              <a:t>partial differential equations and their discrete models, and together account for </a:t>
            </a:r>
            <a:r>
              <a:rPr lang="en-GB" dirty="0" smtClean="0"/>
              <a:t>most linear </a:t>
            </a:r>
            <a:r>
              <a:rPr lang="en-GB" dirty="0"/>
              <a:t>phenomena. The study of numerical methods for these equations </a:t>
            </a:r>
            <a:r>
              <a:rPr lang="en-GB" dirty="0" smtClean="0"/>
              <a:t>reveals many of </a:t>
            </a:r>
            <a:r>
              <a:rPr lang="en-GB" dirty="0"/>
              <a:t>the issues that come up repeatedly in more difficult problems.</a:t>
            </a:r>
          </a:p>
          <a:p>
            <a:pPr>
              <a:lnSpc>
                <a:spcPct val="150000"/>
              </a:lnSpc>
            </a:pPr>
            <a:endParaRPr lang="en-GB" dirty="0" smtClean="0"/>
          </a:p>
          <a:p>
            <a:pPr>
              <a:lnSpc>
                <a:spcPct val="150000"/>
              </a:lnSpc>
            </a:pPr>
            <a:r>
              <a:rPr lang="en-GB" dirty="0" smtClean="0"/>
              <a:t>The  derivative terms in the advection                 ,   diffusion                     and  dispersion      </a:t>
            </a:r>
            <a:endParaRPr lang="en-GB" dirty="0"/>
          </a:p>
          <a:p>
            <a:pPr>
              <a:lnSpc>
                <a:spcPct val="150000"/>
              </a:lnSpc>
            </a:pPr>
            <a:r>
              <a:rPr lang="en-GB" dirty="0" smtClean="0"/>
              <a:t>operators play </a:t>
            </a:r>
            <a:r>
              <a:rPr lang="en-GB" dirty="0"/>
              <a:t>a crucial role, both in terms of accuracy and </a:t>
            </a:r>
            <a:r>
              <a:rPr lang="en-GB" dirty="0" smtClean="0"/>
              <a:t>in terms </a:t>
            </a:r>
            <a:r>
              <a:rPr lang="en-GB" dirty="0"/>
              <a:t>of the stability of the discretized scheme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933508" y="5583111"/>
          <a:ext cx="74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0" name="Equation" r:id="rId3" imgW="749160" imgH="304560" progId="Equation.DSMT4">
                  <p:embed/>
                </p:oleObj>
              </mc:Choice>
              <mc:Fallback>
                <p:oleObj name="Equation" r:id="rId3" imgW="749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508" y="5583111"/>
                        <a:ext cx="749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849049" y="5545011"/>
          <a:ext cx="97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1" name="Equation" r:id="rId5" imgW="977760" imgH="342720" progId="Equation.DSMT4">
                  <p:embed/>
                </p:oleObj>
              </mc:Choice>
              <mc:Fallback>
                <p:oleObj name="Equation" r:id="rId5" imgW="977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49049" y="5545011"/>
                        <a:ext cx="977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387716" y="5551806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2" name="Equation" r:id="rId7" imgW="1054080" imgH="342720" progId="Equation.DSMT4">
                  <p:embed/>
                </p:oleObj>
              </mc:Choice>
              <mc:Fallback>
                <p:oleObj name="Equation" r:id="rId7" imgW="1054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7716" y="5551806"/>
                        <a:ext cx="1054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142100"/>
            <a:ext cx="6489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umerical solutions exhibit: </a:t>
            </a:r>
            <a:endParaRPr lang="en-GB" dirty="0"/>
          </a:p>
        </p:txBody>
      </p:sp>
      <p:pic>
        <p:nvPicPr>
          <p:cNvPr id="10" name="Content Placeholder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3236" y="377952"/>
            <a:ext cx="3357307" cy="2902934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32072"/>
              </p:ext>
            </p:extLst>
          </p:nvPr>
        </p:nvGraphicFramePr>
        <p:xfrm>
          <a:off x="7576946" y="1520242"/>
          <a:ext cx="99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3" name="Equation" r:id="rId10" imgW="990360" imgH="647640" progId="Equation.DSMT4">
                  <p:embed/>
                </p:oleObj>
              </mc:Choice>
              <mc:Fallback>
                <p:oleObj name="Equation" r:id="rId10" imgW="9903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76946" y="1520242"/>
                        <a:ext cx="9906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035241"/>
              </p:ext>
            </p:extLst>
          </p:nvPr>
        </p:nvGraphicFramePr>
        <p:xfrm>
          <a:off x="7576946" y="2532637"/>
          <a:ext cx="119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4" name="Equation" r:id="rId12" imgW="1193760" imgH="647640" progId="Equation.DSMT4">
                  <p:embed/>
                </p:oleObj>
              </mc:Choice>
              <mc:Fallback>
                <p:oleObj name="Equation" r:id="rId12" imgW="11937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76946" y="2532637"/>
                        <a:ext cx="11938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83627"/>
              </p:ext>
            </p:extLst>
          </p:nvPr>
        </p:nvGraphicFramePr>
        <p:xfrm>
          <a:off x="7576946" y="350152"/>
          <a:ext cx="138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5" name="Equation" r:id="rId14" imgW="1384200" imgH="609480" progId="Equation.DSMT4">
                  <p:embed/>
                </p:oleObj>
              </mc:Choice>
              <mc:Fallback>
                <p:oleObj name="Equation" r:id="rId14" imgW="1384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76946" y="350152"/>
                        <a:ext cx="1384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>
          <a:xfrm rot="10800000">
            <a:off x="9184449" y="583501"/>
            <a:ext cx="573024" cy="2316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ight Arrow 13"/>
          <p:cNvSpPr/>
          <p:nvPr/>
        </p:nvSpPr>
        <p:spPr>
          <a:xfrm rot="10800000">
            <a:off x="9184449" y="1713595"/>
            <a:ext cx="573024" cy="2316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ight Arrow 14"/>
          <p:cNvSpPr/>
          <p:nvPr/>
        </p:nvSpPr>
        <p:spPr>
          <a:xfrm rot="10800000">
            <a:off x="9184449" y="2740663"/>
            <a:ext cx="573024" cy="2316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9934956" y="529824"/>
            <a:ext cx="1280223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b="1" dirty="0" smtClean="0"/>
              <a:t>Advection</a:t>
            </a:r>
            <a:endParaRPr lang="en-GB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9934956" y="1636422"/>
            <a:ext cx="1280223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b="1" dirty="0" smtClean="0"/>
              <a:t>Dissipation</a:t>
            </a:r>
            <a:endParaRPr lang="en-GB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9934955" y="2712980"/>
            <a:ext cx="1280223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b="1" dirty="0" smtClean="0"/>
              <a:t>Dispersion</a:t>
            </a:r>
            <a:endParaRPr lang="en-GB" b="1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485193" y="326766"/>
            <a:ext cx="1003999" cy="0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347459" y="270149"/>
            <a:ext cx="597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i="1" dirty="0" smtClean="0"/>
              <a:t>+c</a:t>
            </a:r>
            <a:endParaRPr lang="en-GB" sz="2400" i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1" name="Ink 20"/>
              <p14:cNvContentPartPr/>
              <p14:nvPr/>
            </p14:nvContentPartPr>
            <p14:xfrm>
              <a:off x="4673520" y="361800"/>
              <a:ext cx="4321440" cy="558756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665240" y="353160"/>
                <a:ext cx="4335840" cy="560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6338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832" y="109093"/>
            <a:ext cx="10515600" cy="488315"/>
          </a:xfrm>
        </p:spPr>
        <p:txBody>
          <a:bodyPr>
            <a:noAutofit/>
          </a:bodyPr>
          <a:lstStyle/>
          <a:p>
            <a:r>
              <a:rPr lang="en-GB" sz="3200" b="1" dirty="0" smtClean="0"/>
              <a:t>Summary of findings through </a:t>
            </a:r>
            <a:r>
              <a:rPr lang="en-GB" sz="3200" b="1" smtClean="0"/>
              <a:t>numerical experiments:</a:t>
            </a:r>
            <a:endParaRPr lang="en-GB" sz="32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725788"/>
              </p:ext>
            </p:extLst>
          </p:nvPr>
        </p:nvGraphicFramePr>
        <p:xfrm>
          <a:off x="658813" y="4748213"/>
          <a:ext cx="251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Equation" r:id="rId3" imgW="2514600" imgH="685800" progId="Equation.DSMT4">
                  <p:embed/>
                </p:oleObj>
              </mc:Choice>
              <mc:Fallback>
                <p:oleObj name="Equation" r:id="rId3" imgW="2514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813" y="4748213"/>
                        <a:ext cx="2514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7032"/>
              </p:ext>
            </p:extLst>
          </p:nvPr>
        </p:nvGraphicFramePr>
        <p:xfrm>
          <a:off x="7437438" y="4672013"/>
          <a:ext cx="322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Equation" r:id="rId5" imgW="3225600" imgH="838080" progId="Equation.DSMT4">
                  <p:embed/>
                </p:oleObj>
              </mc:Choice>
              <mc:Fallback>
                <p:oleObj name="Equation" r:id="rId5" imgW="3225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37438" y="4672013"/>
                        <a:ext cx="3225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9288" y="4116387"/>
            <a:ext cx="4096512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Modified equations, schemes C &amp; F</a:t>
            </a:r>
            <a:endParaRPr lang="en-GB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99288" y="1081913"/>
            <a:ext cx="10515600" cy="2326305"/>
          </a:xfrm>
        </p:spPr>
        <p:txBody>
          <a:bodyPr>
            <a:normAutofit/>
          </a:bodyPr>
          <a:lstStyle/>
          <a:p>
            <a:r>
              <a:rPr lang="en-GB" sz="1800" dirty="0" smtClean="0"/>
              <a:t>CFL &gt; 1: all methods examined tend to blow up (A,B,C &amp; F) (i.e. unstable numerically).</a:t>
            </a:r>
          </a:p>
          <a:p>
            <a:r>
              <a:rPr lang="en-GB" sz="1800" dirty="0" smtClean="0"/>
              <a:t>CFL=1: A, B unstable, C &amp; F give exact result.</a:t>
            </a:r>
          </a:p>
          <a:p>
            <a:r>
              <a:rPr lang="en-GB" sz="1800" dirty="0" smtClean="0"/>
              <a:t>CFL &lt; 1: C &amp; F display dispersive, dissipative behaviour and out of phase with exact solution result. Results exasperated at regions where sudden changes, or large gradients in the u-field arise.</a:t>
            </a:r>
          </a:p>
          <a:p>
            <a:r>
              <a:rPr lang="en-GB" sz="1800" dirty="0" smtClean="0"/>
              <a:t>CFL &lt; 1: Greater resolution in grid, reduces the </a:t>
            </a:r>
            <a:r>
              <a:rPr lang="en-GB" sz="1800" dirty="0"/>
              <a:t>dispersive, dissipative </a:t>
            </a:r>
            <a:r>
              <a:rPr lang="en-GB" sz="1800" dirty="0" smtClean="0"/>
              <a:t>behaviour of C &amp; F.   Dissipation effects of F less than C. Dispersive behaviour in C not evident; F displays relatively weaker Dissipation but significant Dispersive behaviour.</a:t>
            </a:r>
            <a:endParaRPr lang="en-GB" sz="1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948075"/>
              </p:ext>
            </p:extLst>
          </p:nvPr>
        </p:nvGraphicFramePr>
        <p:xfrm>
          <a:off x="3475197" y="3238742"/>
          <a:ext cx="1428274" cy="60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1" name="Equation" r:id="rId7" imgW="1447560" imgH="609480" progId="Equation.DSMT4">
                  <p:embed/>
                </p:oleObj>
              </mc:Choice>
              <mc:Fallback>
                <p:oleObj name="Equation" r:id="rId7" imgW="1447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5197" y="3238742"/>
                        <a:ext cx="1428274" cy="601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7" name="Ink 6"/>
              <p14:cNvContentPartPr/>
              <p14:nvPr/>
            </p14:nvContentPartPr>
            <p14:xfrm>
              <a:off x="2909880" y="5431680"/>
              <a:ext cx="186840" cy="8640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902680" y="5424120"/>
                <a:ext cx="200520" cy="101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33714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3449" y="370681"/>
            <a:ext cx="6914286" cy="2466667"/>
          </a:xfr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26206" y="0"/>
          <a:ext cx="17605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1" name="Equation" r:id="rId4" imgW="1447560" imgH="609480" progId="Equation.DSMT4">
                  <p:embed/>
                </p:oleObj>
              </mc:Choice>
              <mc:Fallback>
                <p:oleObj name="Equation" r:id="rId4" imgW="1447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206" y="0"/>
                        <a:ext cx="1760537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9825" y="4439741"/>
            <a:ext cx="5340088" cy="213201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245608" y="3557754"/>
            <a:ext cx="5291328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/>
              <a:t>Von-Neumann Fourier Stability analysis</a:t>
            </a:r>
            <a:r>
              <a:rPr lang="en-GB" dirty="0" smtClean="0"/>
              <a:t>:</a:t>
            </a:r>
            <a:endParaRPr lang="en-GB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7891272" y="4051837"/>
              <a:ext cx="1658160" cy="398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80832" y="4042837"/>
                <a:ext cx="1678680" cy="41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5880240" y="3007440"/>
              <a:ext cx="5980680" cy="34923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872680" y="2998080"/>
                <a:ext cx="5992920" cy="351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4980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3449" y="370681"/>
            <a:ext cx="6914286" cy="2466667"/>
          </a:xfr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26206" y="0"/>
          <a:ext cx="17605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4" imgW="1447560" imgH="609480" progId="Equation.DSMT4">
                  <p:embed/>
                </p:oleObj>
              </mc:Choice>
              <mc:Fallback>
                <p:oleObj name="Equation" r:id="rId4" imgW="1447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206" y="0"/>
                        <a:ext cx="1760537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9825" y="4439741"/>
            <a:ext cx="5340088" cy="213201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97971"/>
            <a:ext cx="7012297" cy="24737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245608" y="3557754"/>
            <a:ext cx="5291328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/>
              <a:t>Von-Neumann Fourier Stability analysis</a:t>
            </a:r>
            <a:r>
              <a:rPr lang="en-GB" dirty="0" smtClean="0"/>
              <a:t>:</a:t>
            </a:r>
            <a:endParaRPr lang="en-GB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7891272" y="4097971"/>
              <a:ext cx="1657350" cy="398463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880833" y="4088972"/>
                <a:ext cx="1677869" cy="4175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9715320" y="5085000"/>
              <a:ext cx="2365200" cy="13971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705960" y="5075280"/>
                <a:ext cx="2383200" cy="141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4169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4870" y="2314319"/>
            <a:ext cx="6545044" cy="4400657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55" y="66749"/>
            <a:ext cx="5665076" cy="199851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6252" y="0"/>
            <a:ext cx="5340088" cy="213201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262440" y="2164680"/>
              <a:ext cx="11700000" cy="43228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6320" y="2156400"/>
                <a:ext cx="11712240" cy="433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13080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199" y="1009782"/>
            <a:ext cx="7251685" cy="708498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199" y="1718280"/>
            <a:ext cx="7448406" cy="72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049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4600" y="3894489"/>
            <a:ext cx="6638095" cy="2809524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6505" y="157587"/>
            <a:ext cx="6514286" cy="4171429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774360" y="558360"/>
              <a:ext cx="6422400" cy="2460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67880" y="547920"/>
                <a:ext cx="6436440" cy="247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52196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5363" y="298966"/>
            <a:ext cx="6369836" cy="3354964"/>
          </a:xfrm>
        </p:spPr>
      </p:pic>
      <p:pic>
        <p:nvPicPr>
          <p:cNvPr id="5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5363" y="3560763"/>
            <a:ext cx="6609524" cy="27523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6226" y="114300"/>
            <a:ext cx="3486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More on Dissipation &amp; Dispersion</a:t>
            </a:r>
            <a:endParaRPr lang="en-GB" b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7" name="Ink 6"/>
              <p14:cNvContentPartPr/>
              <p14:nvPr/>
            </p14:nvContentPartPr>
            <p14:xfrm>
              <a:off x="5430240" y="1919520"/>
              <a:ext cx="6339240" cy="371916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422680" y="1910160"/>
                <a:ext cx="6355440" cy="373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56539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63</TotalTime>
  <Words>250</Words>
  <Application>Microsoft Office PowerPoint</Application>
  <PresentationFormat>Widescreen</PresentationFormat>
  <Paragraphs>2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alibri Light</vt:lpstr>
      <vt:lpstr>Office Theme</vt:lpstr>
      <vt:lpstr>Equation</vt:lpstr>
      <vt:lpstr>M3N10/M4N10/M5N10: 2020-2021 Computational Partial Differential Equations (CPDEs : 2020-2021)     Lecture 13-14-15-18 : Hyperbolic PDEs (part b) (Dispersion &amp; Dissipation)     </vt:lpstr>
      <vt:lpstr>PowerPoint Presentation</vt:lpstr>
      <vt:lpstr>Summary of findings through numerical experiment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mperial College Lond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3N10/M4N10/M5N10: 2020-2021 Computational Partial Dierential Equations  Dr Shahid Mughal Email: s.mughal@imperial.ac.uk   25-27 lectures + Surgery hours. Assessment 100% by projects</dc:title>
  <dc:creator>Mughal, M. S.</dc:creator>
  <cp:lastModifiedBy>Mughal, M. S.</cp:lastModifiedBy>
  <cp:revision>579</cp:revision>
  <cp:lastPrinted>2021-02-25T04:05:48Z</cp:lastPrinted>
  <dcterms:created xsi:type="dcterms:W3CDTF">2021-01-11T16:44:25Z</dcterms:created>
  <dcterms:modified xsi:type="dcterms:W3CDTF">2021-03-04T10:10:59Z</dcterms:modified>
</cp:coreProperties>
</file>